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notesSlides/notesSlide1.xml" ContentType="application/vnd.openxmlformats-officedocument.presentationml.notesSlide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8"/>
  </p:notesMasterIdLst>
  <p:sldIdLst>
    <p:sldId id="294" r:id="rId2"/>
    <p:sldId id="257" r:id="rId3"/>
    <p:sldId id="258" r:id="rId4"/>
    <p:sldId id="259" r:id="rId5"/>
    <p:sldId id="262" r:id="rId6"/>
    <p:sldId id="264" r:id="rId7"/>
    <p:sldId id="265" r:id="rId8"/>
    <p:sldId id="275" r:id="rId9"/>
    <p:sldId id="273" r:id="rId10"/>
    <p:sldId id="279" r:id="rId11"/>
    <p:sldId id="276" r:id="rId12"/>
    <p:sldId id="280" r:id="rId13"/>
    <p:sldId id="295" r:id="rId14"/>
    <p:sldId id="268" r:id="rId15"/>
    <p:sldId id="282" r:id="rId16"/>
    <p:sldId id="283" r:id="rId17"/>
    <p:sldId id="284" r:id="rId18"/>
    <p:sldId id="269" r:id="rId19"/>
    <p:sldId id="360" r:id="rId20"/>
    <p:sldId id="361" r:id="rId21"/>
    <p:sldId id="287" r:id="rId22"/>
    <p:sldId id="330" r:id="rId23"/>
    <p:sldId id="288" r:id="rId24"/>
    <p:sldId id="358" r:id="rId25"/>
    <p:sldId id="359" r:id="rId26"/>
    <p:sldId id="331" r:id="rId27"/>
    <p:sldId id="353" r:id="rId28"/>
    <p:sldId id="354" r:id="rId29"/>
    <p:sldId id="271" r:id="rId30"/>
    <p:sldId id="272" r:id="rId31"/>
    <p:sldId id="290" r:id="rId32"/>
    <p:sldId id="291" r:id="rId33"/>
    <p:sldId id="355" r:id="rId34"/>
    <p:sldId id="356" r:id="rId35"/>
    <p:sldId id="285" r:id="rId36"/>
    <p:sldId id="357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33" autoAdjust="0"/>
    <p:restoredTop sz="91740" autoAdjust="0"/>
  </p:normalViewPr>
  <p:slideViewPr>
    <p:cSldViewPr>
      <p:cViewPr varScale="1">
        <p:scale>
          <a:sx n="162" d="100"/>
          <a:sy n="162" d="100"/>
        </p:scale>
        <p:origin x="232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19.9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35 57 24575,'-62'0'0,"0"0"0,8-1 0,-1-3 0,-23-3 0,3-1 0,2-1 0,11 1 0,4 2 0,19 6 0,21 0 0,-14 0 0,0 0 0,1 0 0,-68 0 0,35 0 0,12 0 0,-3 0 0,-37 0 0,32 0 0,-30 0 0,57 0 0,-10 0 0,15-6 0,-38 5 0,5-5 0,-31 6 0,1 0 0,8 0 0,3 0 0,22 0 0,-1 0 0,2 0 0,-6 0 0,10 0 0,17 0 0,7 0 0,2 0 0,1 0 0,-25 0 0,-21 5 0,-2 0 0,6 1 0,20 4 0,18-9 0,-11 4 0,11 1 0,1-5 0,-6 9 0,6-5 0,-6 0 0,-1 3 0,-7 2 0,-2 1 0,1 3 0,1-4 0,14-2 0,-4 4 0,-3 2 0,-17 4 0,6 1 0,-36 3 0,47-8 0,-54 5 0,55-10 0,-40 3 0,20-3 0,1-1 0,-15 0 0,11 2 0,6-1 0,23-8 0,-1 6 0,-22 1 0,11 1 0,-15 4 0,25-3 0,13-4 0,3-3 0,0 2 0,1-2 0,4 0 0,0-1 0,-2-2 0,3 2 0,-2 1 0,5 0 0,-1 1 0,0-1 0,-1 2 0,-2 2 0,0 5 0,0-1 0,2 4 0,1-5 0,2 0 0,2 0 0,-2 4 0,1 1 0,1 4 0,0 0 0,3 0 0,0 9 0,0 9 0,0-5 0,0 11 0,0-21 0,0 5 0,3-8 0,0 0 0,1 1 0,4 7 0,-6-10 0,6 6 0,-5-15 0,4 1 0,-2-3 0,3 1 0,1 2 0,-3 0 0,4 3 0,-5-2 0,0 0 0,2-2 0,-2-3 0,3-1 0,-3 1 0,0 1 0,0 1 0,0-2 0,2 2 0,-2-3 0,3 0 0,-3-2 0,0 1 0,0 0 0,0 1 0,2-1 0,1 0 0,10 2 0,7-1 0,8-1 0,-4 3 0,-2-3 0,-1 1 0,-5-1 0,6-3 0,-8 0 0,-4 0 0,3 0 0,-3 0 0,0 0 0,-1 0 0,-4 0 0,0 0 0,-2 0 0,2 0 0,1 0 0,5 0 0,3 0 0,0 0 0,-3 0 0,2 0 0,-9 0 0,5 0 0,1 0 0,-4 0 0,6 0 0,-7 0 0,0 0 0,4 3 0,33 8 0,-20-6 0,24 9 0,-32-11 0,-4 0 0,0 0 0,-5-3 0,4 0 0,1 0 0,0 0 0,-1 0 0,0 0 0,1 0 0,4 2 0,5 2 0,-3 0 0,-2-2 0,0-2 0,-4 0 0,0 5 0,1-4 0,-8 3 0,2-4 0,-1 0 0,-2 0 0,2 0 0,3 0 0,-3 0 0,5 0 0,0 0 0,10 0 0,2 0 0,3 0 0,-5 0 0,-5 0 0,0 0 0,7 0 0,-5 0 0,6-2 0,-1-3 0,-5 1 0,2 0 0,-5 4 0,-3 0 0,0 0 0,-1 0 0,0 0 0,24 0 0,2 0 0,20 0 0,16 0 0,-26 0 0,9 0 0,-32 0 0,-14 0 0,-2 0 0,-3 0 0,4 0 0,-3 0 0,3 0 0,-1 0 0,-2 0 0,3 0 0,-4 0 0,-3 0 0,0 0 0,2 0 0,1 0 0,2 0 0,4 0 0,5 0 0,1 0 0,4 0 0,-11 0 0,-2 0 0,-4 0 0,1 0 0,2 0 0,-2 0 0,1 0 0,3 0 0,-1 0 0,7 0 0,-2 0 0,3 0 0,0 3 0,8 0 0,-9 1 0,8-1 0,-4-3 0,-7 0 0,5 0 0,-10 0 0,-2 0 0,2 0 0,-5 0 0,0 0 0,0 0 0,2 0 0,1 0 0,6 0 0,9 0 0,6 0 0,8 0 0,14 0 0,-19 0 0,11 0 0,-16 0 0,-6 0 0,7 0 0,-13 0 0,3 0 0,-3 0 0,12 0 0,16 0 0,-11 3 0,9 0 0,-15 1 0,-5-1 0,6-3 0,-1 0 0,-5 0 0,6 0 0,-4 5 0,-7-4 0,7 4 0,5-5 0,-6 3 0,19 0 0,-20 1 0,7 2 0,-13-3 0,-1 0 0,-4-1 0,4-2 0,1 0 0,0 0 0,-1 0 0,0 0 0,9 0 0,-2 0 0,5 0 0,-7 0 0,-3 0 0,0 0 0,-8 0 0,2 0 0,4 0 0,-5 0 0,28 0 0,-3 0 0,5 0 0,4 0 0,-22 0 0,5 0 0,-7 0 0,16 0 0,-12 3 0,12 1 0,-8-1 0,1 0 0,8-3 0,-1 0 0,2 0 0,-8 0 0,-6 0 0,-4 0 0,-4-3 0,12-2 0,1 2 0,8-1 0,-1 0 0,1-1 0,-8-3 0,-3 1 0,-13 4 0,-2 0 0,-5 1 0,0-1 0,0 1 0,2-3 0,1 2 0,-1-2 0,1 0 0,-3 3 0,-3-3 0,3 2 0,-2-2 0,-1-2 0,3-1 0,1-14 0,3 5 0,2-18 0,-1 14 0,-3-2 0,-4 9 0,-1 4 0,-2 0 0,0 2 0,0 1 0,3 2 0,-1-4 0,1 0 0,-1-7 0,-2 1 0,0 0 0,0-4 0,0 4 0,0 1 0,0 3 0,0 4 0,0 1 0,0-6 0,0 4 0,0-4 0,0-2 0,0-1 0,0 0 0,0 0 0,0 1 0,0-1 0,-4-4 0,3 6 0,-4 1 0,1 0 0,3 4 0,-4-5 0,5 4 0,-2 6 0,-1-4 0,1 4 0,-1-2 0,3 0 0,-2 2 0,-1-1 0,-4-6 0,4 1 0,-4-3 0,4 5 0,-2 0 0,0-1 0,3 0 0,-5-3 0,6 2 0,-6-3 0,2-2 0,0 2 0,-3-2 0,3 4 0,0 0 0,0 0 0,0 0 0,0 0 0,0 0 0,0 0 0,0 0 0,0 2 0,3 1 0,-1 2 0,1 2 0,-1-1 0,1 1 0,-1-2 0,3-2 0,-2-1 0,-1 0 0,-2 1 0,0 0 0,3-1 0,-3 0 0,2 3 0,1 1 0,-1 1 0,1-2 0,-1 0 0,1 0 0,-1 0 0,1 0 0,-1 0 0,1 0 0,-3 0 0,2-3 0,-2 3 0,0-5 0,2 5 0,-1-2 0,1 2 0,-2 0 0,0 0 0,2 0 0,1 0 0,0 2 0,-1 1 0,0-3 0,-1 2 0,1-7 0,0 5 0,-1 0 0,1 3 0,0-1 0,1 1 0,0-1 0,-1 1 0,0-1 0,-1 1 0,1-3 0,-4 0 0,4 2 0,-2 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4.5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1594 24575,'-4'-32'0,"-2"-16"0,-4 2 0,0-6 0,4 1 0,2 7 0,4-9 0,0-7 0,0 20 0,0-9 0,0 28 0,0-2 0,0 5 0,0 7 0,0-3 0,0 4 0,0 0 0,0-4 0,0-1 0,0-12 0,4-1 0,7-15 0,4-2 0,6-7 0,6-7 0,-5 5 0,0-5 0,-2 7 0,-4-1 0,0 9 0,-2 1 0,-1 7 0,7-2 0,19-8 0,5 0 0,-1-2 0,1 7 0,-4 5 0,-20 19 0,3 5 0,-4 3 0,12-4 0,-3 1 0,8 3 0,-1-4 0,-6 5 0,-7 1 0,-8 1 0,0 1 0,-3 0 0,1-1 0,-3 1 0,-3 2 0,-1 1 0,-3 2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29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 10 24575,'-7'0'0,"1"0"0,-3 0 0,0 0 0,-5 0 0,-3 0 0,1 0 0,2 0 0,4 0 0,4 0 0,-2 0 0,3 0 0,-2 0 0,1 0 0,-4 0 0,0 0 0,2 0 0,3-1 0,4-3 0,1 2 0,0-1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31.5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32'0,"0"5"0,0 7 0,0-5 0,0-9 0,0-9 0,0-3 0,0 3 0,0 6 0,0 3 0,0 2 0,0-4 0,0-5 0,0 2 0,0 8 0,0 11 0,0 4 0,0-6 0,0-13 0,0-14 0,0-10 0,0-7 0,0-3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33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2 0 24575,'-12'0'0,"-6"0"0,-8 0 0,-3 0 0,4 0 0,4 0 0,4 0 0,3 0 0,-1 0 0,0 0 0,-4 0 0,-2 0 0,0 0 0,-1 0 0,2 0 0,2 0 0,2 0 0,4 0 0,1 0 0,4 0 0,-3 0 0,0 0 0,-6 0 0,-1 0 0,3 0 0,2 0 0,4 0 0,3 0 0,1 0 0,0 0 0,0 0 0,0 0 0,1 0 0,2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35.3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6 0 24575,'-13'0'0,"-5"0"0,-11 2 0,-5 4 0,-3 3 0,3 5 0,8 0 0,7 0 0,6-4 0,5-2 0,2-2 0,2 1 0,-2 2 0,-1 3 0,1 3 0,2-5 0,2 4 0,2 9 0,0-3 0,0 11 0,0-12 0,0-6 0,2-4 0,2-4 0,2-2 0,4 0 0,0 4 0,2 3 0,0 6 0,1 5 0,0 1 0,-1-3 0,0-5 0,-6-8 0,-2-1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36.8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1 24575,'11'-1'0,"-2"0"0,-6-1 0,0-2 0,1 0 0,-1 1 0,1 1 0,-1 2 0,0-3 0,-1 2 0,1-4 0,0 1 0,3-1 0,2-1 0,1 3 0,-1 2 0,-2 0 0,-4-1 0,0 1 0,-1-1 0,1 3 0,0 0 0,0 1 0,0-1 0,0-1 0,0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38.5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23'0,"0"4"0,0 2 0,0 6 0,0-17 0,0 0 0,0-13 0,0 0 0,0-1 0,0 1 0,0 1 0,0 1 0,0 2 0,0 2 0,0 1 0,0 0 0,0 0 0,0 2 0,0 4 0,0 2 0,0 2 0,0-2 0,0-4 0,0-8 0,0-2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6:59.4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 1 24575,'0'12'0,"0"8"0,0 13 0,-3 14 0,-1 10 0,-2-3 0,1-6 0,2-12 0,0-11 0,1-6 0,1-6 0,1-2 0,0-1 0,0-1 0,0 0 0,0-1 0,0-1 0,0 1 0,0-1 0,-2 3 0,1 1 0,-1 3 0,1-6 0,1 0 0,0-7 0,0 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7:04.8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3 25 24575,'-7'0'0,"1"0"0,-1 2 0,-1 2 0,0 4 0,-1 3 0,0 0 0,2 1 0,-1 1 0,0 2 0,-1 1 0,-2-1 0,1 1 0,3-7 0,3 3 0,1 1 0,-2 0 0,1 1 0,2-3 0,5-4 0,2 5 0,4 2 0,2 2 0,-1-3 0,-1-2 0,0-4 0,0-1 0,2-1 0,-1-1 0,0-2 0,-1 0 0,0-5 0,2-6 0,1-6 0,0-2 0,0 3 0,0 7 0,-1 5 0,0 2 0,-1 0 0,-3 0 0,0 0 0,1 0 0,0-2 0,1-2 0,-1-3 0,1-4 0,0-1 0,0-2 0,-1 2 0,-2 1 0,-3 3 0,0 0 0,-1-2 0,-1-3 0,-1-4 0,-1-2 0,-5 2 0,-5 3 0,-3 3 0,-2 3 0,1-1 0,0-2 0,1-1 0,1 2 0,3 3 0,1 4 0,2 2 0,0 1 0,2 0 0,-3 0 0,1 0 0,-4 0 0,4 0 0,2 0 0,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7:06.3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11'0,"0"3"0,2 7 0,4 0 0,8 7 0,-5-15 0,3 4 0,-10-14 0,0 0 0,0 0 0,1 1 0,1 2 0,1 7 0,0-5 0,1 3 0,-4-8 0,1 2 0,-2 0 0,2 3 0,-1 1 0,1-2 0,-2-3 0,1-3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7:08.8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2 0 24575,'-18'22'0,"-12"12"0,4-4 0,-8 9 0,12-15 0,5-3 0,5-5 0,6-4 0,3-2 0,2-3 0,-1 3 0,-3 13 0,-2-2 0,-4 7 0,3-11 0,1-7 0,4-4 0,4-1 0,4 1 0,2 3 0,1 2 0,0-1 0,1-2 0,3-3 0,-2-1 0,4-2 0,-4 0 0,2-1 0,0-1 0,0-2 0,0-2 0,-2-4 0,0-4 0,-1 1 0,1 1 0,2 2 0,6-1 0,-4 2 0,-1-1 0,-7 3 0,-3-2 0,-1 3 0,-1-1 0,-1-1 0,0-2 0,2-2 0,-1-1 0,1 0 0,-1 2 0,-1 2 0,0-1 0,-1-1 0,-1 0 0,-5-1 0,-2 4 0,-3 2 0,0 1 0,-1 2 0,0-1 0,-1-3 0,1-2 0,-2-2 0,7 4 0,-2 0 0,9 5 0,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5.9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1 24575,'-14'0'0,"-1"0"0,-20 0 0,16 0 0,-11 2 0,20 1 0,3 2 0,-1 2 0,1 1 0,2 0 0,-3-1 0,1 0 0,1 1 0,-1 2 0,2 0 0,2 0 0,-1 0 0,1 4 0,-2-3 0,0 2 0,2-6 0,3-2 0,10 0 0,10 6 0,8-2 0,15 5 0,18 4 0,-20-10 0,9 8 0,-27-13 0,-7 1 0,3-1 0,-11-3 0,-1 2 0,-2 1 0,-2 4 0,-1 5 0,-2-1 0,0 7 0,0-3 0,0 4 0,0 0 0,-3 1 0,-1-1 0,1-6 0,-2-2 0,2-6 0,-2-2 0,0-1 0,0-2 0,0 0 0,0 0 0,0 0 0,2 0 0,1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0:12.0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1 24575,'0'-5'0,"0"0"0,0 0 0,2 0 0,1 0 0,0 0 0,-1 0 0,0 2 0,1 1 0,0-3 0,1 2 0,-1-4 0,0 2 0,-1 0 0,-2 0 0,0-3 0,0 0 0,0-2 0,4-2 0,-2 6 0,2-1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33.14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 0 24575,'0'26'0,"0"-11"0,0 12 0,0-3 0,0-7 0,0 15 0,0-20 0,0 20 0,0-15 0,0 7 0,0-10 0,0-6 0,0-1 0,0 5 0,0 1 0,-3 15 0,-1 9 0,0-7 0,0-2 0,4-18 0,2-8 0,5 1 0,2-3 0,3 0 0,0 0 0,3 0 0,-2 0 0,2 0 0,-7 0 0,-1 0 0,0 0 0,-1 0 0,1 0 0,-2 0 0,0 0 0,0 0 0,0 0 0,0 0 0,0 0 0,0 0 0,2 0 0,-1 0 0,1 0 0,-2 0 0,0 0 0,0 0 0,0 0 0,2 0 0,-1 0 0,1 0 0,-2 0 0,0 0 0,0 0 0,0 0 0,2 0 0,-1 0 0,1 0 0,-2 0 0,0 0 0,2 0 0,-1 0 0,3 0 0,-3 0 0,1 0 0,-2 0 0,-2 0 0,-1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34.2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 0 24575,'-7'3'0,"-1"6"0,5 11 0,-4 8 0,2 8 0,0-1 0,1 1 0,4-8 0,0-5 0,0-9 0,0-4 0,0-2 0,0-1 0,0 0 0,0 5 0,0 3 0,0 4 0,0 0 0,0 0 0,0 0 0,0-3 0,0-2 0,0-7 0,0 3 0,0-5 0,0 3 0,0-6 0,0 1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36.0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79 24575,'5'-13'0,"8"-11"0,-5 6 0,10-17 0,-3 7 0,-2 0 0,0 1 0,-7 12 0,4 3 0,-2 4 0,2 1 0,0-1 0,14-11 0,3-3 0,12-3 0,2-5 0,-12 13 0,1-1 0,-18 7 0,-3 5 0,-4 1 0,-2 3 0,2 2 0,0 0 0,0 0 0,2 2 0,-1 7 0,8 12 0,-6 1 0,3 1 0,-5-9 0,-4-4 0,1 0 0,-3 0 0,0 0 0,0 0 0,0-2 0,0-1 0,0 0 0,0 1 0,0 2 0,0 0 0,0 0 0,-7 9 0,0-3 0,-7 8 0,1-4 0,0-1 0,-5 8 0,5-9 0,-2 2 0,8-13 0,0 0 0,-3-1 0,-1 1 0,-5-1 0,0-1 0,3 1 0,2-4 0,-1 3 0,-1-2 0,-3 2 0,2 0 0,4-3 0,2 1 0,1-3 0,2 0 0,0 0 0,0 0 0,0 2 0,0 1 0,4 2 0,4 2 0,5 1 0,2 2 0,0 0 0,1 4 0,4-1 0,-3 2 0,0-5 0,-2 1 0,-7-2 0,2 3 0,-5-4 0,2-1 0,1 0 0,-1-1 0,3 1 0,-2 0 0,-1 1 0,1 2 0,-1-2 0,1-1 0,-1 0 0,1 1 0,-1 2 0,1 0 0,2 0 0,0-2 0,0 1 0,0-1 0,-3 0 0,1-1 0,-3-2 0,2 0 0,1 0 0,-1 0 0,1-2 0,-3-1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39.1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01 24575,'6'9'0,"0"-3"0,-2 13 0,-1-4 0,0 4 0,-3 0 0,4 8 0,-1-6 0,2 1 0,-2-4 0,-3-3 0,0 4 0,0 8 0,0 1 0,0 15 0,0 18 0,0-16 0,0 2 0,0-31 0,0-8 0,0-3 0,0-5 0,0-11 0,0-3 0,0-10 0,-3 5 0,0 4 0,0-3 0,1-2 0,2 4 0,0 0 0,0 9 0,0 0 0,0-1 0,0 0 0,0-2 0,0 3 0,0-1 0,0-2 0,0 3 0,0-3 0,0 0 0,0-4 0,0-1 0,0-5 0,0 0 0,0 5 0,0 3 0,0 0 0,0 1 0,0-6 0,0 4 0,0-6 0,0 8 0,0-3 0,2 0 0,3-8 0,-1 1 0,0-6 0,-4 8 0,0 0 0,0 0 0,0 6 0,0 2 0,0 6 0,0-3 0,0 1 0,2 1 0,1 2 0,0 8 0,2 6 0,2 21 0,2-1 0,2 14 0,-3-11 0,-3-10 0,0-4 0,-2-5 0,-1-5 0,1 3 0,-3 0 0,0-3 0,3 9 0,0-3 0,1 0 0,1-1 0,-3-4 0,1-2 0,-1-1 0,-2-2 0,3-15 0,1 1 0,-1-15 0,0 5 0,0 0 0,0 4 0,0 3 0,0 2 0,-3 5 0,0-2 0,0 2 0,2 0 0,1 2 0,2-6 0,0 5 0,0-5 0,0 1 0,-3 1 0,3-1 0,-2 1 0,-1 2 0,3-1 0,-2 1 0,-1 0 0,1 0 0,-1 3 0,1-1 0,2 1 0,0-1 0,0-2 0,0-2 0,0-1 0,6-3 0,-2 1 0,6-5 0,-5 4 0,-1-1 0,-1 5 0,-6 2 0,1 0 0,-1 0 0,3-1 0,10-8 0,6-14 0,9-9 0,-1-2 0,-10 13 0,-7 11 0,-9 14 0,-3 8 0,0 8 0,0 16 0,0-15 0,0 7 0,0-16 0,0-1 0,0 3 0,0-1 0,-3 2 0,1 0 0,-1 0 0,1 0 0,2 0 0,0 9 0,0-3 0,0 8 0,0-1 0,0-3 0,0 4 0,0 11 0,0-5 0,0 22 0,-6 7 0,-1 19 0,0 2 0,-3 3 0,4-21 0,-1-18 0,3-14 0,4-16 0,0-6 0,0 2 0,0-3 0,0 7 0,0 1 0,0 1 0,0-2 0,0-7 0,-2-2 0,-1-2 0,0-6 0,1 1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1.12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2 21 24575,'-2'-6'0,"-1"2"0,-2 1 0,-2 1 0,-1-1 0,-7 1 0,4 2 0,-1 0 0,7 2 0,-2 3 0,6 0 0,-3 3 0,4 1 0,0-3 0,0 6 0,0 8 0,0-2 0,0 10 0,0-13 0,0 6 0,0-9 0,0 4 0,0-8 0,0 1 0,0 3 0,-5 12 0,3 32 0,-3-20 0,5 42 0,0-53 0,0 18 0,0-19 0,0-8 0,0 5 0,0-13 0,0 2 0,0-3 0,3 1 0,-1 0 0,1-1 0,2-4 0,-3-1 0,3 0 0,0 1 0,0 0 0,3-1 0,-3 0 0,5 1 0,-5 0 0,5-1 0,-5-2 0,2 0 0,1 0 0,-3 0 0,3 0 0,-3 0 0,0 0 0,2 0 0,-2 0 0,3 0 0,-1 0 0,5 0 0,3 0 0,0 0 0,3-3 0,-3-1 0,4 1 0,5 0 0,-6 3 0,1 0 0,-9 0 0,-3 0 0,-4-2 0,-1 1 0,-2-1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2.32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5 30 24575,'-7'0'0,"-1"-2"0,3-1 0,0 0 0,0 1 0,0 2 0,0-2 0,0-1 0,-2 0 0,2 1 0,-3 2 0,3 0 0,0-2 0,0-1 0,0 0 0,0 1 0,0 2 0,0 0 0,0 0 0,0 0 0,0 0 0,0 0 0,0 0 0,0 0 0,2 0 0,1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3.5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1 0 24575,'-8'0'0,"1"0"0,2 0 0,0 0 0,0 0 0,-7 0 0,3 0 0,-3 0 0,5 0 0,2 0 0,0 0 0,0 0 0,0 0 0,-7 0 0,3 0 0,-3 0 0,7 0 0,3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4.5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0 1 24575,'-8'0'0,"-1"0"0,3 0 0,-1 0 0,2 0 0,0 0 0,0 0 0,0 0 0,0 0 0,0 0 0,0 0 0,2 0 0,1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7.1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8 1 24575,'-8'36'0,"-1"4"0,-1 12 0,4 0 0,1-7 0,5-9 0,0-14 0,0-4 0,0-3 0,0 0 0,0 4 0,-2-8 0,-1 3 0,0-4 0,1 4 0,2 1 0,0 1 0,0 10 0,0-13 0,0 10 0,0-9 0,0-3 0,0 1 0,0-3 0,0-3 0,0 1 0,0 0 0,0 1 0,0 2 0,0 0 0,0 0 0,0 0 0,0 5 0,0-6 0,0 4 0,0-7 0,0 3 0,0-3 0,2-1 0,1-3 0,2-2 0,2 0 0,-1 0 0,6 0 0,-4 0 0,4 0 0,3 0 0,-6 0 0,2 0 0,-6 0 0,0 0 0,0 0 0,0 0 0,0 0 0,0 0 0,0 0 0,3 0 0,-3 0 0,2 0 0,15 0 0,-10 0 0,13 0 0,-15 0 0,0 0 0,0 0 0,-3 0 0,-2 0 0,-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6.6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8'41'0,"-4"6"0,2 21 0,-1 1 0,1-8 0,0-9 0,-2-9 0,-4-15 0,0-5 0,0-12 0,0-3 0,0-3 0,0 2 0,0 3 0,0 1 0,0-1 0,0-8 0,0-2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48.0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1 24575,'0'24'0,"0"17"0,0 13 0,0 14 0,0-6 0,0 13 0,0-34 0,0 16 0,0-36 0,0 2 0,0-9 0,0-4 0,0 8 0,0-4 0,0 3 0,0-5 0,0-6 0,0 7 0,0-6 0,0 5 0,0-7 0,-5-2 0,4-1 0,-3-2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0.5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21 24575,'0'-23'0,"0"5"0,0 4 0,0 4 0,0-5 0,0 6 0,0-2 0,2 6 0,1 2 0,0-2 0,-1 3 0,0-1 0,3 1 0,3 2 0,2 0 0,0 0 0,-2 0 0,-1 0 0,-2 0 0,0 0 0,2 0 0,1 0 0,2 0 0,0 0 0,0 0 0,-2 0 0,-1 0 0,-2 0 0,0 0 0,0 0 0,-2 2 0,4 5 0,-6-1 0,3 4 0,-2-3 0,1 3 0,0 5 0,-1-2 0,-2 6 0,0 4 0,0-1 0,0 5 0,0-12 0,0-3 0,0-5 0,0 3 0,0-2 0,0 4 0,-2-1 0,-1-1 0,-4 4 0,-1-1 0,-2 5 0,0-8 0,2-3 0,1-4 0,0-8 0,6 4 0,1-3 0,12 4 0,3 2 0,0 4 0,-1 2 0,9 6 0,-10-3 0,7 1 0,-12-3 0,-1-3 0,-2-1 0,3-1 0,-3-1 0,0 2 0,0 0 0,0 0 0,0 2 0,2 3 0,-1-1 0,1 0 0,-4-4 0,-1 0 0,-2 0 0,0 0 0,2 0 0,1 7 0,0-3 0,-1 3 0,-2-5 0,0-2 0,0 0 0,0 0 0,2-2 0,1-1 0,0 3 0,-1-2 0,-2 4 0,2-4 0,1 2 0,0-3 0,-1 3 0,-2 0 0,0-2 0,0-1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1.4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7 0 24575,'0'45'0,"-4"-3"0,-2 19 0,0-8 0,-2-15 0,4 4 0,-9 9 0,4-17 0,-4 23 0,5-21 0,-11 25 0,11-13 0,-9 11 0,12-23 0,-4 7 0,-1 1 0,0 1 0,-3 14 0,3-4 0,-2 2 0,5-14 0,4-23 0,1-21 0,2-45 0,0 26 0,0-26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3.3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8'0'0,"-1"0"0,-2 0 0,3 2 0,-3 3 0,2 3 0,-2 2 0,0 0 0,0 0 0,-2 0 0,-1 0 0,1 0 0,-1-2 0,1-1 0,-1 0 0,-2-1 0,3 1 0,-1-2 0,1 0 0,-1 2 0,-2 1 0,0 0 0,0-1 0,0 0 0,0 1 0,0 2 0,3 4 0,1 10 0,2 1 0,0 4 0,-3-5 0,0-9 0,-3-1 0,2-4 0,1 4 0,-1 2 0,1-1 0,-3 0 0,0-5 0,0 4 0,0 5 0,0-2 0,0 1 0,0-8 0,0 4 0,0 1 0,0 4 0,0 8 0,0-6 0,2 5 0,2-6 0,-1-5 0,0-1 0,-3-7 0,0 1 0,0-3 0,0 2 0,0-2 0,3 3 0,-1-3 0,1 0 0,-1 0 0,-2 0 0,0 0 0,3 0 0,-1 2 0,3-4 0,0 4 0,-2-4 0,2 0 0,-3-1 0,3-2 0,0 0 0,0 0 0,3 0 0,-1 4 0,3-3 0,-2 4 0,-3-1 0,-3 2 0,-2 4 0,0-2 0,0-1 0,0-2 0,0 0 0,0 0 0,0 0 0,-2 2 0,-1 1 0,1 0 0,-1-1 0,3-2 0,0 2 0,0-1 0,0 1 0,0 0 0,0-1 0,0 1 0,0-2 0,0-2 0,0-1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4.3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0 46 24575,'-16'0'0,"-9"0"0,8 0 0,-2 0 0,9 0 0,5 0 0,-5 0 0,5-3 0,-2 1 0,2-1 0,0 1 0,0 2 0,0 0 0,0 0 0,0 0 0,2-3 0,-4 0 0,4 1 0,-5-1 0,3 3 0,0 0 0,0 0 0,0 0 0,0 0 0,0 0 0,0 0 0,0 0 0,0 0 0,0 0 0,3-2 0,-3-1 0,2 1 0,-2-1 0,0 3 0,0 0 0,0-2 0,3-1 0,-3 1 0,2-1 0,1 1 0,-1 2 0,3-3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6.2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14'0,"0"8"0,4 14 0,2 9 0,0 7 0,-1 0 0,-5 0 0,0-7 0,0-10 0,0-12 0,0-9 0,2-4 0,1-2 0,-1 1 0,1-3 0,-3 3 0,0 3 0,0-1 0,0 2 0,0-6 0,0-2 0,0 2 0,0 5 0,0-3 0,0 2 0,0-4 0,0-1 0,0 1 0,0 5 0,0-3 0,0 9 0,0-7 0,0 1 0,0-5 0,0-2 0,0 0 0,0 0 0,0 0 0,0 0 0,0 0 0,0-2 0,0-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7.49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8 0 24575,'-17'0'0,"-8"0"0,4 0 0,-5 0 0,6 0 0,-3 0 0,7 0 0,-3 0 0,7 0 0,-1 0 0,-4 0 0,4 0 0,-5 0 0,-4 0 0,1 0 0,-2 0 0,11 0 0,5 0 0,0 0 0,-1 0 0,-4 0 0,4 0 0,-4 0 0,6 0 0,-1 0 0,2 0 0,0 0 0,-2 0 0,-5 0 0,-10 0 0,1 0 0,-6 0 0,8 0 0,6 0 0,0 0 0,7 0 0,-1 0 0,2 0 0,-2 0 0,1 0 0,1 0 0,3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1:58.9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7 22 24575,'-13'-5'0,"-3"0"0,-6 5 0,1-2 0,-2-1 0,9-1 0,7 2 0,-1 2 0,3 0 0,0 0 0,-2 0 0,-1 0 0,1 0 0,-1 0 0,3 0 0,0 4 0,0 2 0,3 2 0,-1 1 0,-1 1 0,1-1 0,-5 0 0,5-4 0,-1 2 0,1 5 0,0 4 0,0 3 0,-2 13 0,4-9 0,-5 16 0,6-18 0,0 6 0,0-8 0,0-4 0,0 1 0,0-8 0,0 2 0,0-1 0,0 0 0,0 1 0,3-3 0,0 0 0,-1 3 0,3-2 0,-2 4 0,-1-6 0,3 1 0,-2-2 0,4 2 0,-2-1 0,3 1 0,-1-4 0,-2 1 0,3-1 0,-1 0 0,1-1 0,-1-2 0,1 2 0,-6 1 0,3 0 0,-2-1 0,2-2 0,0 0 0,0 0 0,0 0 0,0 0 0,2 0 0,-2 0 0,3 0 0,-3 0 0,0 0 0,0 0 0,2 0 0,1 0 0,-1 0 0,1 0 0,-1 0 0,1 0 0,-3 0 0,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2:01.3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88 24575,'0'13'0,"2"-1"0,1-2 0,-1 0 0,6 13 0,-6-6 0,3 18 0,-5-16 0,0 1 0,0-8 0,0-7 0,0 2 0,0-2 0,0 0 0,10-22 0,21-32 0,2-15 0,7 3 0,-19 24 0,-12 27 0,-5 5 0,-1 2 0,2 3 0,0 0 0,0 0 0,5 0 0,-2 0 0,2 0 0,-3 0 0,-2 3 0,0-1 0,0 1 0,0 4 0,0-4 0,0 4 0,6 7 0,1 7 0,2 9 0,-1 6 0,-4-1 0,0 1 0,-2-8 0,-2-3 0,-2-23 0,-3-14 0,0-16 0,5-15 0,-1 13 0,3 0 0,2 8 0,-4 10 0,3-5 0,-1 6 0,-1 2 0,1 1 0,-2 4 0,0 2 0,0-1 0,5-6 0,-2 2 0,4-2 0,-4 2 0,-1 1 0,-2-1 0,-2 2 0,1 2 0,-1 1 0,2 2 0,0 0 0,0 0 0,0 2 0,-2 3 0,1 3 0,-1 2 0,0 4 0,-1 1 0,1 4 0,2 8 0,1-6 0,1 1 0,-3-10 0,-2-5 0,-2 0 0,0 6 0,2-2 0,1 3 0,0-4 0,-1 0 0,-2-2 0,4 1 0,-3-3 0,4 8 0,-5-7 0,0 4 0,0-6 0,0 0 0,0 0 0,0-4 0,0-8 0,0 2 0,0-4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2:01.99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5'22'0,"3"-5"0,-5 7 0,0-10 0,-1-6 0,0-3 0,1-1 0,0-1 0,-1 2 0,0 0 0,1 0 0,0 2 0,-1-1 0,-2-1 0,0-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8.0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46 24575,'-2'-5'0,"-1"2"0,1-2 0,-1 3 0,3-3 0,0 0 0,-2 2 0,-1 1 0,1-1 0,-1 1 0,3-3 0,0 0 0,0 4 0,3 4 0,9 17 0,6 7 0,18 20 0,3 4 0,8 13 0,1 9 0,-5 0 0,-9-10 0,-9-13 0,-12-21 0,-4-7 0,-6-10 0,-3-5 0,0-2 0,0-2 0,0-1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2:02.5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2:04.72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79 24575,'5'8'0,"-2"2"0,-1-5 0,0 2 0,1-2 0,2 3 0,0-1 0,-2 1 0,-1 2 0,-2-3 0,0 1 0,0-1 0,0 1 0,0 3 0,0 0 0,0 1 0,0-4 0,0-8 0,0-13 0,0-18 0,0 1 0,0 0 0,3 11 0,0 8 0,0 0 0,2 1 0,2-2 0,1 1 0,8-5 0,-3 2 0,-1-3 0,-3 2 0,-3 1 0,1 2 0,-4 4 0,2-2 0,-3 7 0,1-1 0,-1 1 0,5-2 0,-4 0 0,5 2 0,-6-3 0,3 5 0,-2-4 0,2 5 0,2 0 0,1 0 0,0 2 0,3 8 0,-2-1 0,3 5 0,-2 1 0,2 0 0,-6 1 0,1 3 0,-7-10 0,2 2 0,1-3 0,0-3 0,-1 2 0,-2-2 0,0 3 0,2-1 0,1 1 0,0 6 0,1-7 0,-1 4 0,0-6 0,-1 0 0,0 0 0,1-2 0,0 2 0,-1-3 0,0 1 0,1-1 0,2-2 0,0 0 0,0-2 0,0-1 0,-2-2 0,-1 0 0,-2-2 0,0 2 0,0-3 0,0 6 0,0-1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18.4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98 0 24575,'6'28'0,"-2"11"0,-4-16 0,0 22 0,0-27 0,-2 9 0,-1-17 0,1 0 0,-3-2 0,2-3 0,-2-3 0,0 0 0,-2 1 0,-1 0 0,-2-1 0,-4-2 0,-17 4 0,1 1 0,-7 0 0,15 1 0,10-3 0,5 0 0,0-1 0,1-2 0,-6 0 0,2 0 0,-1-2 0,-1-1 0,5-2 0,-6-7 0,1-1 0,1-3 0,2 4 0,4 7 0,2 1 0,1 1 0,2-2 0,0 0 0,0 0 0,0 0 0,0 0 0,0 0 0,0 4 0,0 8 0,0 6 0,0 2 0,0-1 0,0-6 0,0-1 0,0-2 0,0 2 0,-3-1 0,1 3 0,-6 1 0,3 1 0,-5 1 0,3-4 0,-3 1 0,0-1 0,-4 3 0,-5 7 0,-1-3 0,-2 1 0,7-6 0,0-3 0,1 2 0,5-6 0,-3 2 0,7-3 0,3 1 0,-3 0 0,2-1 0,-4-2 0,2 0 0,-5 0 0,2 0 0,-2 0 0,0 0 0,3 0 0,-3 0 0,7 0 0,-2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19.2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5'3'0,"0"-1"0,-5 3 0,0-2 0,0-1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1.3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6 122 24575,'-10'-2'0,"-13"-2"0,6 1 0,-11 0 0,9 3 0,3 0 0,4 0 0,7-2 0,3-3 0,2 0 0,0-3 0,0 3 0,0 0 0,0 0 0,0 0 0,0 0 0,0 0 0,0 0 0,0-6 0,0 2 0,2-4 0,1 6 0,4 4 0,1-1 0,2 1 0,-2 0 0,-1 1 0,-2 2 0,0 0 0,0 0 0,0 0 0,0 0 0,0 0 0,0 0 0,0 2 0,-2 3 0,-1 5 0,-2-1 0,0 3 0,0 0 0,0 3 0,0 4 0,0 1 0,0 6 0,0 18 0,0 4 0,0-2 0,0-11 0,0-19 0,-2 2 0,-1-7 0,-2 1 0,-2-4 0,1-1 0,-3 1 0,-8 7 0,1-2 0,-15 2 0,3-4 0,-8 2 0,-7 1 0,19-2 0,0-1 0,19-9 0,0 1 0,0-3 0,0 0 0,3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2.5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40 0 24575,'-8'17'0,"-3"0"0,4-2 0,-2 4 0,4-4 0,-2 4 0,-2 0 0,2-4 0,-1-3 0,3-5 0,0 0 0,0-1 0,-2 1 0,-5-1 0,-10 1 0,-7 4 0,-10 6 0,19-4 0,-2-4 0,19-12 0,1-5 0,-1-2 0,1 3 0,-1-1 0,1 1 0,-1 2 0,3-3 0,0 1 0,0 1 0,-2-1 0,-1 2 0,1-2 0,-1 1 0,3-3 0,0 3 0,-2-1 0,-1 2 0,-4 2 0,-5 1 0,1 2 0,-3 0 0,0 2 0,3 3 0,-5 7 0,5 18 0,0 7 0,-3 8 0,4-2 0,-3-7 0,5-8 0,3-6 0,0-7 0,3-8 0,-1-2 0,1-2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4.3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48 67 24575,'8'3'0,"-1"2"0,-2 2 0,0 3 0,-2 0 0,-1 0 0,-2 0 0,0 5 0,0 7 0,0-1 0,0 13 0,-5 1 0,1-5 0,-4 4 0,0-19 0,2-3 0,-3-5 0,-3-4 0,1-1 0,-7-2 0,-28 0 0,4 7 0,-28-5 0,27 5 0,11-7 0,15 2 0,10 1 0,2-1 0,0 1 0,-2-3 0,-1-3 0,0 1 0,1-6 0,2 1 0,0-19 0,2 8 0,1-20 0,2 5 0,0 10 0,0 0 0,0 18 0,0 0 0,2 0 0,1 0 0,0 0 0,1 2 0,-1 1 0,2 4 0,2 3 0,0 7 0,1 3 0,-3 0 0,-1-1 0,-2-6 0,-2-1 0,0-2 0,0 0 0,0 2 0,0 1 0,0 14 0,0-8 0,-2 8 0,-1-12 0,-2-2 0,-2 1 0,1-3 0,1 1 0,1-4 0,1-1 0,-2-4 0,0-3 0,2-7 0,-2-3 0,2 0 0,0 1 0,1 4 0,2-9 0,0 3 0,-3-7 0,-1-5 0,1-1 0,-3 0 0,3 7 0,0 7 0,0 5 0,3 3 0,0-1 0,0 3 0,-4 3 0,3-3 0,-8-4 0,5-4 0,-6-3 0,2 0 0,0 8 0,3-2 0,3 5 0,2 2 0,0 1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5.1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7 0 24575,'-59'16'0,"-1"0"0,6-4 0,-19 1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5.9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9 0 24575,'-8'3'0,"-5"3"0,0 3 0,-2 3 0,3-3 0,5-2 0,2-2 0,2 0 0,-1 2 0,1-1 0,0 1 0,1 0 0,2-1 0,-2 1 0,-1-2 0,0 0 0,1 0 0,0 0 0,-1 0 0,0-2 0,1-1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7.9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7 1 24575,'8'16'0,"10"12"0,-1 1 0,2 2 0,-6-9 0,-5-6 0,0-7 0,-3 2 0,-1-5 0,-1 1 0,0 1 0,-1 3 0,-2 4 0,0 1 0,0 2 0,0-7 0,0 3 0,0-4 0,0-2 0,-3 5 0,-2-4 0,-8 7 0,2-8 0,-3 0 0,4-6 0,0-2 0,-4 0 0,-2 0 0,-7 0 0,3 0 0,-4 0 0,-2 0 0,-11-7 0,10 5 0,0-4 0,20 6 0,-1-3 0,3 1 0,0-3 0,0-3 0,3-2 0,-1 0 0,1-2 0,-1 6 0,1 2 0,-1 6 0,-2 3 0,0 3 0,-3 2 0,-2 0 0,0-3 0,3 1 0,-1-3 0,1-3 0,-1 1 0,-2-3 0,0 0 0,0 0 0,-41 0 0,4 0 0,-45 0 0,13-8 0,27 6 0,8-6 0,36 8 0,-2-5 0,5 2 0,-2-6 0,-1-4 0,2-2 0,-2-13 0,5 10 0,0-2 0,3 12 0,0 3 0,2 3 0,1-1 0,2 3 0,0 3 0,0 2 0,0 2 0,-2 3 0,-1 0 0,-2 1 0,0-1 0,0 4 0,0 1 0,-3 4 0,-3 0 0,-1-4 0,-1-3 0,3-5 0,0-2 0,0-2 0,0 1 0,-3-1 0,-3 0 0,-4-1 0,-1-2 0,-2 0 0,7 0 0,-8 0 0,-4 0 0,1 0 0,-5 0 0,5 0 0,9 0 0,0 0 0,3-4 0,4 3 0,-1-6 0,2 4 0,2 0 0,-2-1 0,0 1 0,3-2 0,-3-2 0,2-5 0,0-3 0,0-5 0,6 1 0,-2 8 0,1 3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8.8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1 20 24575,'-8'0'0,"3"0"0,-2 0 0,-1 0 0,3 0 0,-3 0 0,3 0 0,0-2 0,0-1 0,0 0 0,0 1 0,0 2 0,0 0 0,-2 0 0,-1 0 0,1 0 0,-1 0 0,3 0 0,0 0 0,3-2 0,-1-1 0,3 0 0,0 1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8.6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3 1 24575,'-14'14'0,"3"-4"0,-3-1 0,0-4 0,-1 1 0,0 0 0,1-3 0,4-1 0,0-2 0,0 0 0,2 3 0,1-1 0,0 1 0,-1-1 0,-7-2 0,4 0 0,-3 3 0,-1-1 0,4 1 0,-1-1 0,7-2 0,3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29.3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31.8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5 1 24575,'0'22'0,"0"-5"0,0-3 0,0-4 0,0 4 0,0 1 0,0 0 0,0 0 0,0-1 0,0 1 0,0 4 0,-8 9 0,-3-8 0,-8 1 0,-1-10 0,1-6 0,3 1 0,2-3 0,4-1 0,-4-2 0,-1 0 0,0 0 0,1 0 0,-1 0 0,6 0 0,-2 0 0,3 0 0,-2 0 0,2 0 0,-1 0 0,1 0 0,3-2 0,-2-1 0,-1-2 0,5-11 0,-1 6 0,4-13 0,0 8 0,0-4 0,0-24 0,0 18 0,0-13 0,0 26 0,2 7 0,3-1 0,3 5 0,2-4 0,0 5 0,-3 0 0,1 0 0,-3 0 0,0 2 0,0 1 0,-3 2 0,1 0 0,-3 0 0,2 2 0,1 1 0,-1 2 0,1 5 0,-3-7 0,0 4 0,0-7 0,0 0 0,0 0 0,-3-2 0,-2-1 0,-6 1 0,-12 2 0,-5 2 0,-8 6 0,1 1 0,-1 4 0,0-4 0,8-2 0,1-1 0,14-7 0,2 5 0,3-6 0,3 0 0,-2-1 0,2-2 0,0 0 0,-3 0 0,3-2 0,-2-3 0,-3-7 0,4-4 0,-4-4 0,7 5 0,0 1 0,3 4 0,-2 2 0,-1-1 0,0-4 0,1 2 0,2-3 0,-3 0 0,0 3 0,0-8 0,1 8 0,2-1 0,0 5 0,0 2 0,0-3 0,0 3 0,0 2 0,0 17 0,0 16 0,0 14 0,4 8 0,7 0 0,0 1 0,4-9 0,-6-1 0,-1-14 0,-1-7 0,-4-10 0,0-5 0,-1-2 0,1 0 0,-1 11 0,1-2 0,-3 5 0,0 0 0,0-8 0,0 3 0,-3 1 0,-2-6 0,-6 3 0,-4-3 0,-12 3 0,-1-1 0,-1-2 0,-4-5 0,4 0 0,1 0 0,2 1 0,11-2 0,1-3 0,-9 0 0,6 0 0,-7-3 0,8 1 0,5-6 0,4 3 0,0-2 0,4-1 0,0-4 0,1 1 0,2-3 0,0 4 0,0 0 0,0-2 0,0 4 0,0-2 0,-2 5 0,1 3 0,-1-1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32.8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33.9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1 0 24575,'-8'6'0,"-1"-2"0,1-2 0,0 1 0,1 0 0,2-1 0,-5 3 0,4-4 0,-5 3 0,7-4 0,0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7:49.79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22 13 24575,'-29'-6'0,"6"1"0,-3 5 0,-1 0 0,6 0 0,-14 0 0,20 0 0,-5 0 0,13 0 0,2 0 0,-3 0 0,3 0 0,0 0 0,-6 0 0,2 0 0,-6 0 0,5 0 0,0 0 0,0 0 0,0 0 0,0 0 0,2 0 0,1 0 0,2 0 0,0 0 0,-2 0 0,-5 0 0,3 0 0,-3 0 0,7 0 0,0 2 0,-2 1 0,-1-1 0,0 1 0,1-3 0,2 0 0,5 0 0,11 0 0,3 0 0,14 0 0,-14 0 0,2 0 0,-11 0 0,0 0 0,0 0 0,0 0 0,2 0 0,5 0 0,-1 0 0,3 0 0,-4 0 0,-2 0 0,-1 0 0,0 0 0,1 0 0,6-3 0,-3 0 0,1-1 0,-5 2 0,-2 2 0,0 0 0,-2 0 0,-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0.0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0.6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0.93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1 0 24575,'-18'0'0,"1"0"0,5 0 0,6 0 0,-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1.3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9.7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'11'0,"8"16"0,6 18 0,6 16 0,0 1 0,1-2 0,-9-26 0,-1-4 0,-10-22 0,-1-1 0,-2-2 0,0-2 0,0-1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1.7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0 24575,'-6'6'0,"2"-2"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1.9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0 0 24575,'-16'0'0,"2"0"0,-18 0 0,23 0 0,-2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2.28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8 0 24575,'-74'6'0,"1"0"0,-1 0 0,-14 2 0,0-1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2.6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9 0 24575,'-70'5'0,"30"-4"0,-22 5 0,46-6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2.9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7 1 24575,'-85'0'0,"57"0"0,-46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3.0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0 1 24575,'-67'0'0,"-1"0"0,-6 0 0,14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3.3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5 1 24575,'-19'0'0,"-10"0"0,-2 0 0,10 0 0,-4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3.6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6 0 24575,'-56'0'0,"17"0"0,-5 0 0,7 0 0,0 0 0,-8 0 0,3 0 0,20 0 0,-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3.89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 0 24575,'-31'0'0,"-2"0"0,21 0 0,-1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4.2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9 0 24575,'-44'0'0,"9"0"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0.8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2'0'0,"8"0"0,8 0 0,8 0 0,-8 0 0,-3 0 0,-13 0 0,-2 0 0,-5 0 0,0 0 0,0 0 0,2 0 0,9 0 0,-4 2 0,5 1 0,-10 0 0,-2-1 0,0-2 0,0 0 0,2 0 0,-1 0 0,1 0 0,-2 0 0,0 0 0,0 0 0,0 0 0,-2 0 0,-1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04.6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6 10 24575,'-61'0'0,"12"0"0,39-4 0,4 2 0,-1-2 0,5 4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10.9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67 24575,'88'-6'0,"10"-1"0,-43 3 0,1 1-1232,3 0 0,1 0 1232,2 3 0,2 0 0,3-3 0,1 0 0,1-1 0,0 0 0,3 0 0,-1 1 0,-7-1 0,0 2 0,-1 1 0,0 2 0,-5-1 0,2 0 0,19 0 0,-1 0 0,-21 0 0,-1 0 0,10 0 0,-1 0 109,-10 0 0,-3 0-109,24 0 0,-24 0 0,2 0 0,39 0 0,-42 0 0,2 0 0,9 0 0,2 0 0,2 0 0,3 0 0,-3 0 0,5 0 0,-3 0 0,13 0 0,-2 0-338,17 0 0,-4 0 338,-35 0 0,-4 0-114,2 0 0,-2 0 114,22 0 0,14 0 0,-20 0 0,16 0 0,10 0 0,-42 0 0,3 0 0,33-6 0,1 0 0,-22 4 0,0 1 0,24-5 0,2 0 0,-10-1 0,-4 2 0,-15 4 0,0-1 573,15-3 1,4-1-574,-12 0 0,3 0 0,-5 0 0,1 1 0,2 0 0,12-1 0,9-1 0,-11 1-309,-20 0 1,-4 1 308,16 1 0,-2 1 0,19-4 383,-40 4 0,-3 0-383,26 3 244,7 0-244,-22 0 0,1-5 0,8-1 0,7 0 0,-12-3 0,2 1 0,-13 6 0,0 1 305,18-4 1,-2-1-306,16 1 0,-16-1 490,-17 0-490,-16 1 0,-1 0 0,-14 3 0,7-4 0,-1 6 509,-6 0-509,7 0 0,-15 0 0,-2 0 0,-6 0 0,0 0 0,0 0 0,5 0 0,-2 0 0,4 0 0,-2 0 0,-2 0 0,-1 0 0,1 0 0,-1 0 0,3 0 0,-2 0 0,4 0 0,-6 0 0,3 0 0,1 0 0,0 0 0,8 0 0,-7 0 0,0 0 0,-6 0 0,-2 0 0,-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12.41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27'16'0,"3"4"0,1 3 0,6 0 0,-16-9 0,1-1 0,9 5 0,-16-7 0,19 13 0,-18-11 0,11 6 0,-11-8 0,-2-3 0,-9 14 0,-8-11 0,-2 12 0,-5-11 0,-1 3 0,0-2 0,-3 2 0,-3 3 0,1-5 0,-1 4 0,9-7 0,-1 0 0,1 1 0,-2-1 0,2-3 0,1 1 0,2-3 0,-7 4 0,3-1 0,-5 2 0,6-2 0,1-3 0,2 2 0,2 1 0,-1 2 0,1 0 0,-2-3 0,0 3 0,0-5 0,0 3 0,2-6 0,1 1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38.5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81 185 24575,'0'-7'0,"0"-15"0,0 7 0,0-13 0,0 8 0,3 1 0,0 0 0,7-1 0,-3 7 0,0 1 0,-4 7 0,-1 3 0,1-1 0,2 6 0,0 6 0,-2 4 0,0 2 0,-3 3 0,0-3 0,0 8 0,0-2 0,0-2 0,0-5 0,0-4 0,0-2 0,0-1 0,0-2 0,0 3 0,-7 2 0,-19 9 0,-18-1 0,-11 7 0,1-7 0,19-1 0,1-4 0,10-6 0,3-3 0,8-2 0,1-1 0,-9 1 0,0-5 0,-22-2 0,6-8 0,-8-2 0,-5-1 0,4 0 0,8 10 0,-4-1 0,-18 7 0,9 0 0,-27 0 0,41 0 0,8 0 0,20-2 0,7-7 0,2-4 0,0-6 0,0-1 0,2 5 0,1-1 0,2 6 0,6-12 0,10 7 0,15-15 0,1 11 0,6-5 0,-10 12 0,-12 3 0,-5 6 0,-11 3 0,0 0 0,2 0 0,1 0 0,2 2 0,0 8 0,-2-1 0,-3 5 0,-3-4 0,-2 4 0,0 1 0,0 12 0,0 1 0,0 0 0,-4 6 0,-4 3 0,0-11 0,-2 8 0,4-19 0,1 1 0,-2 2 0,2-3 0,-3 4 0,1-1 0,2-3 0,1-5 0,1-1 0,-5 7 0,2 1 0,-3 6 0,6 5 0,0-6 0,3 5 0,0-14 0,0-1 0,0-7 0,0 0 0,0 0 0,2-2 0,3-1 0,30-2 0,-7 0 0,24 0 0,-9 0 0,-13 0 0,0 0 0,-18 0 0,-5 0 0,-2 0 0,0 0 0,4 0 0,0 0 0,1 0 0,-3 0 0,0 0 0,5 0 0,-1 0 0,3 0 0,-4 0 0,0 0 0,0 0 0,-2 0 0,-1 0 0,0 0 0,1 0 0,0 0 0,-1 0 0,-2 0 0,0 0 0,2 0 0,-1 0 0,3 0 0,-5 0 0,0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0.4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75 1 24575,'2'22'0,"1"-5"0,3-3 0,0 0 0,-1 1 0,4 13 0,-1-7 0,-2 7 0,-3 0 0,-3-7 0,0 2 0,0-9 0,-3 1 0,-3 0 0,-4 4 0,-2-4 0,-1 1 0,4-8 0,-2 4 0,-6-1 0,-7 1 0,0-4 0,-8-2 0,18-1 0,-11-4 0,-36-2 0,7-5 0,-46-1 0,30 2 0,9 5 0,10 0 0,23 0 0,5 0 0,9-2 0,4-1 0,0 0 0,0 1 0,2 2 0,1 0 0,-1-2 0,-3-1 0,0-3 0,-9-10 0,-3-21 0,5 0 0,1-30 0,13 27 0,4-4 0,0 22 0,0 10 0,0 5 0,0 2 0,2 2 0,3 1 0,8 2 0,-2 0 0,3 0 0,-4 0 0,0 0 0,0 0 0,0 0 0,21 14 0,-11-5 0,12 11 0,-18-8 0,-2 2 0,-3-3 0,0 8 0,-6-4 0,-1 5 0,-2 7 0,0-5 0,0 1 0,0-11 0,0-3 0,0-1 0,0 0 0,-4 6 0,-2-7 0,-8 5 0,-32-1 0,5-1 0,-27 9 0,23-4 0,10-1 0,4-5 0,17-4 0,-6-3 0,7 1 0,-4-1 0,-33 7 0,28-7 0,-23 7 0,35-11 0,0-3 0,-1-7 0,2-3 0,3-4 0,3-8 0,3-10 0,0-9 0,0 7 0,0 8 0,0 19 0,0 5 0,0 2 0,0 0 0,0 0 0,0-2 0,0-1 0,0 3 0,0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1.2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1 0 24575,'-4'22'0,"-11"9"0,-8 45 0,-2-24 0,4 21 0,12-44 0,3-5 0,3-11 0,-4-4 0,4-4 0,-2 0 0,3-2 0,-1-1 0,-2 0 0,0 1 0,3 0 0,-1-1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2.3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1 24575,'7'0'0,"3"-2"0,-2-3 0,2-1 0,0-1 0,-2 2 0,1 0 0,-3 0 0,1 2 0,0 1 0,-1 2 0,3 0 0,-1 0 0,6 0 0,-3 0 0,1 0 0,-5 0 0,-4 0 0,-1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4.8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31 1 24575,'0'29'0,"4"2"0,6 12 0,6 1 0,-1 1 0,-5-2 0,-6-15 0,-1-5 0,-1-11 0,1-3 0,-1-1 0,-2 0 0,0-1 0,0-2 0,0 2 0,-2 1 0,-3 2 0,-11 5 0,-9 0 0,3-3 0,-1-3 0,-3-2 0,-14 2 0,-18 3 0,2-3 0,-2-1 0,-23 5 0,-10 3 0,56-17 0,25-17 0,8-3 0,2-11 0,3 17 0,3 1 0,-1 4 0,-2 2 0,1 5 0,-1 6 0,0 9 0,-1 10 0,-5-1 0,-6 13 0,-21 9 0,-3-1 0,-22 4 0,22-22 0,-2-10 0,-7-6 0,10-5 0,-27 1 0,21-4 0,-5 0 0,-5 0 0,16 0 0,-7 0 0,23 0 0,4 0 0,3-2 0,5-3 0,0-3 0,4-6 0,0-8 0,0-6 0,4-8 0,3 8 0,1 1 0,0 12 0,-2 3 0,-3 5 0,-1 2 0,-2 0 0,2 2 0,1 1 0,2 2 0,2 2 0,1 3 0,2 3 0,-2 2 0,-1 0 0,-2-2 0,-2-1 0,-1-2 0,-2 2 0,0 5 0,0-1 0,-3 7 0,-5 5 0,-3-2 0,-3 1 0,3-8 0,-3-3 0,-1-2 0,0 0 0,1-4 0,-5 3 0,-1-4 0,-5 1 0,5-5 0,5 0 0,-7 0 0,9 0 0,-14 0 0,5 0 0,1 0 0,-6 0 0,12 0 0,0 0 0,1 0 0,5 0 0,-1-5 0,8-4 0,2-6 0,3-5 0,2 5 0,4 1 0,-4 9 0,0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5.4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30 0 24575,'-26'8'0,"5"-1"0,-1-1 0,7 0 0,8-1 0,-1-2 0,1 1 0,2-1 0,-5 2 0,-29 23 0,10-11 0,-36 21 0,39-25 0,-6 1 0,25-11 0,-1-1 0,3 0 0,3 1 0,-3 0 0,0-1 0,-3-2 0,-10 3 0,2 1 0,-4-1 0,6 0 0,9-3 0,0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6.0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2.5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0 0 24575,'-43'30'0,"6"9"0,27-8 0,5-3 0,0-3 0,5-13 0,0-6 0,0 3 0,0-1 0,0-3 0,0 5 0,0-5 0,0 5 0,0-5 0,0 2 0,0-2 0,0 0 0,3 0 0,2 0 0,2 5 0,6-4 0,-7 3 0,3-6 0,-4 2 0,2 0 0,3 0 0,4 3 0,2-2 0,7-3 0,-6 0 0,-1-3 0,-8 0 0,-3 0 0,0 0 0,0 0 0,0 0 0,0-2 0,0-3 0,0-3 0,-2 0 0,-1 1 0,-2 2 0,0 2 0,0 1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8.1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76 1 24575,'8'11'0,"0"2"0,-2 2 0,0 3 0,0-3 0,0 0 0,0 4 0,0-4 0,-2 0 0,-2 3 0,-2-3 0,0 4 0,0 7 0,0-5 0,-4 2 0,-9-2 0,-22 7 0,-7-2 0,-15 10 0,-18 0 0,17-8 0,-24 8 0,23-12 0,3-1 0,-4-1 0,-31 16 0,75-35 0,-3-11 0,2-11 0,-1-4 0,4-12 0,10 14 0,-2-7 0,6 13 0,0-21 0,0 19 0,0-13 0,0 18 0,2 5 0,3-6 0,3 3 0,3-6 0,4 0 0,-2 1 0,1 3 0,-4 7 0,-2 2 0,-1 3 0,0 0 0,-1 0 0,3 0 0,-1 0 0,0 0 0,1 0 0,-1 0 0,2 0 0,0 7 0,-2-1 0,-3 11 0,-3-2 0,-2 4 0,0 7 0,0 2 0,-8 8 0,-6-4 0,-2-5 0,-9-1 0,7-9 0,-7 8 0,5-10 0,-3 1 0,-3-2 0,-11-2 0,6-1 0,-8-3 0,2 1 0,10-8 0,-16 6 0,22-7 0,-1 0 0,8 0 0,4-2 0,0-3 0,-1-7 0,-3-10 0,0 1 0,-3-13 0,2 6 0,1-8 0,-4-23 0,8 18 0,-2-10 0,7 26 0,2 10 0,6 12 0,7 30 0,6 30 0,9 31-371,-13-38 0,1 2 371,12 42 0,-9-31 0,-2-3 0,1 11 0,1 10 0,-16-61 0,0-8 0,0-7 0,0 0 0,-2 0 742,-1 0-742,-4 0 0,-1 0 0,0 0 0,-1 0 0,1 0 0,-2-3 0,2 1 0,-1-3 0,-3 0 0,-3 0 0,-12-4 0,6-3 0,-5-1 0,2-4 0,6 4 0,1-1 0,7 2 0,8 2 0,-1 0 0,1 2 0,-1-1 0,1-1 0,-1-7 0,3-10 0,0 9 0,0-3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8.62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49.41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 0 24575,'-13'13'0,"1"-1"0,2-4 0,2-3 0,3-1 0,-2-1 0,4 0 0,-6-1 0,3-2 0,-6 2 0,4 1 0,-2 0 0,3-1 0,2-2 0,0 2 0,0 1 0,0 0 0,0-1 0,0 0 0,0 1 0,2 0 0,1-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6.09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 1 24575,'-7'0'0,"-1"0"0,6 0 0,-1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6.8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7.1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7.3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1 24575,'-6'0'0,"2"0"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7.6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1 10 24575,'-27'0'0,"2"0"0,19 0 0,-23-4 0,20 3 0,-16-3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7.9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4 7 24575,'-21'-3'0,"11"2"0,-3-1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8.3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 12 24575,'-21'-7'0,"3"2"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4.1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7'0,"0"1"0,0 0 0,0-1 0,2 0 0,1 1 0,0 0 0,-1-1 0,-2-2 0,0 0 0,2 0 0,1 5 0,0-2 0,-1 8 0,-2-5 0,0 1 0,0-2 0,0-3 0,0 1 0,2-3 0,1-3 0,2-2 0,0 0 0,0 0 0,0 0 0,0 0 0,2 0 0,-1 0 0,1 0 0,2-4 0,-3 3 0,4-4 0,-5 5 0,0-2 0,0-1 0,0 1 0,-2-1 0,-1 3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8.5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9 0 24575,'-59'0'0,"12"0"0,45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8.7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 6 24575,'-9'-3'0,"3"1"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9.0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8 1 24575,'-30'0'0,"3"0"0,5 0 0,12 0 0,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9.3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9.60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1 24575,'-16'0'0,"4"0"0,10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8:59.9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9:07.40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5 0 24575,'-13'0'0,"1"0"0,4 0 0,1 0 0,-1 2 0,3 1 0,-2 2 0,2 2 0,2-1 0,1 1 0,-1 1 0,1-1 0,-1 3 0,-2 3 0,3-1 0,-1 1 0,-2-1 0,3-2 0,-1-2 0,1-1 0,2-2 0,0 0 0,0 0 0,2 0 0,1 3 0,2-3 0,0 2 0,0-2 0,0 0 0,0 3 0,2-3 0,3 7 0,-2-6 0,2 3 0,-5-4 0,0-2 0,-3 2 0,1-3 0,-1 3 0,1 3 0,-1 0 0,1-1 0,-3 1 0,0 3 0,0-4 0,0 5 0,0-5 0,0 1 0,0 2 0,0 4 0,0 2 0,0-1 0,0-3 0,-3-4 0,1-3 0,-3-3 0,0 3 0,0-2 0,0 2 0,0 0 0,-3-3 0,3 1 0,-5 1 0,3-3 0,-1 4 0,1-5 0,-9 3 0,-3-1 0,-1 4 0,3-1 0,10-2 0,2-1 0,0-2 0,0 0 0,0 0 0,0 0 0,0 0 0,0 0 0,0 0 0,0 0 0,-2 0 0,-1 2 0,-2 1 0,0 0 0,0-1 0,0-2 0,2 0 0,1 0 0,2 0 0,0 0 0,0 0 0,5 0 0,7 5 0,6-2 0,7 12 0,-5-8 0,-3 5 0,2-1 0,-5-4 0,3 5 0,-5-3 0,-2-5 0,-2 5 0,-1-6 0,1 2 0,-1 2 0,3 1 0,0 2 0,-2 0 0,4 4 0,-6-5 0,6 3 0,-5-5 0,1-2 0,-1 3 0,-2-3 0,0 0 0,3 6 0,-1-2 0,1 6 0,-1-7 0,-2-1 0,0 0 0,0-1 0,0 3 0,0-3 0,0 3 0,0-1 0,0 2 0,0 0 0,0 0 0,0 0 0,0 0 0,0 4 0,0 2 0,0 8 0,0-10 0,0 4 0,0-10 0,0 4 0,0-3 0,0 0 0,0-4 0,0 0 0,0 0 0,0 0 0,0 0 0,0 0 0,0 0 0,0 2 0,3-1 0,-1 1 0,1-2 0,2 0 0,-3 0 0,3 2 0,1 10 0,-3-7 0,2 5 0,-2-10 0,0 0 0,1 0 0,-1-2 0,2-1 0,0-2 0,0 0 0,0 0 0,-2 3 0,-1-1 0,2 1 0,4-1 0,0-2 0,2 0 0,-3 0 0,5 3 0,-1-1 0,2 1 0,-6-1 0,-2-2 0,0 0 0,0 0 0,-2 3 0,3-1 0,-2 1 0,3-1 0,-4-2 0,-1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9:09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6 999 24575,'0'-12'0,"0"-1"0,0-1 0,0-1 0,0-4 0,0-7 0,0-4 0,0-6 0,0 7 0,0 2 0,0 8 0,0-13 0,0 10 0,0-19 0,0-3 0,0 3 0,0-11 0,0 10 0,0-3 0,0 0 0,0 5 0,0 16 0,0 6 0,0 3 0,0 4 0,0-3 0,0 4 0,0 0 0,0 0 0,0 0 0,0 0 0,0-5 0,0-4 0,0 0 0,0 2 0,2 3 0,1 8 0,-1-3 0,1 1 0,-3 1 0,0-1 0,0 1 0,0-1 0,0-4 0,0 1 0,2-3 0,1 3 0,-1 1 0,1 0 0,-3 3 0,0-3 0,0 9 0,-6 6 0,-9 22 0,-8 11 0,-29 39 0,16-23 0,-14 11 0,29-39 0,6-9 0,10-9 0,-2-3 0,4 0 0,-5-3 0,3 3 0,0 3 0,0-3 0,0 0 0,0-3 0,0 1 0,3-1 0,-3 1 0,2-1 0,1-4 0,-1-1 0,3-2 0,5 0 0,4 0 0,2 0 0,1 1 0,-7 2 0,-3 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9:10.44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0'0,"-1"0"0,-2 0 0,0 0 0,0 0 0,2 2 0,-1 1 0,1 4 0,2 5 0,-4-1 0,4 3 0,-2-4 0,-1 4 0,2 1 0,-2 0 0,-3-3 0,2-4 0,-2-3 0,-1 0 0,1 0 0,-3 0 0,2 0 0,1-3 0,-1 3 0,1-2 0,-1-1 0,1 3 0,-1-2 0,1 2 0,-1 0 0,1-3 0,-1 3 0,1-2 0,-3-1 0,0 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9:45.0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1 1 24575,'-10'0'0,"2"0"0,-2 0 0,3 0 0,-3 0 0,-5 0 0,6 2 0,0 1 0,2 0 0,4-1 0,-7-2 0,5 0 0,-5 0 0,2 0 0,-4 0 0,4 0 0,-2 0 0,5 0 0,-2 0 0,2 0 0,-3 0 0,3 0 0,0 0 0,3 0 0,-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5.0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0 24575,'-5'5'0,"2"0"0,1 2 0,2 1 0,0 2 0,0 0 0,0 0 0,0 0 0,0 3 0,0-5 0,0 4 0,0-5 0,0 1 0,0-1 0,0-2 0,0 0 0,0 3 0,0-3 0,0 2 0,2 1 0,1-1 0,0 1 0,-1-1 0,-2-2 0,0 0 0,0 0 0,0 0 0,0 3 0,0-3 0,2 0 0,1 0 0,0-3 0,-1 1 0,-2-1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19:49.7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 1 24575,'-4'0'0,"15"0"0,-13 0 0,21 0 0,-4 0 0,11 4 0,-5 0 0,4 0 0,-13-1 0,-2-3 0,-8 2 0,1 1 0,-6 0 0,-2-1 0,0-2 0,-5 0 0,5 0 0,-2 0 0,2 0 0,0 0 0,2 0 0,1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0:42.1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3'5'0,"-1"2"0,1-4 0,2 0 0,-3 1 0,1-1 0,2 0 0,-3 1 0,1-1 0,2 2 0,-3 2 0,8 1 0,-4 0 0,3-1 0,-4-2 0,-2 0 0,2 0 0,-2 0 0,-1 2 0,3-1 0,-2 5 0,2-4 0,0 2 0,0-2 0,0 1 0,0 2 0,0 4 0,0-2 0,0 2 0,0-6 0,0 4 0,0-4 0,0 4 0,0-2 0,0 0 0,2 5 0,-1 4 0,2 2 0,-4-2 0,1-5 0,-2 1 0,3 0 0,0 0 0,-1-1 0,0-4 0,0 0 0,0 0 0,-2 0 0,1 0 0,-1 0 0,3 4 0,0 1 0,8 20 0,-6-12 0,6 12 0,-2 7 0,1-9 0,-1 11 0,4 5 0,-7-17 0,2 13 0,4-3 0,-7-19 0,9 28 0,-7-20 0,1 2 0,-3-10 0,-2 0 0,-1-10 0,0 9 0,3-3 0,-1-3 0,-2 4 0,1-2 0,-2-3 0,6 20 0,0-4 0,-2 6 0,1-9 0,-5-1 0,10 47 0,-4-19 0,6 43 0,-5-37 0,0 1 0,0-3 0,6 17 0,-10-32 0,10 18 0,-16-45 0,7 5 0,-4-2 0,5 8 0,-5-2 0,7 10 0,-9-7 0,4 0 0,-4-6 0,1-5 0,3-3 0,0 4 0,-2 8 0,2-6 0,-3 5 0,3-7 0,4 9 0,-4-11 0,0 6 0,1-4 0,-6-7 0,8 11 0,-6-7 0,5 3 0,-2 1 0,0 7 0,0-9 0,0 4 0,-3-12 0,-1-2 0,-2-1 0,0-2 0,0 0 0,2 0 0,1 0 0,0 0 0,1 5 0,-1 3 0,0 0 0,-1-1 0,2 0 0,-3-6 0,4 3 0,-1 1 0,0 3 0,3 4 0,-4-1 0,3 2 0,-2-3 0,-1 0 0,2-1 0,-2-4 0,0 0 0,-1-2 0,0-1 0,1 0 0,0 5 0,2 4 0,-2 3 0,3 1 0,0-5 0,-1 3 0,5 13 0,-3-8 0,5 20 0,-5-22 0,0 5 0,-1-7 0,-2-4 0,1-1 0,-2-6 0,0 2 0,-1-3 0,-2 1 0,2-1 0,1-2 0,0 3 0,-1-1 0,-2 1 0,4 4 0,0 1 0,3 4 0,-1 3 0,2-1 0,-2-4 0,-1 0 0,0-5 0,-2 0 0,-1 0 0,1 0 0,-1 0 0,1 4 0,0 1 0,3 4 0,-3 0 0,7 9 0,-6-11 0,4 10 0,-5-12 0,1 0 0,0-2 0,-1 0 0,0-6 0,1 5 0,-1-5 0,0 1 0,1 2 0,0 12 0,1-4 0,3 17 0,0-7 0,4 8 0,4 6 0,-1 3 0,-1 0 0,-4 5 0,2-4 0,-2-1 0,2-1 0,-7-8 0,3 0 0,-1 0 0,1-3 0,0-8 0,-2-6 0,-3-9 0,-1 0 0,-2 0 0,2 0 0,1 0 0,0 0 0,1-2 0,-1-1 0,0-2 0,-1 2 0,0 1 0,1 0 0,0 1 0,-1 3 0,1 3 0,0 0 0,3 3 0,3 6 0,2 13 0,3 10 0,3 1 0,-5-11 0,-1-14 0,-5-9 0,-1 0 0,2 9 0,2 12 0,0 10 0,5 0 0,2 5 0,1-4 0,-3-8 0,-7-7 0,-4-19 0,-1-7 0,1 1 0,0 0 0,-1 4 0,3 0 0,-4 2 0,5-3 0,-3 0 0,0-4 0,-1 0 0,0 2 0,1-1 0,0 1 0,1-2 0,-1 0 0,0 2 0,-1-1 0,-2 1 0,2 3 0,2 2 0,2 5 0,0 2 0,0 1 0,2-3 0,-2-3 0,-1-4 0,-2-2 0,-3-3 0,0-3 0,0 1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0:43.5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4'23'0,"-3"-6"0,5 10 0,-7-7 0,-1-5 0,-1 3 0,1-3 0,-3 0 0,1-3 0,-1-1 0,0-4 0,0 2 0,0-2 0,0-1 0,0 3 0,1 3 0,-1-1 0,1 7 0,0-3 0,3 4 0,0 5 0,1-8 0,-5 3 0,-3-11 0,1-1 0,-1 0 0,1 1 0,-1 6 0,1 1 0,0 0 0,1-1 0,-2-4 0,-2 2 0,2-3 0,1 0 0,0-4 0,-1 2 0,-2-1 0,0 1 0,0 0 0,0-1 0,0 1 0,0-2 0,0-2 0,0-1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0:45.56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79 24575,'8'0'0,"-1"0"0,-2 0 0,3 0 0,-1 0 0,6 0 0,-5 0 0,4 0 0,-4 0 0,6 0 0,-1 0 0,5 0 0,-1-2 0,0-2 0,10-3 0,9-6 0,1 3 0,6-4 0,-7 5 0,-12 2 0,-3 0 0,-13 4 0,-1 1 0,-2 2 0,0 0 0,3 0 0,-3 0 0,2 0 0,-2 0 0,0 0 0,0 0 0,3 0 0,-1 0 0,3 0 0,4 0 0,-3 0 0,1 0 0,-2 0 0,-5 2 0,3 1 0,-3 2 0,6 2 0,0 1 0,4 2 0,-5-2 0,-2-1 0,-3-2 0,0 0 0,-3 2 0,3 1 0,0 6 0,0-2 0,3 2 0,2 5 0,-3-7 0,4 10 0,-6-11 0,4 7 0,1 6 0,5 10 0,-5-3 0,1-3 0,-8-12 0,-1-7 0,-2 0 0,0-4 0,0 0 0,0 0 0,0 11 0,0-6 0,0 12 0,0-11 0,0 4 0,0-1 0,0 1 0,-2 4 0,-2 0 0,-2 0 0,-1 0 0,2-4 0,-2 3 0,-3 2 0,1 1 0,-2-2 0,4-4 0,2-8 0,-2 3 0,4-4 0,-9 7 0,6-4 0,-6 6 0,2-5 0,-1 4 0,-1 1 0,-3 1 0,0-1 0,-2-6 0,7 0 0,0-1 0,1 0 0,1-1 0,-5-2 0,3 2 0,0-1 0,0-1 0,-2-1 0,-3 3 0,4-3 0,-1 3 0,7-5 0,0 1 0,0 0 0,-2-1 0,-1-2 0,0 0 0,-1 0 0,3 2 0,-1 1 0,2 0 0,-2-1 0,1-2 0,-1 0 0,2 0 0,0 0 0,2 0 0,1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0:59.91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5'29'0,"6"12"0,2 35 0,5 18-1257,-9-39 1,0 2 1256,2 5 0,-1 2 0,1 0 0,-1 0 0,0 0 0,-1 0 236,-2-7 0,-1-3-236,6 31 490,-2-32-490,-5-24 0,-2-15 0,-3-6 1281,0-1-1281,0-2 270,0 0-270,0 0 0,0 3 0,0-1 0,0 3 0,0 3 0,0-5 0,0 1 0,0-3 0,0-1 0,0 0 0,0-3 0,0 1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03.0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72 755 24575,'0'-8'0,"-3"-10"0,-1 4 0,-3-16 0,-1-15 0,3 6 0,-3-13 0,4 24 0,0 2 0,1 7 0,3-1 0,0 7 0,2 4 0,8 6 0,-2 3 0,11 0 0,-4 0 0,4 0 0,8 0 0,1 0 0,16 0 0,-14 0 0,5 3 0,-22 0 0,-1 1 0,-5-2 0,1-2 0,-1 0 0,1 0 0,-1 0 0,1 0 0,-1 2 0,1 1 0,-3 0 0,2 5 0,-2-1 0,3 5 0,-6-2 0,1-2 0,-3-1 0,0 0 0,0 5 0,-8 10 0,-13 9 0,-12 15 0,-11 4 0,1 1 0,6-9 0,11-16 0,8-9 0,0-1 0,-3-4 0,1 1 0,1-5 0,11-3 0,1-2 0,2-1 0,0-2 0,0 0 0,0 0 0,0 0 0,0 2 0,0 1 0,-2 0 0,-12 3 0,-6-1 0,-3 3 0,6-1 0,5-4 0,11 2 0,0-3 0,3 1 0,-2-1 0,0-4 0,-2-3 0,2-3 0,0-2 0,0 0 0,-1-4 0,0-1 0,0-4 0,-1 0 0,1 0 0,0 0 0,0 4 0,0 3 0,3 4 0,-1 1 0,1 2 0,0-3 0,1 3 0,2 0 0,0 0 0,0-2 0,0 2 0,0-3 0,0 8 0,0 16 0,0-1 0,-2 9 0,-1-6 0,-4 4 0,-3-1 0,-1 6 0,-2-8 0,1 0 0,-9 10 0,0-4 0,-1 1 0,5-9 0,7-7 0,0 0 0,2-2 0,1-1 0,2-2 0,0-2 0,0-1 0,0 1 0,0-1 0,-5 1 0,4-1 0,-3-2 0,4 0 0,0 0 0,-7 0 0,-5 0 0,-11 0 0,2 0 0,0 0 0,7 0 0,4-2 0,1-1 0,6 1 0,-4-7 0,6 3 0,-3-7 0,-1 1 0,4 4 0,-6-4 0,7 2 0,0 2 0,3-4 0,-1 4 0,1-2 0,-1 0 0,1 0 0,2 0 0,0 0 0,0 0 0,0 2 0,0 1 0,0 2 0,2 2 0,3 1 0,0 2 0,5 0 0,6 0 0,-4 0 0,7 0 0,-11 0 0,-1 0 0,-2 0 0,0 0 0,0 0 0,0 0 0,2 0 0,1 0 0,2 0 0,-2 0 0,-1 0 0,0 0 0,-1 0 0,1 0 0,-2 0 0,-2 7 0,-1 3 0,-2 12 0,0-1 0,0 3 0,0-5 0,0 0 0,0 0 0,-3 0 0,-2 8 0,-2 1 0,-2 7 0,4-6 0,-1-7 0,3-6 0,-2-7 0,0 0 0,-2-6 0,-10-1 0,5 3 0,-4-4 0,9 3 0,2-4 0,0 0 0,0 0 0,0 0 0,-3-2 0,-3-14 0,-5-14 0,-3-14 0,-8-16 0,-1-1 0,-8-15 0,1-2 0,4 0 0,3 10 0,14 19 0,1 0 0,-11-20 0,10 17 0,0-2 0,-10-24 0,-6-7 0,5 7 0,-1 17 0,6 13 0,10 27 0,2 5 0,8 13 0,0 1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03.8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2 1 24575,'0'36'0,"-16"49"0,7 1-602,-3-27 1,1-1 601,-1 28 393,0-18-393,2-16 199,5-16-199,1-14 0,4-8 0,0-4 611,0 3-611,0-3 0,0 2 0,0 5 0,-3-6 0,1 6 0,-1 5 0,1 0 0,-1 3 0,1-9 0,-1-7 0,1-5 0,2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05.8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1 1 24575,'-8'2'0,"1"1"0,2 2 0,0 0 0,0 0 0,0 0 0,0-3 0,0 1 0,2-1 0,1 1 0,0-1 0,-1 1 0,-2-3 0,0 0 0,0 2 0,0 1 0,0-1 0,0 1 0,2-1 0,1 1 0,0 2 0,-3 2 0,-7 1 0,3 2 0,-1-3 0,4-2 0,4 0 0,-2-2 0,4-1 0,0 1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07.5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2 1 24575,'0'13'0,"0"-1"0,0-2 0,0-2 0,0-1 0,0 4 0,0 2 0,0 6 0,0 23 0,0-9 0,0 18 0,-5-18 0,3-10 0,-3-4 0,3-11 0,-1-1 0,1-2 0,-1 0 0,3 2 0,-2 1 0,-1 0 0,1-1 0,-5 5 0,6-4 0,-4 5 0,3-8 0,-1-1 0,-2-1 0,0 2 0,0 2 0,0-1 0,-2 1 0,2 0 0,-5 1 0,2 2 0,-2 0 0,0-2 0,0-1 0,3-2 0,-1-2 0,3-1 0,3 0 0,-3 1 0,2 0 0,-2-1 0,-6-2 0,4 0 0,-3 2 0,8 1 0,2 0 0,0-1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08.7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46.0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8 1 24575,'-14'0'0,"3"0"0,-7 3 0,3 0 0,-28 13 0,19-5 0,-26 10 0,29-7 0,-1-1 0,10-3 0,4-3 0,3-2 0,3 0 0,-3 2 0,2-1 0,1 3 0,-3-3 0,2 3 0,1-1 0,-1 2 0,3 0 0,0 0 0,0 0 0,0-2 0,-2-1 0,-1 0 0,1-1 0,-1 3 0,3-1 0,3-3 0,2 2 0,2-4 0,8 0 0,0-1 0,0-2 0,-1 0 0,-4 0 0,0 0 0,0 0 0,0 0 0,-2 0 0,-1 0 0,-2 0 0,0 0 0,2 0 0,-1 0 0,3 0 0,-6 2 0,2 1 0,-3 0 0,1-1 0,0 0 0,-1 1 0,0 2 0,1 2 0,0 1 0,1 2 0,-1 0 0,2 0 0,0-2 0,-2 1 0,-1 5 0,-2-2 0,0 8 0,0-7 0,0 2 0,0-5 0,0 0 0,0-3 0,0 3 0,-7 0 0,3-2 0,-5-3 0,4-3 0,0 1 0,0-1 0,0 1 0,-2 2 0,1-3 0,-1 1 0,2-1 0,0-2 0,0 3 0,0-1 0,0 1 0,0-1 0,0-2 0,0 0 0,0 0 0,0 3 0,0-1 0,0 1 0,0-1 0,2-2 0,1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7.8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53 24575,'16'-24'0,"9"-3"0,7-15 0,4 0 0,-5 1 0,-8 9 0,-2 3 0,-8 10 0,-2 4 0,-2 3 0,3 0 0,1 2 0,4-4 0,10-2 0,4-6 0,13 1 0,34-19 0,-23 11 0,19-6 0,-27 5 0,-17 13 0,5-4 0,-13-3 0,-2 9 0,12-18 0,-7 12 0,2-4 0,-2-1 0,-8 9 0,6-2 0,-1 0 0,2-1 0,-1-1 0,3-4 0,8-2 0,-14 8 0,8-2 0,-22 16 0,1 0 0,-2 0 0,0 0 0,0-2 0,0 1 0,2-1 0,-1 2 0,1 0 0,-2 0 0,0 0 0,0 0 0,-2 0 0,1-2 0,1-1 0,1-2 0,1 0 0,0 0 0,-1 0 0,-1 2 0,-1 1 0,-1 2 0,2 0 0,0 0 0,-2 0 0,-1 0 0,-2 2 0,0 1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13.0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55 808 24575,'0'-22'0,"0"-29"0,0 16 0,0-23 0,0 6 0,0 13 0,0-13 0,3 19 0,0 6 0,0 3 0,4 5 0,-6 6 0,4 1 0,-5 5 0,2 1 0,1-1 0,0 2 0,-1 0 0,0-2 0,1 1 0,0-1 0,-1 0 0,-2 1 0,0-3 0,0 3 0,0-1 0,2 2 0,1-2 0,0-5 0,1-4 0,1 0 0,2-9 0,9-8 0,6-21 0,-3 14 0,3 1 0,-13 25 0,-2 4 0,-2 2 0,0 3 0,0 3 0,0 2 0,7 0 0,-4 0 0,7 0 0,-1 0 0,1 0 0,0 0 0,-3 0 0,-3 0 0,-3 0 0,1 0 0,-2 0 0,0 0 0,0 0 0,0 0 0,-2 2 0,2 3 0,-3 3 0,1 2 0,-1 4 0,-2-3 0,0 6 0,0-7 0,0 2 0,0-2 0,0 5 0,0 8 0,0-2 0,0 7 0,0-2 0,0-5 0,0 2 0,-2-9 0,-1-4 0,1-2 0,-1-1 0,1 0 0,-1-1 0,1 1 0,-3-2 0,2-2 0,-4 1 0,-20 20 0,-2-1 0,-11 16 0,12-18 0,14-6 0,3-10 0,8 0 0,-7-3 0,-2 1 0,-3-1 0,0-2 0,-3 5 0,7-4 0,-4 3 0,7-4 0,1 3 0,0-1 0,-1 1 0,-2-1 0,0-2 0,-4 5 0,5-4 0,-3 3 0,7-4 0,2-2 0,-1-1 0,1-2 0,0-2 0,1 2 0,0-3 0,-1 3 0,0 0 0,-1 0 0,1 3 0,0-3 0,1 2 0,2-2 0,-2 0 0,-1-2 0,-2 2 0,0-3 0,2 1 0,-4-3 0,6 0 0,-3 0 0,4 0 0,0 4 0,-2-3 0,-1 3 0,0 6 0,-7 30 0,8-9 0,-9 22 0,7-17 0,0-5 0,0 6 0,2-12 0,-1-4 0,0-3 0,-1-6 0,1 3 0,-2-2 0,-5 6 0,4-1 0,-3 2 0,4-5 0,0-2 0,0-3 0,0 0 0,0 0 0,0 0 0,0 0 0,0 0 0,0 0 0,0 0 0,0 0 0,0 0 0,0-3 0,0-2 0,0-2 0,0-1 0,0 1 0,0 2 0,2 0 0,-2 0 0,3 2 0,-3 1 0,0 4 0,-1 7 0,-3 4 0,3 2 0,0-1 0,1-4 0,0 0 0,-2 0 0,-1-2 0,1-3 0,-1-3 0,-5-13 0,2-7 0,-3-5 0,-1-8 0,4 10 0,-9 1 0,-6-4 0,-6 1 0,-22-10 0,-10-1 0,-6 10 0,-6 1 0,15 12 0,9 5 0,16 1 0,14 5 0,4 0 0,-2 0 0,-1 0 0,4 0 0,5 0 0,7 0 0,5-4 0,0-2 0,5-1 0,2-3 0,1 5 0,2-3 0,-2 3 0,10-5 0,-10 3 0,10-3 0,-6 2 0,-1 3 0,1-2 0,-2 2 0,2-1 0,3 0 0,4 0 0,0-3 0,0 2 0,-4 0 0,-3 4 0,-5 3 0,3 0 0,-4 0 0,5 0 0,-5 0 0,3 0 0,-3 3 0,1 2 0,3 7 0,-6 3 0,2 0 0,-3-3 0,0 2 0,0-5 0,0 5 0,-3 0 0,0-3 0,0 3 0,0 0 0,0 1 0,0 4 0,-4 8 0,-4 9 0,-7 9 0,-3 9 0,-1 6 0,5-24 0,4 1 0,5-23 0,0-2 0,0 0 0,0-7 0,0-1 0,0-1 0,-2 2 0,1 2 0,-3-1 0,5 1 0,-2-2 0,3 0 0,-2 0 0,0-2 0,2 1 0,-1-1 0,1 0 0,2 1 0,4-1 0,5 2 0,6 4 0,-3-4 0,1 4 0,-5-4 0,0 2 0,1 1 0,0 0 0,1 1 0,-3-1 0,10 15 0,-8-6 0,8 18 0,-12 1 0,0 10 0,-4 0 0,0-4 0,-4-6 0,-25 21 0,-9 5 0,-9-4 0,8-12 0,16-27 0,4-6 0,0-3 0,0-4 0,4-1 0,-3-2 0,7 0 0,-12 0 0,2-3 0,-3 0 0,0 0 0,-11-3 0,16-2 0,-11-3 0,18-2 0,6 0 0,-4-4 0,7-1 0,-1-12 0,-3-1 0,2-8 0,0 1 0,2 6 0,3 3 0,0 11 0,0 1 0,0 0 0,0-9 0,0-5 0,0 8 0,0 4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13.8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10'0'0,"4"5"0,5 9 0,4 6 0,-3 3 0,6 3 0,-4 4 0,5 4 0,-3 4 0,-6-1 0,3 15 0,-12-20 0,7 10 0,-10-23 0,-2-4 0,-2-1 0,1-4 0,-1-2 0,1 0 0,-1-1 0,1-2 0,-1 5 0,1-2 0,-1-1 0,-2 1 0,0-3 0,0 0 0,0 0 0,0 0 0,0-3 0,0 1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14.3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15.04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0 24575,'-5'8'0,"0"-3"0,0-1 0,2-1 0,-1 2 0,1 0 0,0 0 0,1 0 0,2-2 0,0-1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16.01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9 0 24575,'-10'8'0,"0"2"0,3-5 0,-1 3 0,0-1 0,1-2 0,0 3 0,-1-1 0,-10 6 0,1-3 0,-2 3 0,5-5 0,6-3 0,1 0 0,2-2 0,2-3 0,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22.2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57 0 24575,'-8'0'0,"1"0"0,2 0 0,0 0 0,0 0 0,-2 0 0,-1 0 0,-2 0 0,0 0 0,2 0 0,1 0 0,-2 0 0,0 0 0,-1 0 0,1 0 0,1 0 0,-2 0 0,-12 0 0,-4 0 0,-4 0 0,8 0 0,10 0 0,7 0 0,0 0 0,0 0 0,0 0 0,-2 0 0,-1 0 0,1 0 0,-3 0 0,0 0 0,0 0 0,-3 0 0,1 5 0,4-4 0,-2 3 0,5-4 0,0 0 0,0 0 0,-2 0 0,-1 0 0,-2 0 0,3 0 0,-1 0 0,3 0 0,-2 2 0,-1 1 0,1 0 0,-1-1 0,3-2 0,-2 0 0,1 0 0,-7 0 0,6 0 0,-5 0 0,5 0 0,-1 0 0,-2 5 0,2-4 0,-1 3 0,3-4 0,1 0 0,3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1:26.9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 101 24575,'0'-8'0,"0"1"0,0 2 0,0 0 0,3-2 0,-1 3 0,1-2 0,-1 3 0,1 0 0,-1 1 0,3 2 0,0 0 0,-2 2 0,2 3 0,-3 3 0,1 0 0,-3-3 0,-3-3 0,-2-2 0,-2 0 0,2 0 0,-3 0 0,-1 0 0,1-5 0,0 2 0,3-4 0,5 2 0,0 0 0,3 2 0,-1-1 0,1 1 0,-1-2 0,-2 0 0,0 0 0,0 0 0,3 2 0,-1 1 0,3 2 0,0 0 0,-2-2 0,-1-1 0,-2-2 0,0 0 0,0 2 0,0 1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2:57:04.2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3 1 24575,'0'20'0,"0"3"0,4 5 0,1-3 0,4-7 0,0 1 0,-4-5 0,-1-1 0,-4-4 0,0 0 0,0 4 0,0 1 0,0 12 0,5 1 0,1 0 0,0 6 0,-2-13 0,-4 2 0,0-9 0,0-4 0,0 0 0,0 0 0,0 0 0,0 4 0,0 8 0,0-1 0,0 13 0,0-5 0,0-1 0,0-2 0,0-6 0,0-5 0,0-1 0,0-4 0,0 0 0,0 4 0,0 1 0,0 0 0,0 3 0,0-2 0,0-1 0,0-1 0,0-4 0,0 0 0,0 0 0,0 0 0,0 0 0,0 4 0,0-3 0,0 3 0,0-3 0,0-1 0,0 0 0,0 0 0,0 0 0,0 0 0,0 0 0,0 0 0,0 0 0,4-4 0,1-5 0,4-9 0,1-12 0,0 1 0,0-2 0,-1 5 0,0 3 0,0 0 0,0 5 0,-4 1 0,-1 3 0,0-4 0,5-5 0,1 0 0,3-4 0,-3 4 0,-5 1 0,-1 4 0,0 4 0,1-3 0,4-1 0,0-1 0,-4 5 0,-1 6 0,-4 8 0,0 0 0,-4 0 0,-1 0 0,0 0 0,-3 0 0,3-4 0,-4 3 0,0-3 0,-1 4 0,1 0 0,0 0 0,0 0 0,0 1 0,0-1 0,4 0 0,-3 0 0,3-4 0,0 3 0,1 1 0,4 5 0,-4 0 0,-1-1 0,0-4 0,1 0 0,4 0 0,0 1 0,-4-1 0,-1-4 0,0 3 0,1-3 0,0 0 0,-2-1 0,-3-4 0,-11-5 0,-17-11 0,-19-18 0,4 3 0,6-1 0,21 13 0,11 9 0,1 1 0,3 5 0,5 4 0,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3:36.6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5'13'0,"0"-1"0,0-2 0,-2-2 0,1-1 0,-1-2 0,0 0 0,2 0 0,-3 0 0,3 2 0,0-1 0,-2 1 0,2 0 0,0 1 0,0 0 0,2-1 0,-2 0 0,0-1 0,0-1 0,-2-1 0,2-1 0,-3 0 0,1 1 0,2-1 0,-3 0 0,6 4 0,-3-6 0,2 5 0,-4-3 0,2 2 0,-3 0 0,3-2 0,0-1 0,0-2 0,0 2 0,0 1 0,3 2 0,-1 0 0,1 0 0,-1 0 0,-2-2 0,0 1 0,0-1 0,0 0 0,0-1 0,-2-2 0,-1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20.9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96 24575,'24'0'0,"35"0"0,21 0 0,17 0 0,-5 0 0,-31 0 0,-13 0 0,-23 0 0,-9 0 0,-6 0 0,1 0 0,5-5 0,9-2 0,23 1 0,13-1 0,16-1 0,-17 0 0,-11-2 0,-24 4 0,-10 6 0,10 0 0,18 0 0,18-9 0,15-2 0,-15 1 0,-18 1 0,-23 9 0,-15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19.3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2'0,"-3"7"0,5 11 0,-2 9 0,3 6 0,2 31 0,-5-15 0,0 24 0,-5-30 0,0-2 0,0-15 0,0-5 0,0-12 0,0-3 0,0 3 0,0 9 0,0 8 0,0 1 0,0-7 0,0-8 0,0-4 0,0 0 0,0-2 0,0-3 0,0-3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24.3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1'0'0,"0"0"0,4 0 0,-3 0 0,4 0 0,-5 0 0,-1 0 0,1 0 0,0 0 0,0 0 0,-1 0 0,1 0 0,0 0 0,0 0 0,-1 0 0,1 0 0,0 0 0,0 0 0,-1 0 0,1 0 0,0 0 0,0 0 0,-1 0 0,1 0 0,0 0 0,4 0 0,-3 0 0,4 0 0,-1 0 0,2 0 0,0 0 0,-2 0 0,1 0 0,1 0 0,-1 0 0,0 0 0,-5 0 0,-1 0 0,6 0 0,-4 0 0,3 0 0,-4 0 0,0 0 0,0 0 0,-1 0 0,1 0 0,0 0 0,0 0 0,-1 0 0,1 0 0,0 0 0,0 0 0,-1 0 0,1 0 0,0 0 0,0 0 0,-1 0 0,1 0 0,0 0 0,0 0 0,-1 0 0,1 0 0,0 0 0,0 0 0,-5 0 0,-2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30.22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24575,'10'0'0,"1"0"0,0 0 0,0 0 0,4 0 0,-3 0 0,4 0 0,-6 0 0,1 0 0,5 0 0,0 0 0,6 0 0,8 0 0,3 0 0,8 0 0,16 0 0,19 0 0,20 0 0,-17 0 0,4 0 0,-4 0 0,0 0-554,-1 0 1,-1 0 553,-11 0 0,-6 0 0,1 0 0,-13 0 0,-23 0 0,-5 0 0,-8 0 0,4 0 0,-5 0 1107,-1 0-1107,6 0 0,1 0 0,-1 0 0,0 0 0,-5 0 0,-1 0 0,6 0 0,9 0 0,8 0 0,-1 0 0,-2 0 0,-13 0 0,-1 0 0,-6 0 0,1 0 0,0 0 0,4 0 0,11 0 0,-2 0 0,15 0 0,-7 0 0,0 0 0,-1 0 0,-15 0 0,0 0 0,-5 0 0,-1 0 0,1 0 0,0 0 0,0 0 0,-1 0 0,6 0 0,9 0 0,23 0 0,-3 0 0,4 0 0,-24 0 0,-14 0 0,-6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32.1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24575,'24'0'0,"4"0"0,13 0 0,0 0 0,-9 0 0,-6 0 0,-11 0 0,-4 0 0,0 0 0,0 0 0,-1 0 0,6 0 0,1 0 0,44 0 0,11 0 0,8 0 0,9 0 0,-53 0 0,5 0 0,-20 0 0,4 0 0,7 0 0,10 0 0,30 0 0,9 0-599,-27 0 1,3 0 598,7 0 0,0 0 0,-5 0 0,-2 0 0,39 6 0,-32 0 0,-34 2 0,-13-4 0,-2-4 0,10 0 1197,18 0-1197,18 0 0,0 0 0,-5 0 0,-23 0 0,-8 0 0,-9 0 0,-10 0 0,-1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35.0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5 24575,'16'0'0,"9"0"0,8 0 0,8 0 0,0 0 0,-9 0 0,-2 0 0,-13 0 0,-1 0 0,-1 0 0,11 0 0,6-6 0,0 0 0,-1-2 0,-10 4 0,-4 4 0,-2 0 0,-4 0 0,0 0 0,0 0 0,-1 0 0,6 0 0,1 0 0,-1 0 0,0 0 0,-5 0 0,-1 0 0,1 0 0,0 0 0,0 0 0,-1 0 0,1 0 0,0 0 0,0 0 0,-1 0 0,1 0 0,-5 0 0,-1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45.984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822 22 24575,'-46'0'0,"10"0"0,-12 0 0,18 0 0,8 0 0,6 0 0,0 0 0,0 0 0,0 0 0,-1 0 0,1 0 0,1 0 0,3 0 0,-4 0 0,6 0 0,-1 0 0,-5 0 0,0 0 0,-6 0 0,1 0 0,4 0 0,-8 0 0,12 0 0,-8 0 0,6 0 0,3 0 0,-4-5 0,1-1 0,-2 0 0,-13 1 0,-2 5 0,-10 0 0,10 0 0,7 0 0,9 0 0,5 0 0,1 0 0,-1 0 0,0 0 0,0 0 0,1 0 0,4 0 0,1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47.328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1 24575,'0'15'0,"0"11"0,0 22 0,0-3 0,0 3 0,0-18 0,0-8 0,0-1 0,0-4 0,0-1 0,0-6 0,0 1 0,0 5 0,0 0 0,0 1 0,0-1 0,0-1 0,0-3 0,0 4 0,0-6 0,0 1 0,0 0 0,0 0 0,0-1 0,0 1 0,0 0 0,0-5 0,0-1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50.392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1 24575,'16'0'0,"0"0"0,1 0 0,-1 0 0,-1 0 0,2 4 0,0 2 0,-2 0 0,-4-1 0,0-5 0,-1 0 0,-4 5 0,-1 1 0,0 0 0,1-1 0,5-5 0,-1 0 0,-4 4 0,-1 2 0,0 0 0,1 4 0,0-4 0,3 5 0,-3-1 0,0 1 0,4 0 0,-4 0 0,0 4 0,-1-3 0,-5 4 0,4-6 0,2 1 0,0 0 0,4 0 0,-4-1 0,0 1 0,-1 0 0,-1 0 0,2 4 0,0 2 0,-1 4 0,-5-4 0,0-1 0,0-6 0,5-4 0,1-6 0,0-10 0,-1-7 0,-1-5 0,2 1 0,7-9 0,-2 6 0,-4-1 0,-2 4 0,-5 9 0,0-3 0,4-1 0,2 4 0,0-3 0,4-1 0,-4 4 0,5-3 0,-1 4 0,1 5 0,0 1 0,0 10 0,4 6 0,-3 5 0,4 6 0,-6-1 0,-4 1 0,-1-5 0,-5-2 0,0-4 0,0 0 0,0-1 0,0 1 0,0 5 0,0-4 0,0 3 0,0 1 0,5-4 0,1 3 0,0 1 0,-1-4 0,-5 3 0,0-4 0,0 0 0,0 0 0,0-1 0,4 1 0,2 0 0,0 4 0,-1-3 0,-5 4 0,0-5 0,0-1 0,0 1 0,0 0 0,0 0 0,0-1 0,0 1 0,0-5 0,0-1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52.66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323 1 24575,'-15'0'0,"-2"0"0,-4 0 0,-1 0 0,5 0 0,2 4 0,4 2 0,0 0 0,1-1 0,-1-5 0,0 0 0,0 0 0,-4 0 0,-2 0 0,0 0 0,2 0 0,4 0 0,0 5 0,1 1 0,-1 0 0,0-1 0,0-5 0,1 0 0,4 4 0,1 7 0,5 6 0,0 4 0,0 1 0,0 8 0,0 2 0,0 1 0,0-3 0,0-13 0,0-2 0,0-4 0,0 0 0,0 0 0,0-1 0,0 6 0,0-4 0,0 3 0,0-4 0,0 0 0,0 0 0,0-1 0,0 1 0,0 0 0,0 4 0,0-3 0,0 4 0,0-1 0,0 2 0,0 0 0,0-2 0,0-4 0,0 0 0,0 0 0,0-1 0,0 1 0,0 0 0,0 0 0,5-5 0,1-2 0,4-4 0,1 0 0,0 0 0,0 0 0,-1 0 0,1 0 0,0 0 0,0 0 0,-1 0 0,1 0 0,0-4 0,0-2 0,-1 0 0,1 1 0,0 5 0,0 0 0,-1 0 0,1 0 0,0 0 0,4 0 0,2 0 0,5 0 0,8 0 0,2 0 0,1 0 0,-8 0 0,-19 0 0,-7 0 0,-10 0 0,5 0 0,1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53.552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51 1 24575,'-11'0'0,"0"0"0,0 0 0,1 0 0,-1 0 0,0 0 0,0 0 0,1 0 0,-1 0 0,5 5 0,1 1 0,0-1 0,-1 0 0,-4-5 0,-1 0 0,5 0 0,1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0:55:56.522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258 0 24575,'-11'0'0,"1"0"0,-1 0 0,0 0 0,0 0 0,1 0 0,-1 0 0,0 0 0,-4 0 0,3 0 0,-4 0 0,5 0 0,1 0 0,-6 0 0,4 0 0,-3 0 0,4 0 0,5 5 0,-4 1 0,4 5 0,0 4 0,2-3 0,-1 4 0,-1-5 0,0-1 0,1 1 0,5 0 0,0 4 0,0-3 0,0 4 0,0-5 0,0-1 0,0 1 0,0 0 0,0 5 0,0-5 0,0 5 0,0 0 0,0-5 0,0 5 0,0 0 0,0 0 0,0 1 0,0-1 0,0-6 0,5-4 0,1-1 0,0 0 0,-1 1 0,-1 0 0,2-1 0,0-1 0,-1 2 0,0 0 0,1-1 0,5-5 0,-1 5 0,-4 1 0,4 0 0,-4-1 0,5-1 0,-1 2 0,1 0 0,0 4 0,-5-4 0,-1 5 0,-1-1 0,2-4 0,0 4 0,-1-4 0,-5 5 0,0-1 0,0 1 0,5 0 0,1-5 0,0 3 0,-1-3 0,-5 5 0,0 0 0,-5 0 0,-1-1 0,-5 1 0,0 0 0,1-5 0,-1-1 0,0-5 0,0 0 0,1 0 0,-1 0 0,0 0 0,0 0 0,5 4 0,2 2 0,-1 0 0,-1-1 0,0-10 0,1-5 0,0-7 0,-1 0 0,0 6 0,2 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0.8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4'0'0,"-3"2"0,7 4 0,-3 0 0,4 4 0,0-1 0,0 1 0,1 0 0,-5-2 0,-1-2 0,-6-1 0,-1 2 0,0 5 0,5 4 0,-3 0 0,3-2 0,-7-6 0,0-1 0,0-2 0,0 0 0,0 0 0,-2 0 0,1 2 0,-1-1 0,0 3 0,1-3 0,-1 1 0,0-2 0,-1 0 0,-2 0 0,0 2 0,0 1 0,0 0 0,2-1 0,1 0 0,0 1 0,-1 2 0,-2-2 0,4 6 0,-3-7 0,4 4 0,-5-6 0,0 2 0,0 1 0,0 2 0,0-2 0,0-1 0,0 1 0,0-1 0,0 3 0,0-2 0,0-1 0,0-2 0,0 0 0,0 0 0,-2-2 0,-1 2 0,0-5 0,1 2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1:00:42.0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74 0 24575,'-11'0'0,"0"0"0,1 0 0,-1 0 0,0 0 0,0 0 0,1 0 0,-1 0 0,-5 0 0,0 0 0,-6 0 0,6 0 0,0 0 0,5 0 0,0 0 0,1 0 0,-1 0 0,-5 0 0,4 0 0,-3 0 0,4 0 0,0 0 0,1 0 0,-1 0 0,0 0 0,0 5 0,1 1 0,-1 5 0,-5 0 0,0-1 0,-6 1 0,5-5 0,2 4 0,4-4 0,5 4 0,1 6 0,5-4 0,0 3 0,-4-4 0,-2 0 0,0 4 0,1-3 0,5 4 0,0-5 0,0-1 0,0 1 0,0 0 0,0 4 0,0-3 0,0 4 0,0-1 0,0 2 0,0 0 0,0 3 0,0-3 0,0 0 0,0 3 0,0-3 0,0-1 0,0 0 0,0-5 0,5-1 0,1 6 0,4-4 0,1 3 0,0 1 0,0 1 0,-5-1 0,3-5 0,-3-1 0,0-4 0,4 0 0,-4-2 0,0 1 0,3 1 0,-3 5 0,0 4 0,4-3 0,-4-1 0,0-1 0,3-4 0,-3 4 0,5 6 0,0-4 0,-5 3 0,-2-4 0,1 0 0,1 0 0,0-1 0,4 1 0,-4-5 0,4 4 0,1-4 0,0 0 0,0-2 0,-1-4 0,1 0 0,0 0 0,0 0 0,-1 0 0,1 0 0,0 0 0,0 0 0,-1 0 0,1 0 0,0 0 0,0 0 0,-1 0 0,1 0 0,0 0 0,0 0 0,-1 0 0,1 0 0,-5 0 0,-1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1:00:45.6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1'0'0,"-1"0"0,1 0 0,-5 5 0,-1 0 0,0 1 0,1-1 0,4 0 0,1 1 0,0 5 0,0-1 0,-5 1 0,-2 0 0,-4 0 0,0-1 0,5-4 0,1-1 0,0 0 0,-1 1 0,-5 5 0,0-1 0,0 1 0,0 0 0,5-5 0,1-1 0,0 0 0,-2 1 0,-4 4 0,0 1 0,0 0 0,0 0 0,0-1 0,0 1 0,0 0 0,0 0 0,0-1 0,0 1 0,0 0 0,0 0 0,0-1 0,0 1 0,0 0 0,0 0 0,0-1 0,0 1 0,0 0 0,0 0 0,0-1 0,0 1 0,0 0 0,0 0 0,0-1 0,0 1 0,0 0 0,0 0 0,0-1 0,0 1 0,0 0 0,0 0 0,0-1 0,0 1 0,0 0 0,0 0 0,0-1 0,-4 1 0,-2 0 0,0 0 0,-4-1 0,4 1 0,0 0 0,1 0 0,1-5 0,-2-2 0,0 1 0,1 1 0,5 5 0,0 0 0,0-5 0,0-2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1:00:55.481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517 0 24575,'-16'0'0,"0"0"0,-6 0 0,1 0 0,-1 0 0,5 0 0,2 0 0,4 0 0,0 0 0,-4 0 0,-2 0 0,-4 0 0,-1 0 0,1 5 0,4 1 0,1 0 0,6-1 0,-1-5 0,-5 5 0,0 5 0,-6 2 0,5-1 0,2-1 0,4-4 0,5 4 0,1 6 0,5-4 0,-5 3 0,0 1 0,-6 1 0,-5-1 0,4 0 0,-3-5 0,4-1 0,0 1 0,1-5 0,4 4 0,1-4 0,5 4 0,0 6 0,0 1 0,0-1 0,0 0 0,0-1 0,0-3 0,0 4 0,0-5 0,0-1 0,0 1 0,0 0 0,0 0 0,5-1 0,1 1 0,-1 0 0,0 0 0,-5-1 0,0 1 0,5 0 0,1 0 0,5-1 0,0 6 0,-6-4 0,0 3 0,-5 1 0,0-4 0,0 3 0,5-4 0,1 0 0,0 0 0,4-1 0,-4 1 0,4 0 0,6 0 0,-4-1 0,3 1 0,-4-5 0,-5 4 0,4-4 0,-4 0 0,4 3 0,1 2 0,-5 1 0,4 4 0,-4-6 0,4 1 0,1 0 0,0 0 0,0-1 0,-1-4 0,1 4 0,-5-4 0,4 0 0,-4 3 0,0-3 0,3 0 0,-3-1 0,5-5 0,0 0 0,-5 5 0,-2 1 0,1 0 0,1-1 0,5-5 0,0 0 0,-1 0 0,1 0 0,0 0 0,0 0 0,-1 0 0,1 0 0,0 0 0,0-5 0,-5-1 0,3 0 0,-3 1 0,5 5 0,0 0 0,-1 0 0,1 0 0,-5-5 0,-1-1 0,0-4 0,1-1 0,0 0 0,3 0 0,-3 5 0,0-3 0,-1 3 0,-5-5 0,5-5 0,1 5 0,0-5 0,-2 5 0,1 0 0,1 1 0,0-1 0,-1 0 0,-5 0 0,0 1 0,5-1 0,1-5 0,0 5 0,-2-5 0,-4 5 0,0 0 0,0 1 0,0-1 0,0 0 0,0 0 0,0 1 0,0-1 0,0-5 0,0 4 0,0-3 0,0 4 0,0 0 0,0 1 0,0-1 0,0-5 0,0 4 0,0-3 0,0 4 0,0 0 0,0 1 0,0-1 0,0 0 0,0 0 0,0 1 0,0-1 0,0 0 0,0 0 0,0 1 0,0-1 0,0 0 0,0 0 0,0 1 0,0-1 0,0 0 0,0 0 0,0 1 0,0-1 0,0 0 0,0 0 0,0-4 0,-4 3 0,-2-4 0,0 6 0,1 4 0,5 1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5T21:01:03.1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98 1 24575,'-11'0'0,"1"0"0,-15 0 0,-2 0 0,-14 0 0,8 0 0,8 0 0,4 0 0,10 0 0,-5 0 0,5 0 0,-4 0 0,-26 0 0,-27 0 0,-28 0 0,-1 0 0,21 0 0,19 0 0,25 0 0,6 0 0,11 0 0,-1 0 0,-9 6 0,-8 8 0,1 0 0,6-1 0,11-8 0,4-5 0,0 0 0,5 5 0,2 0 0,4 6 0,0 5 0,-5-4 0,-1 3 0,0 1 0,1 0 0,0 1 0,-1-1 0,0-1 0,2-3 0,4 4 0,0-5 0,0-1 0,0 6 0,-5-4 0,-1 3 0,0 1 0,1 1 0,5 4 0,0-4 0,0 3 0,0 5 0,0-1 0,0 2 0,0-6 0,0-3 0,0-1 0,0 5 0,0-9 0,0 3 0,5-4 0,1 0 0,0 4 0,-1-3 0,-1 4 0,7-6 0,16 6 0,-8-4 0,6 8 0,-10-3 0,2 4 0,0-4 0,-2-1 0,1-1 0,0 2 0,1 4 0,-1 1 0,-1-5 0,-3-2 0,4 1 0,-6-4 0,1 3 0,0-4 0,-5 0 0,-1-1 0,0-4 0,5 4 0,7-4 0,5 5 0,-6-1 0,0 1 0,-5 0 0,-1 0 0,1-1 0,0-4 0,4-1 0,-3-5 0,-1 5 0,-6 1 0,0 0 0,1-1 0,4-5 0,15 0 0,2 0 0,6 0 0,-3 0 0,-9 0 0,-4 0 0,-1 0 0,-6 0 0,1 0 0,0 0 0,4 0 0,11 0 0,-3 0 0,3 0 0,-11 0 0,-4 0 0,0 0 0,0 0 0,-5-5 0,3-1 0,2 0 0,14-5 0,-1 5 0,6-1 0,-8 2 0,-6 5 0,5 0 0,-9 0 0,-1-5 0,-7-1 0,1-5 0,6-4 0,1 3 0,3-4 0,1 6 0,-4-1 0,3 0 0,-4 0 0,-5 1 0,-1-1 0,-5 0 0,0 0 0,0 1 0,0-1 0,0-5 0,0 0 0,0-6 0,0 0 0,0 1 0,0 4 0,0 2 0,0-1 0,0-1 0,0-4 0,0 4 0,0 2 0,0 4 0,0 0 0,0 0 0,0 1 0,0-1 0,0 0 0,0 0 0,0 1 0,5-1 0,1 5 0,0-4 0,-2 4 0,-4-4 0,0-1 0,0 0 0,0 0 0,0 1 0,0-1 0,0 0 0,0 0 0,0 1 0,0-1 0,0 0 0,0 0 0,0 1 0,0-1 0,0 0 0,0 0 0,0 1 0,0-1 0,0 0 0,0 0 0,0 1 0,0-1 0,0 0 0,0 0 0,0 1 0,0-6 0,0-1 0,0 1 0,0 0 0,-4 5 0,-2 5 0,0-3 0,1 3 0,0 0 0,-1 1 0,-5 0 0,1-1 0,4 0 0,1 2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5:44.6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33'33'0,"-7"-2"0,25 33 0,-18-16 0,5 5 0,-6 2 0,-4 6 0,6 15-600,-2 9 600,-1 3 0,-6-3 0,-9-16 0,-7-25 0,0-10 0,-4-19 0,-1-3 0,-2-5 0,-2-2 600,0 0-600,0 2 0,0-1 0,0 1 0,2-2 0,1 3 0,0-3 0,-1 2 0,-2-2 0,0-2 0,0-1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5:45.9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3'0'0,"10"0"0,16 0 0,15 0 0,30 0 0,-35 0 0,4 0 0,22 0 0,1 0 0,-22 0 0,-2 0 0,4 0 0,-7 0 0,-20 0 0,-15 0 0,-6 0 0,-1 0 0,-2 0 0,0 0 0,0 2 0,3 1 0,3 3 0,8 8 0,11 6 0,10 9 0,26 16 0,-21-12 0,5 6 0,-30-16 0,-10-8 0,1 0 0,-1-1 0,0-3 0,5 4 0,4 3 0,-2-1 0,5 6 0,-12-8 0,-1 0 0,-6 15 0,-3 34 0,0 4 0,0 16 0,0-17 0,0-6 0,0 16 0,0-20 0,0 1 0,0-29 0,0-7 0,-3-4 0,-4-3 0,-2 4 0,-4 0 0,-8 6 0,3-7 0,-3 2 0,7-9 0,4-1 0,-4 2 0,-10 5 0,-4-1 0,-2 3 0,3-7 0,14-4 0,2-3 0,6-2 0,0-1 0,-7-2 0,-9 0 0,-1 0 0,-6 3 0,13 0 0,-3 0 0,7 0 0,-2-3 0,6 0 0,0 0 0,1 0 0,-1 2 0,0 1 0,1-1 0,1 1 0,3-3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6:08.8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2'0'0,"3"0"0,2 2 0,-2 1 0,3 1 0,4 2 0,-1-2 0,2 0 0,-5 4 0,-7-7 0,2 3 0,-6-2 0,-2 1 0,0 0 0,0-1 0,0 0 0,0 1 0,0 0 0,0-1 0,0-2 0,0 0 0,0 0 0,0 3 0,0-1 0,0 1 0,0-1 0,0-2 0,0 0 0,0 0 0,0 3 0,0-1 0,0 1 0,0-1 0,0-2 0,0 3 0,0-1 0,0 1 0,2-1 0,5-2 0,-1 3 0,3-1 0,-4 1 0,0 2 0,0-3 0,-2 1 0,-1-1 0,-2-2 0,0 0 0,0 0 0,0 3 0,0-1 0,-2 1 0,-1-1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6:16.6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3'8'0,"12"10"0,2 4 0,49 25 0,-30-18 0,3 0 0,1-2 0,-1-1 0,0 3 0,-4-3 0,7 1 0,-16-6 0,-14-7 0,-8-3 0,0-2 0,2-1 0,-1 0 0,-1-2 0,-4 1 0,0-2 0,0-2 0,0 1 0,0-1 0,4 3 0,-3-1 0,1 0 0,-3 0 0,-1-2 0,2-1 0,0 1 0,0-1 0,4 4 0,1 3 0,12 3 0,8 0 0,3 1 0,5 1 0,-8-5 0,1 4 0,-8-5 0,-6-1 0,5 2 0,-10-2 0,18 3 0,-6 2 0,29 2 0,-16 4 0,25-3 0,-37-4 0,1-4 0,-17-1 0,-4-1 0,0 0 0,4 0 0,-2-2 0,-1 2 0,-1-2 0,-5 0 0,3-1 0,-3-2 0,0 5 0,2-4 0,-2 3 0,3-2 0,-1 1 0,5 3 0,3 2 0,0-1 0,-3 1 0,-5-3 0,0-2 0,1 2 0,0-3 0,-1 3 0,5 3 0,1-2 0,6 2 0,0 1 0,8 3 0,1 4 0,8 2 0,15 7 0,-11-9 0,11 5 0,-23-10 0,-5-4 0,-5-1 0,-3-1 0,0-2 0,-1 3 0,0 0 0,9 0 0,5 6 0,23 2 0,-18 2 0,9-4 0,-19-1 0,-2-4 0,2 2 0,-8-3 0,4 0 0,-4 0 0,0-1 0,-1 1 0,-4-1 0,-2-2 0,-1 1 0,0-1 0,1 2 0,2 0 0,0-2 0,-2-1 0,1 0 0,-1 1 0,0 0 0,-1-1 0,-2-2 0,2 2 0,-1 1 0,1 0 0,2 1 0,2 1 0,2 1 0,-1-1 0,-2-1 0,-2-1 0,-1 0 0,-2-1 0,0 0 0,0 1 0,0 0 0,2 1 0,-1-1 0,3 2 0,3 1 0,-1-3 0,3 2 0,-2-3 0,-3 1 0,2 2 0,-3-3 0,2 1 0,9 4 0,-3-2 0,7 6 0,4-3 0,10 9 0,-7-8 0,12 5 0,-13-2 0,6-2 0,8 3 0,18 9 0,-5-8 0,12 9 0,-31-14 0,13 3 0,-27-5 0,12 3 0,-9-2 0,-5 1 0,13 5 0,-6-3 0,1 1 0,-3-4 0,-7-5 0,1 3 0,-5-3 0,-1 0 0,-4 2 0,0-3 0,0 1 0,0-1 0,0 1 0,0-1 0,4 1 0,-5 2 0,3-3 0,-5 1 0,1 2 0,6-2 0,1 3 0,0 2 0,3-1 0,-3 1 0,0-3 0,3 2 0,-3-2 0,1-1 0,-2 1 0,-7-2 0,1-1 0,-3 1 0,-3-3 0,1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6:26.4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22'0'0,"-1"3"0,13 3 0,4-2 0,6 4 0,-8-4 0,-10 4 0,-6-2 0,-5-3 0,-1 0 0,-4-3 0,0 2 0,11 3 0,3 2 0,5 1 0,4 1 0,-4-2 0,6-2 0,-6 2 0,-7-4 0,-8 0 0,-6 0 0,-1-1 0,-2 1 0,0-1 0,0 1 0,0-3 0,0 2 0,0 1 0,2-1 0,1 1 0,2-3 0,0 2 0,0 1 0,0-1 0,-2 1 0,-1-1 0,-2 1 0,0-1 0,6 4 0,-2-4 0,5 4 0,0 0 0,-3-3 0,8 2 0,-4-1 0,0-1 0,-3 0 0,-1 2 0,-2-4 0,3 3 0,-2-2 0,0 1 0,0 0 0,0-1 0,0 0 0,0 1 0,-2 0 0,1-1 0,-1 0 0,0 1 0,-1 0 0,-2-1 0,0-2 0,0 0 0,0 0 0,0 0 0,0 0 0,-2 2 0,-1 1 0,0 0 0,1-1 0,2-2 0,2 2 0,1 1 0,0 0 0,1-1 0,-1-2 0,0 2 0,1 1 0,-3 0 0,1-1 0,-2-2 0,0 0 0,2 3 0,1-1 0,2 1 0,0-1 0,0 1 0,-2-1 0,1 1 0,3 2 0,3-1 0,13 2 0,-7 0 0,1-2 0,-11-1 0,-6-1 0,0 1 0,0 0 0,0-1 0,2-2 0,1 2 0,2 1 0,4 0 0,1 2 0,0-2 0,-1 0 0,-6-1 0,-1-2 0,0 2 0,-1 1 0,1 0 0,0 1 0,-1-1 0,1 0 0,0-1 0,-1-2 0,1 0 0,-4 0 0,-1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6:31.07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8'5'0,"-1"0"0,-2-3 0,3 1 0,-3 0 0,0 1 0,-2-1 0,-1 0 0,1-1 0,2-2 0,0 2 0,0 1 0,2 0 0,-2-1 0,3 0 0,-3 1 0,0 0 0,0 1 0,-3-1 0,3 0 0,-2-1 0,-1 0 0,3 1 0,-2 0 0,2 1 0,0-1 0,0 0 0,0-1 0,-3 0 0,1 1 0,-1 0 0,1-1 0,2-2 0,0 0 0,-3 2 0,1 1 0,-1 0 0,1-1 0,2-2 0,0 0 0,0 2 0,0 1 0,0 0 0,0-1 0,0-2 0,0 0 0,0 2 0,0 1 0,0 0 0,2-1 0,-2 0 0,3 1 0,-3 0 0,0-1 0,2 0 0,-1 1 0,1 0 0,-2 1 0,0-1 0,2 0 0,1 1 0,0-1 0,-1 2 0,0 2 0,1-1 0,2 1 0,0 0 0,0 1 0,0 0 0,0-1 0,0 0 0,0-1 0,-2 1 0,-1-2 0,0 0 0,-1 0 0,1 0 0,-2 0 0,2 0 0,1 0 0,0 0 0,5 4 0,-4-4 0,5 4 0,-4-2 0,2 1 0,-1 0 0,1-1 0,-2-2 0,0 0 0,2 2 0,-1-1 0,5 2 0,-5-3 0,7 1 0,-3 3 0,5 0 0,-1 1 0,0 0 0,0-1 0,-4-3 0,-1 3 0,-4-2 0,0-1 0,4 1 0,9 4 0,-2 0 0,5 4 0,1 0 0,1 0 0,7 3 0,1 0 0,1-1 0,-14-5 0,-3-2 0,-13-5 0,1 0 0,2 0 0,4 4 0,8-2 0,7 8 0,6-1 0,1-1 0,2 10 0,-9-10 0,0 5 0,-10-5 0,1-4 0,6 6 0,-5-1 0,15 9 0,8 1 0,13 9 0,11 2 0,-6-7 0,4 5 0,3-4 0,-6 0 0,4 3 0,-15-5 0,0-1 0,0 4 0,0-3 0,0 0 0,0-2 0,-7-5 0,-2-1 0,0 0 0,-13-3 0,4 0 0,-8-1 0,-5-2 0,6 0 0,-8-4 0,-4-1 0,8-2 0,-11 1 0,6-2 0,-10-2 0,2-1 0,-5-2 0,2 2 0,1 1 0,3 3 0,12 1 0,5 1 0,15 1 0,9-4 0,-5 0 0,-4-5 0,-17 3 0,-11 0 0,-3 0 0,-5-1 0,-2-2 0,0 0 0,0 0 0,0 2 0,3 1 0,-1 0 0,1 1 0,-1-1 0,-2 0 0,0 1 0,3-1 0,-1 2 0,3 0 0,4 1 0,2 3 0,-1-1 0,7 1 0,-10-2 0,5-2 0,-4 1 0,0 0 0,6 0 0,15 7 0,3 1 0,15 7 0,8 1 0,1 0 0,0-5 0,-9-1 0,-11-3 0,-18-7 0,-4 4 0,-9-5 0,4 4 0,1 3 0,4 0 0,15 5 0,3 0 0,8 3 0,-2-1 0,-8-2 0,-6-4 0,-9-2 0,-9-5 0,-6-4 0,0 1 0,2 1 0,1-3 0,2 4 0,-2-5 0,1 2 0,3 1 0,4 0 0,-1 2 0,-3-2 0,-5 0 0,7 1 0,-6-1 0,5 0 0,-8-1 0,3 0 0,-1 1 0,3 2 0,20 11 0,-3-2 0,17 6 0,-16-9 0,-1 0 0,-4-2 0,-7 0 0,7 0 0,1-1 0,4 4 0,16 5 0,1 3 0,7 1 0,0-1 0,-7-4 0,-2-2 0,-10-4 0,-10 0 0,0-1 0,-8-1 0,4 1 0,15 5 0,18 4 0,33 12-659,-30-11 1,2 1 658,3 1 0,0-1 0,0 1 0,-1-2-173,35 12 173,-25-9 0,-24-7 0,-26-7 0,-8-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1.7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1 24575,'-11'0'0,"-2"0"0,-2 2 0,1 1 0,4 2 0,0 0 0,2 0 0,1 0 0,-1-2 0,1 1 0,-1-1 0,1 0 0,2-1 0,0 0 0,0 1 0,2 0 0,1-1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7:31.2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55 1 24575,'-29'0'0,"-9"0"0,-14 0 0,-9 5 0,-24 1 0,39 0 0,-6-1 0,42-5 0,2 0 0,-4 0 0,4 3 0,-4-1 0,2 1 0,-9 0 0,3-3 0,-7 0 0,3 0 0,5 0 0,3 0 0,5 0 0,2 0 0,0 0 0,0 0 0,2 2 0,1 3 0,2 3 0,0 2 0,0 4 0,0 8 0,4 22 0,1-4 0,0 11 0,-1-23 0,-4-5 0,2-9 0,1-4 0,0 0 0,-1-2 0,-2-1 0,0 0 0,0-1 0,2 1 0,1 0 0,0 1 0,-1 2 0,-2 0 0,2 0 0,1 0 0,0 2 0,-1-3 0,-2 0 0,2-6 0,3-1 0,3-2 0,2 0 0,0 0 0,0 0 0,0 0 0,-2 0 0,-1 0 0,-2 0 0,0 0 0,0 0 0,0 0 0,2 0 0,1 0 0,2 0 0,0 0 0,-2 0 0,-1 0 0,-2 0 0,0 0 0,0 0 0,0 0 0,0 0 0,0 0 0,0 0 0,0 0 0,0 0 0,0 0 0,2 0 0,-1 0 0,1 0 0,-2 0 0,0 0 0,0 0 0,0 0 0,2 0 0,-1 0 0,1 0 0,-2 0 0,0 0 0,0 0 0,0 0 0,0 0 0,0 0 0,0 0 0,0 0 0,0 0 0,-2-2 0,-1-1 0,1 0 0,-3 1 0,2 2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7:32.6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5 1 24575,'-8'0'0,"1"0"0,2 0 0,0 0 0,-2 0 0,-5 0 0,1 0 0,-3 0 0,6 0 0,-3 0 0,2 0 0,-3 0 0,4 0 0,1 0 0,0 0 0,1 0 0,-1 0 0,0 0 0,-1 0 0,0 0 0,3 0 0,3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7:49.3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7:59.1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 108 24575,'0'-7'0,"0"-1"0,0 3 0,0 0 0,0 0 0,0 0 0,0 0 0,0 0 0,0 0 0,0-2 0,0 1 0,3-1 0,-1 0 0,3-1 0,0 0 0,-2 1 0,-1 2 0,1 2 0,-1 6 0,1 6 0,2 2 0,-3 3 0,1-4 0,-1 0 0,1 0 0,-1 0 0,1-2 0,-1 2 0,-2 0 0,0 0 0,0 0 0,0-3 0,0-2 0,0 0 0,0 0 0,0 0 0,0 0 0,0 0 0,-2 0 0,-3-2 0,0-1 0,-3 1 0,3-1 0,0 1 0,0-1 0,0-2 0,0 0 0,0-2 0,0-3 0,3-3 0,-1 1 0,3-1 0,0 3 0,0 0 0,0 0 0,0 0 0,0 0 0,0 0 0,0 0 0,3 3 0,-1-1 0,3 3 0,0 0 0,0 0 0,0 0 0,0 3 0,0-1 0,0 3 0,0 0 0,-2 0 0,-1 3 0,-2-1 0,0 3 0,0 0 0,0-2 0,0-1 0,0-2 0,0 0 0,0 0 0,0-4 0,0-6 0,0-1 0,0-6 0,0 4 0,0-2 0,0 3 0,0 6 0,0 9 0,0 3 0,0 3 0,0-4 0,0-3 0,-2-4 0,-1-3 0,1-5 0,-1 0 0,3 0 0,0 0 0,0 0 0,0 0 0,0 0 0,0-3 0,3 3 0,-1 0 0,3 3 0,0 2 0,-2 2 0,-1 3 0,-2 0 0,0 5 0,0-5 0,0 3 0,-2-6 0,-1 1 0,1-6 0,-1-2 0,1-2 0,-1-1 0,1-2 0,-1 5 0,3-2 0,-2 2 0,-1 0 0,5 0 0,5-1 0,4 1 0,1-1 0,-4 1 0,-3 0 0,0 2 0,0 1 0,0 2 0,0 0 0,-3 2 0,1 1 0,-3 2 0,0 2 0,0 1 0,0 0 0,0-1 0,0 0 0,0-1 0,0 1 0,0-2 0,-5-2 0,0-1 0,-3-2 0,-2 0 0,5 0 0,-2 0 0,1 0 0,1-2 0,0-1 0,3 0 0,-1 1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8:24.7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1 111 24575,'0'-8'0,"0"1"0,0 2 0,0 0 0,0 0 0,0 0 0,0 0 0,0 0 0,0 0 0,0-2 0,2 1 0,1-1 0,-1 2 0,1 0 0,-3 0 0,2 2 0,1 1 0,-1 0 0,1-1 0,-1 0 0,1 1 0,2 2 0,0 0 0,0 0 0,0 0 0,0 0 0,0 0 0,0 0 0,2 2 0,-2 1 0,3 2 0,-3 0 0,0 0 0,0 0 0,-3 0 0,3 2 0,-2-1 0,-1 1 0,1 0 0,-3-1 0,0 1 0,0-2 0,0 0 0,-5 0 0,0-2 0,-3 1 0,1-1 0,2 0 0,0-1 0,0-2 0,-3 0 0,1 0 0,-3 0 0,2 0 0,1 0 0,2 0 0,0 0 0,0 0 0,0 0 0,0 0 0,2-2 0,1-1 0,-1-2 0,1 0 0,-1 0 0,1 0 0,2-2 0,0-1 0,0 0 0,0-1 0,0 3 0,0-1 0,0 2 0,2 0 0,1 0 0,2 2 0,0 1 0,2 4 0,1 3 0,-1 3 0,1 2 0,-6-2 0,1-1 0,-3-2 0,0 0 0,-3 2 0,1-1 0,-3 1 0,0-2 0,2 0 0,-2 0 0,3-2 0,-3 1 0,0-1 0,0 0 0,0-1 0,0 0 0,0 1 0,0 0 0,0-1 0,0-2 0,0 2 0,0 1 0,0 0 0,0-1 0,0-2 0,0 0 0,0 0 0,0 0 0,-1 0 0,1 0 0,0 0 0,0 0 0,0 0 0,3-2 0,-1-3 0,3-3 0,0-7 0,0 0 0,0-1 0,0 4 0,0 5 0,0 2 0,0 0 0,0 0 0,0 0 0,0 0 0,3 2 0,-1 1 0,1 0 0,-1-1 0,1-2 0,2 0 0,0 0 0,3 0 0,-3 2 0,0 1 0,0 2 0,0 0 0,0 0 0,0 0 0,0 0 0,0 0 0,2 0 0,1 0 0,2 0 0,0 0 0,0 0 0,0 0 0,0 0 0,0 0 0,-3 0 0,1 0 0,-3 0 0,0 0 0,0 0 0,-3 2 0,3 3 0,-2 3 0,-1 0 0,3-1 0,-2-2 0,-1 0 0,1 0 0,-3 0 0,0 0 0,0 2 0,0 1 0,0 0 0,0 1 0,0-1 0,0 2 0,0 0 0,0-2 0,0-1 0,0-2 0,-3 0 0,1 0 0,-1 0 0,1 0 0,-3 0 0,0 2 0,-3-1 0,1-1 0,2-1 0,0-1 0,0 0 0,0-1 0,-3-2 0,1 0 0,-1-2 0,1-1 0,-1-4 0,1-1 0,-1-2 0,1 0 0,4 0 0,1 0 0,2 0 0,0 0 0,0-4 0,0-1 0,0 2 0,0 2 0,0 6 0,0 0 0,0 0 0,0 0 0,2 0 0,1 0 0,2 2 0,0 1 0,0 2 0,0 0 0,0 0 0,0 0 0,0 0 0,2 0 0,-2 0 0,3 0 0,-1 0 0,-2 0 0,3 0 0,-3 0 0,0 2 0,0 1 0,0-1 0,0 3 0,-3-2 0,1 2 0,-1 0 0,1 0 0,-1 0 0,1 0 0,-3 0 0,0 0 0,0 2 0,0 1 0,0-1 0,0 1 0,0-3 0,0 0 0,0 0 0,0 0 0,-3 0 0,1-3 0,-3 1 0,0-3 0,0 0 0,0 2 0,0 1 0,0-1 0,0 1 0,-3-3 0,3 0 0,-2 0 0,2 0 0,0 0 0,0 0 0,0 0 0,0 0 0,0 0 0,0 0 0,2-3 0,-2-2 0,3-2 0,-1-7 0,1-1 0,2-1 0,0 2 0,0 4 0,0 0 0,0 0 0,2 0 0,1 3 0,2 2 0,0 2 0,0 3 0,0 0 0,-3 3 0,1-1 0,-3 3 0,0 3 0,0-1 0,0 3 0,0 4 0,-3-3 0,1 1 0,-1-4 0,-2-6 0,3 1 0,-3-3 0,0-7 0,2 5 0,1-4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9:01.9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1 1 24575,'-5'16'0,"-1"2"0,0 1 0,-2 7 0,1-5 0,3 6 0,1-8 0,3-4 0,-3 3 0,0-7 0,0 3 0,1 5 0,2-7 0,0 6 0,0-3 0,0-4 0,0 3 0,-3-4 0,1 0 0,-1 0 0,1 0 0,2-2 0,0 2 0,0-3 0,0 1 0,0 4 0,0-6 0,0 6 0,0-5 0,0 1 0,0-1 0,0 1 0,0 0 0,0 2 0,0 0 0,0 0 0,0 4 0,0 1 0,0 0 0,0-1 0,0 0 0,0-3 0,0 1 0,0-3 0,0-3 0,0 5 0,0-4 0,0 4 0,0 1 0,0-1 0,0 7 0,0-3 0,0 0 0,0-3 0,0-5 0,0-2 0,0 0 0,0 3 0,2 0 0,1-1 0,-1 1 0,1-1 0,-3 1 0,0 6 0,0 1 0,0 0 0,0 3 0,2-3 0,1-2 0,1-2 0,-2-6 0,-2 0 0,0 0 0,0 5 0,0-2 0,0 4 0,0-2 0,0 5 0,0-4 0,0 1 0,0-5 0,0-2 0,0 0 0,0 2 0,0 5 0,0 3 0,0 0 0,0 0 0,0-5 0,0 0 0,0-3 0,0-2 0,0-2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9:03.6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9 0 24575,'-3'13'0,"1"-1"0,-4 2 0,0 1 0,0 1 0,1 2 0,2-7 0,-1 4 0,1-5 0,-3 4 0,1-3 0,-1 3 0,1-2 0,3-1 0,-1-1 0,1-3 0,-1-2 0,-2 2 0,0 1 0,3 2 0,-5 4 0,1 2 0,1-1 0,0 0 0,3-5 0,-1 0 0,1-2 0,-1-1 0,3 0 0,-2 1 0,-1 2 0,1 0 0,-3-4 0,2-2 0,-4-6 0,-5-4 0,-3-3 0,2-2 0,1 3 0,5 1 0,1 2 0,-3-4 0,3 0 0,-1-1 0,2 3 0,0 2 0,0 0 0,0-2 0,0-1 0,0 0 0,0 1 0,0 0 0,2 1 0,-1-1 0,1 2 0,-4-2 0,-1-1 0,0 0 0,1 1 0,4 4 0,1 1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9:12.9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1 71 24575,'0'-8'0,"0"1"0,0 2 0,0 0 0,0 0 0,0 0 0,2 2 0,1 1 0,2 2 0,0 0 0,0 0 0,0 2 0,-2 1 0,-1 2 0,-2 0 0,0 0 0,0 0 0,0 0 0,0 0 0,0 0 0,0 0 0,0 0 0,0 0 0,0 0 0,0 0 0,-2-2 0,-3-1 0,-1-2 0,-1 0 0,2 0 0,0 0 0,-2 0 0,1 0 0,-1-2 0,2-3 0,0-3 0,0 0 0,2 1 0,1 2 0,0 0 0,-1 0 0,0 0 0,1 0 0,2 0 0,0 0 0,0 0 0,0 0 0,2 2 0,3 1 0,3 2 0,2 0 0,0 0 0,0 0 0,0 0 0,-2 0 0,-1 2 0,-2 1 0,0 0 0,0 1 0,-2-1 0,1 2 0,-1 2 0,0-1 0,-1 1 0,-2-2 0,0 2 0,0 3 0,0 1 0,0-1 0,0-3 0,0-2 0,-2-2 0,-1-1 0,-2-2 0,0 0 0,0 0 0,0 0 0,0 0 0,0 0 0,0 0 0,0 0 0,2-2 0,-1-3 0,1-1 0,0-1 0,1 0 0,2 1 0,0-1 0,0 2 0,0 0 0,0 0 0,0 0 0,0 0 0,0 0 0,0 0 0,0 0 0,0 0 0,0 0 0,0 0 0,2 2 0,1 1 0,2 2 0,0 0 0,0 0 0,0 0 0,0 0 0,0 0 0,-2 2 0,-1 1 0,-2 2 0,0 0 0,0 0 0,0 0 0,0 0 0,0 0 0,-2-2 0,-1-1 0,-2-2 0,0 0 0,0 0 0,0-2 0,2-1 0,1-2 0,2 0 0,0 0 0,0 0 0,0 0 0,0 0 0,0 0 0,0 0 0,-2 2 0,-1 1 0,0 0 0,1-1 0,2 0 0,0 1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29:17.5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17 43 24575,'-8'0'0,"1"0"0,2-2 0,0-1 0,0 0 0,-2 1 0,1 2 0,-1 0 0,0 0 0,-1 0 0,0 0 0,1 0 0,0 0 0,1 0 0,-1 0 0,2 0 0,0 0 0,-2 0 0,-1 0 0,-2 0 0,0 0 0,0-2 0,0-1 0,-4 0 0,-1 1 0,-4 2 0,-1-3 0,5 0 0,1 0 0,4 0 0,0 3 0,0 0 0,0 0 0,2 0 0,-1 0 0,-3-2 0,1-1 0,-12-1 0,13 2 0,-6 2 0,11 0 0,0 0 0,0 0 0,0 0 0,0 0 0,0 0 0,0 0 0,0 0 0,-2 0 0,-1 0 0,-2 0 0,0 0 0,0 0 0,2 0 0,1 0 0,2 0 0,0 0 0,0 0 0,0 0 0,-2 0 0,-1 0 0,-6 0 0,-1 0 0,0 0 0,1 0 0,6 0 0,1 0 0,2 0 0,0 0 0,0 0 0,0 0 0,0 0 0,0 0 0,0 0 0,0 0 0,0 0 0,0 0 0,-7 0 0,-1 0 0,-6 0 0,0 0 0,4 0 0,1 2 0,6 1 0,1 0 0,2-1 0,0-2 0,0 0 0,0 0 0,0 0 0,0 0 0,0 0 0,0 0 0,0 0 0,0 0 0,0 0 0,0 0 0,-2 0 0,-1 0 0,-2 0 0,2 0 0,1 0 0,2 0 0,0 0 0,-2 0 0,-1 0 0,-2 0 0,2 2 0,3 1 0,-2 0 0,6-1 0,-3-2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0:20.5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56 11 24575,'-18'-5'0,"2"1"0,2 2 0,3 2 0,-3 0 0,4 0 0,2 0 0,-2 0 0,-1 0 0,-4 0 0,-12 0 0,-9 0 0,-16 0 0,-16 0 0,15 4 0,-3 3 0,-38 4 0,8 1 0,40-3 0,24-6 0,-18 1 0,4 0 0,-16 0 0,9 1 0,-2 1 0,1-1 0,1 0 0,7-1 0,1 1 0,-1 0 0,0-1 0,1-4 0,-8 0 0,5 0 0,3 0 0,1 4 0,6 1 0,-8 0 0,0-1 0,1-4 0,-17 0 0,5 0 0,-21 0 0,7 0 0,-7 5 0,-1 1 0,1 0 0,-10 4 0,22-6 0,5 1 0,29-1 0,7-4 0,5 0 0,0 0 0,0 0 0,0 0 0,0 0 0,0 3 0,0-1 0,-19 1 0,9-1 0,-10-2 0,16 0 0,3 0 0,4 0 0,-1 0 0,1 0 0,2 0 0,-3 0 0,3 0 0,0 3 0,0-1 0,0 1 0,-2-1 0,2-2 0,-3 0 0,3 0 0,0 0 0,0 0 0,0 0 0,0 0 0,-4 0 0,-3 0 0,-6 0 0,1 0 0,5 0 0,2 0 0,5 0 0,0 0 0,0 0 0,-2 0 0,-1 0 0,-6 0 0,5 0 0,-3 0 0,5 0 0,-1 0 0,-2 0 0,0 0 0,0 0 0,0 0 0,0 0 0,0 0 0,0 0 0,0 3 0,0-1 0,-2 1 0,3 2 0,-2-3 0,3 1 0,0-1 0,1-2 0,2 0 0,0 0 0,0 0 0,0 3 0,0-1 0,0 3 0,0 3 0,2-3 0,1 2 0,0-2 0,-1-2 0,0 2 0,1-3 0,2 3 0,0 0 0,-2-2 0,-1 2 0,0-3 0,1 3 0,2 3 0,0-3 0,0 3 0,0-3 0,0 0 0,0 2 0,0-2 0,0 3 0,0-3 0,0 0 0,0 0 0,0 0 0,0 0 0,0 0 0,0 0 0,0 0 0,0 0 0,0 0 0,0 0 0,0 0 0,0 0 0,0 0 0,0 0 0,0 0 0,0 0 0,0 0 0,-2 0 0,-1 0 0,0 0 0,1 0 0,2 0 0,0 0 0,0 4 0,0-3 0,0 4 0,0-5 0,0 0 0,0 0 0,0 2 0,0 1 0,0 2 0,-2 0 0,-1-2 0,0 1 0,1 3 0,2-1 0,0 3 0,0-4 0,-2-2 0,-1-1 0,0 0 0,1 3 0,2-1 0,0 0 0,0-4 0,0 0 0,0 0 0,0 0 0,0 0 0,0 0 0,0 0 0,0 0 0,0 0 0,0 0 0,0 0 0,3 6 0,0 2 0,1 2 0,-1-1 0,-3-6 0,2-1 0,1-2 0,-1 0 0,1 0 0,-3 0 0,2 3 0,1-1 0,-1 3 0,1 0 0,-3 0 0,2 0 0,1-2 0,-1-1 0,1 1 0,-1-1 0,1 1 0,-1 6 0,3-7 0,-2 7 0,-1-9 0,3 0 0,-2 0 0,-1-2 0,5 4 0,-6-2 0,4 3 0,-3-3 0,1 0 0,-1 0 0,3 2 0,-2-2 0,-1 3 0,1-3 0,-3 0 0,2 0 0,1-3 0,-1 3 0,1-2 0,-1-1 0,1 1 0,2-3 0,0 0 0,0 0 0,0 0 0,0 2 0,2 1 0,5-1 0,3 3 0,0-2 0,-1 1 0,-6-2 0,-1-2 0,-2 0 0,0 0 0,2 0 0,1 0 0,0 0 0,1 0 0,3 0 0,-1 0 0,3 0 0,-4 0 0,0 0 0,4 0 0,-3 2 0,1 1 0,0 0 0,-4-1 0,2-2 0,-3 0 0,-2 0 0,3 0 0,4 0 0,3 0 0,19 0 0,64 0 0,-2 0-581,-21 0 0,0 0 581,-22 0 0,-2 0 0,42 0 0,-45 0 0,-13 0 0,-30 0 0,0 0 0,0 0 1162,0 0-1162,2 0 0,-1 0 0,1 0 0,0 0 0,10 0 0,-7 0 0,6 0 0,-11 0 0,0 0 0,0 0 0,0 0 0,0 0 0,2 0 0,1 0 0,2 2 0,4 2 0,1-1 0,2-1 0,-4 1 0,-4-1 0,-4 1 0,5-1 0,-2-2 0,4 0 0,18 0 0,11 0 0,22 0 0,-2 0 0,6 0 0,-21 0 0,-3 0 0,-12 0 0,-15 0 0,3 0 0,-9 0 0,0 0 0,4 0 0,1 0 0,0 0 0,-3 0 0,-5 0 0,0 0 0,1 0 0,2 0 0,-2 0 0,-1 0 0,0 0 0,5 0 0,3 0 0,0 0 0,4 0 0,-4 0 0,4 0 0,7 0 0,-5 0 0,6 0 0,-8 0 0,0 0 0,0 0 0,0 0 0,8 0 0,17 0 0,-5-4 0,13-1 0,-17 1 0,-6-3 0,-7 4 0,-4-1 0,-4 2 0,-2 2 0,-3 0 0,-4-2 0,0-1 0,3 0 0,-1 1 0,7 2 0,6 0 0,-6 0 0,2 0 0,-11 0 0,0 0 0,2 0 0,-2-2 0,3-1 0,-3 0 0,0 1 0,2 2 0,1 0 0,0 0 0,-3-2 0,-3-1 0,0-2 0,1 0 0,2 0 0,0 0 0,-2 0 0,-1 0 0,-2 0 0,2-2 0,1-1 0,2 0 0,0 1 0,0 0 0,0-1 0,-2-2 0,1 2 0,-1 1 0,0 2 0,-1 0 0,-2 0 0,0 0 0,0 0 0,0 0 0,0 0 0,2 0 0,1-2 0,0-1 0,-1-2 0,-2-4 0,0-1 0,0 0 0,3-3 0,0 3 0,1-1 0,-1 2 0,-3 4 0,0-2 0,0-1 0,0 1 0,0-1 0,0 3 0,0-4 0,0-1 0,0-5 0,2 5 0,1 1 0,-1 0 0,1-8 0,-3 1 0,0-6 0,0 8 0,0 4 0,0-3 0,0-6 0,0 3 0,0-3 0,0 10 0,0 4 0,0-4 0,0 3 0,0-4 0,0 5 0,0-4 0,2-1 0,1 0 0,1-3 0,-2 3 0,-2 0 0,0 1 0,0 0 0,0 3 0,0-1 0,0 0 0,0 6 0,0-4 0,0 5 0,0 0 0,0 0 0,0 0 0,0 0 0,0-2 0,0 2 0,0-3 0,0 3 0,0 0 0,0-2 0,0-1 0,0-2 0,0 3 0,0 2 0,0 2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3.3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0 24575,'-13'6'0,"1"0"0,9-3 0,-1 2 0,1 0 0,0 0 0,1 0 0,2 3 0,-4 2 0,3-2 0,-6 1 0,4-1 0,0-1 0,1 1 0,2-1 0,0 1 0,0-3 0,2 2 0,3 1 0,7 1 0,12 2 0,-3-1 0,3-4 0,-8 0 0,-10-4 0,3 1 0,-6 2 0,-1 0 0,1 6 0,-3 0 0,0 8 0,0-4 0,0 0 0,0-1 0,0 0 0,0-5 0,0 3 0,-3-7 0,1 0 0,-3 0 0,-3 2 0,3-1 0,0-1 0,3-3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00.4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36.4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66'0,"0"-1"0,0 13 0,0-16 0,0-5 0,0-15 0,0 47 0,0-51 0,0 20 0,0-45 0,0-1 0,0-7 0,0 0 0,0 0 0,0 0 0,0 2 0,0-1 0,0-1 0,0-3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37.8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28 24575,'0'-8'0,"0"1"0,0 2 0,0 0 0,0 0 0,0 0 0,0 0 0,2 0 0,3 0 0,3 0 0,0 0 0,-1 0 0,-2-2 0,0-1 0,6 0 0,2 0 0,2 0 0,-1 2 0,-6-2 0,-3 3 0,0 3 0,-3-1 0,3 3 0,0 0 0,0 0 0,3 0 0,-1 3 0,3 2 0,0 2 0,5 5 0,0-1 0,0-2 0,1 7 0,-8-10 0,2 6 0,-7-3 0,-1-2 0,0 9 0,1-10 0,0 12 0,-1-9 0,0 3 0,1-3 0,0-1 0,-1 0 0,-2 1 0,0-3 0,0 1 0,0-2 0,0 2 0,0 5 0,-3 3 0,-2-2 0,-1-2 0,1-3 0,0-3 0,2 0 0,-2 0 0,-2 0 0,-1 0 0,-2 3 0,0-3 0,0-3 0,-4 3 0,3-2 0,-3 3 0,0 0 0,-1-4 0,2 1 0,1 0 0,7-1 0,0 1 0,0-1 0,0-2 0,0 0 0,0 0 0,0 0 0,0 0 0,0 0 0,0 3 0,0-1 0,2 1 0,1-1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38.6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8'0'0,"4"0"0,-6 0 0,6 0 0,-5 0 0,3 0 0,-2 0 0,-1 0 0,1 0 0,-1 0 0,1 0 0,2 0 0,-5 0 0,3 0 0,-3 0 0,2 0 0,5 0 0,3 0 0,0 0 0,-1 0 0,-6 0 0,-1 0 0,-2 0 0,0 0 0,0 0 0,-2 0 0,-1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39.7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6'0'0,"-3"0"0,11 0 0,-7 0 0,-2 0 0,0 0 0,3 0 0,-3 0 0,2 0 0,-2 0 0,3 0 0,3 0 0,5 0 0,-1 0 0,0 0 0,-8 0 0,1 0 0,-3 0 0,2 0 0,-2 0 0,5 0 0,-5 0 0,3 0 0,-6 0 0,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1.4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51 131 24575,'0'-8'0,"0"1"0,0 0 0,0-1 0,-2 0 0,-1-1 0,-2 1 0,0-2 0,0 0 0,-2 0 0,-1 0 0,-2 0 0,-4 2 0,3 1 0,-4 2 0,7 2 0,1 1 0,0 2 0,-1 0 0,-6 0 0,-10 0 0,3 0 0,-7 0 0,-18 15 0,8 6 0,-15 10 0,24-2 0,12-7 0,9-7 0,0-1 0,2 0 0,-2-3 0,-1 8 0,3-4 0,-1 2 0,2-2 0,2 5 0,0-3 0,0 6 0,7 19 0,5-9 0,5 18 0,0-27 0,7 5 0,5-8 0,6 3 0,7-1 0,-11-10 0,-6-4 0,-10-6 0,0-3 0,-4 0 0,9-3 0,1-10 0,7-11 0,3-4 0,-6-2 0,2-6 0,-13 18 0,2-7 0,-8 18 0,-2 2 0,-1-2 0,-2 1 0,3-4 0,-1 3 0,1-3 0,-1 0 0,-2 2 0,3-2 0,-1 3 0,1-3 0,-1-4 0,-2-1 0,0-5 0,0 1 0,0 4 0,0-3 0,0 7 0,0-1 0,0 0 0,0 4 0,0 3 0,0 21 0,0 14 0,0 20 0,0 40 0,0-34 0,0 2 0,0-3 0,0 0 0,0 3 0,0-2 0,0 28 0,0-26 0,0 17 0,0-45 0,0 1 0,0-19 0,0-5 0,0 5 0,0 8 0,0 1 0,0 1 0,0-10 0,3-7 0,-1-5 0,1-9 0,-1 5 0,-2-5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2.9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3'14'0,"0"1"0,1 12 0,-2-7 0,-2 7 0,0-1 0,0-5 0,0 6 0,0-8 0,0-4 0,0-1 0,0-4 0,0-2 0,0-1 0,0 0 0,0 1 0,0 2 0,0 0 0,0 9 0,0 1 0,0 5 0,0-5 0,0-8 0,0-4 0,0-3 0,3-3 0,-1 1 0,3-3 0,0 0 0,0 0 0,0 0 0,5 0 0,-4 0 0,4 0 0,-3 0 0,1 0 0,2 0 0,0 0 0,0 0 0,-3 0 0,1 0 0,-3 0 0,0 0 0,2 0 0,1 0 0,2 0 0,4 0 0,1 0 0,4 0 0,-4 0 0,-3 0 0,-5 0 0,-2 0 0,2 0 0,21 0 0,-2 3 0,18 2 0,-19 0 0,-8-1 0,-13-4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3.6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 0 24575,'-3'14'0,"-1"9"0,0 12 0,0 10 0,4 15 0,0-7 0,0 7 0,0-8 0,0-7 0,0 6 0,0-20 0,0 4 0,0-20 0,0 3 0,0-3 0,0 0 0,0 3 0,0-3 0,0 0 0,0 3 0,0-7 0,0 3 0,0-8 0,0-2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5.2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 70 24575,'-8'0'0,"1"0"0,4 2 0,1 7 0,2 11 0,0 8 0,0 8 0,0 0 0,0-1 0,0-6 0,0 1 0,0-16 0,0 4 0,2-10 0,2 6 0,1 1 0,10 22 0,-7-18 0,6 10 0,-9-22 0,0-2 0,0 0 0,0-2 0,0-1 0,0-2 0,3 0 0,-3 0 0,2 0 0,1-2 0,-3-3 0,2-1 0,1-1 0,-1 2 0,8-2 0,-6 1 0,2-1 0,-1 0 0,-6 1 0,2-1 0,3-3 0,-4 2 0,9-4 0,-5-2 0,8-5 0,-3 3 0,3-5 0,-11 9 0,-2 0 0,-4 5 0,0 2 0,0-5 0,2-2 0,1-2 0,0-4 0,-1-5 0,-2 2 0,0-5 0,0 10 0,0 4 0,0 3 0,0 3 0,-2-1 0,-1 4 0,-2-1 0,0 1 0,0 0 0,0 1 0,0 0 0,0-3 0,0-1 0,0-1 0,0 2 0,0 0 0,0 0 0,0 2 0,0-1 0,0 1 0,-2 0 0,1-1 0,-6 1 0,6 0 0,-3-1 0,6 1 0,-1 0 0,1 1 0,-2 2 0,0 0 0,0 0 0,0 0 0,0 0 0,0-2 0,0-1 0,-2 0 0,1 1 0,-1 2 0,0 0 0,1 0 0,-1 0 0,2 0 0,2 0 0,1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6.0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3'0'0,"3"0"0,-1 0 0,0 0 0,-1 0 0,-4 0 0,5 0 0,-4 0 0,3 0 0,9 0 0,-6 0 0,18 0 0,-14 0 0,6 0 0,-12 0 0,-3 0 0,-5 0 0,-4 0 0,-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4.0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11'0,"0"2"0,1 6 0,-1 1 0,-3-5 0,0 3 0,0-3 0,0 4 0,0 0 0,0-4 0,0 3 0,0-7 0,0 1 0,0 2 0,0 3 0,0-1 0,0 7 0,0-4 0,0 2 0,0-1 0,0-4 0,0-5 0,0-1 0,0-3 0,0-2 0,0 0 0,0-2 0,0-1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7.8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54 24575,'0'17'0,"0"0"0,0-2 0,0 3 0,0-2 0,0-1 0,0-1 0,0-4 0,0 4 0,0 1 0,0 0 0,2-3 0,1-5 0,4 5 0,-2-3 0,3 5 0,-3-4 0,6 4 0,-2-2 0,3 0 0,-4-5 0,-3-2 0,0-2 0,0-1 0,0-2 0,0 0 0,0 0 0,2 0 0,1 0 0,4 0 0,-4 0 0,2-2 0,-5-3 0,2-3 0,1-2 0,3-4 0,0-1 0,-1-4 0,1-8 0,-5 6 0,-1-1 0,-2 8 0,-3 2 0,0 3 0,0 0 0,0 4 0,0-7 0,0 3 0,0-3 0,0 5 0,0 0 0,0 1 0,0-6 0,0-9 0,0 6 0,0-8 0,0 1 0,-5 4 0,2-5 0,-6 10 0,3 6 0,-1 2 0,-5 0 0,3 0 0,-3 2 0,3-1 0,5 1 0,-2 0 0,3-1 0,-2 1 0,-2 0 0,-3 1 0,1 2 0,0 0 0,4 0 0,0 0 0,0 0 0,0 2 0,0 3 0,0 3 0,0 2 0,-1 4 0,-1 9 0,1-2 0,1 1 0,0-8 0,2-4 0,0-2 0,1-3 0,2-3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48.7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 10 24575,'-8'-5'0,"1"0"0,4 5 0,1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50.8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 242 24575,'5'7'0,"0"1"0,-3 2 0,1 0 0,2 4 0,1 1 0,0 0 0,-1-1 0,0-4 0,0 0 0,3 9 0,-2-7 0,5 10 0,4 2 0,-1 2 0,1 2 0,-7-8 0,-2-6 0,-1-6 0,0-1 0,-2-2 0,3 0 0,-2 0 0,3-2 0,-2-1 0,0-2 0,0 0 0,0 0 0,0 0 0,11 0 0,-6 0 0,8 0 0,-4 0 0,-3 0 0,1 0 0,-5-2 0,-2-1 0,-2-2 0,-1 0 0,1-2 0,0-5 0,3-3 0,2-19 0,0-3 0,2-8 0,0-5 0,0 12 0,-5 2 0,-1 3 0,-4 12 0,0-2 0,0 9 0,0 4 0,0-4 0,0 3 0,0-4 0,0 1 0,0 3 0,0-4 0,0 5 0,0 0 0,0 2 0,-2 1 0,-1 2 0,-2 2 0,-2-1 0,1 1 0,-5-4 0,2 4 0,-1-4 0,3 4 0,0 0 0,1 1 0,-1 2 0,0 0 0,1 0 0,-1 0 0,2 0 0,0-2 0,-2-1 0,-1 0 0,-2 1 0,0 2 0,0 0 0,2 0 0,1 0 0,2 0 0,0 0 0,0 2 0,0 3 0,-6 4 0,-26 27 0,9-12 0,-19 21 0,27-26 0,3-2 0,9-7 0,3-2 0,3-1 0,2-2 0,0 0 0,-2 3 0,-1-3 0,0 2 0,1-1 0,0-1 0,-1 0 0,0-3 0,1 1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52.9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50 24575,'8'-38'0,"-1"12"0,-4 10 0,-1 9 0,5-3 0,-3 0 0,5-3 0,-4 6 0,-2-1 0,1 6 0,-1-1 0,0 1 0,-1-1 0,0 1 0,3-1 0,3 3 0,2 3 0,-2-1 0,-1 1 0,0 2 0,-1-3 0,1 3 0,-2 3 0,1 3 0,2 4 0,5 13 0,-3-11 0,1 6 0,-6-13 0,0-2 0,-2-1 0,-1-2 0,3 13 0,-4-8 0,4 27 0,-5-12 0,0 15 0,0-11 0,0-3 0,-4 1 0,-1 1 0,-3 0 0,1-5 0,1-9 0,1-4 0,-1 11 0,-4 12 0,-2-3 0,2-1 0,4-16 0,1-5 0,2 2 0,-2-4 0,0-2 0,0-2 0,-2 1 0,-1 0 0,-2 1 0,3-1 0,-1 0 0,3-1 0,0-2 0,0 0 0,0 0 0,0 0 0,0 0 0,0 0 0,23 0 0,0 0 0,22 0 0,-11 0 0,-7 0 0,-8 0 0,-6-2 0,-1-1 0,-2 0 0,0 1 0,3 2 0,3 0 0,12 0 0,5 0 0,15 0 0,18 0 0,-13 0 0,8 0 0,-35 0 0,-5 0 0,-11 0 0,0 0 0,0 0 0,-2 0 0,-1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54.9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8 19 24575,'-7'0'0,"-1"0"0,3 0 0,-2-2 0,-1-1 0,-2 0 0,0 1 0,3 2 0,-1 0 0,3 0 0,0 0 0,-2 0 0,-5 0 0,-10 4 0,-22 13 0,11-6 0,-5 8 0,24-12 0,6 1 0,1 0 0,2-1 0,0 0 0,0 5 0,-1 3 0,-3 4 0,-4 8 0,2 1 0,-2 8 0,-4 31 0,10-23 0,-5 24 0,12-45 0,0-3 0,0-15 0,0 2 0,0 1 0,0 0 0,5 1 0,4 0 0,4 6 0,2 1 0,-3-1 0,6 7 0,2-3 0,-1 0 0,-2-4 0,-9-7 0,-1-3 0,1-3 0,-1 3 0,3-2 0,13-1 0,-5 3 0,8-2 0,-11-1 0,-2 1 0,1-3 0,1 0 0,11 0 0,3 0 0,6 0 0,1 0 0,-8 0 0,-1 0 0,-12 0 0,11 0 0,-13-3 0,14 0 0,-12-3 0,4 0 0,8-6 0,4-6 0,-2 1 0,-4-3 0,-13 9 0,-5 1 0,0 0 0,-1 0 0,1-4 0,-1-2 0,1-3 0,-1-4 0,-2 7 0,4-16 0,-7 19 0,5-13 0,-6 11 0,0 2 0,0 1 0,0 5 0,-3-13 0,0 2 0,-9-14 0,0 4 0,-12-7 0,-6-4 0,-7 2 0,-2 7 0,1 6 0,9 8 0,7 5 0,8 2 0,4 4 0,0 0 0,2 0 0,1 3 0,2-1 0,2 1 0,1-1 0,0 1 0,-1-1 0,0 3 0,1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1:56.0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8'28'0,"5"13"0,5 20 0,5 8 0,-1-1 0,5 17 0,-5-27 0,-3 8 0,-5-23 0,-1-6 0,3 13 0,3-5 0,1 0 0,-1-2 0,-1-10 0,-6-10 0,-1-7 0,-9-8 0,1-3 0,-3-3 0,0 1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2.50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2 33 24575,'-8'-2'0,"-2"-1"0,3 0 0,-7-2 0,-2 2 0,1-3 0,1 0 0,7 4 0,-1-1 0,3 3 0,0 0 0,-2 0 0,-1 0 0,-2 0 0,-4 0 0,-1 0 0,0 0 0,1 0 0,4 0 0,0 0 0,2 0 0,1 0 0,0 0 0,1 0 0,-1 3 0,0-1 0,-1 3 0,-2 3 0,1 3 0,1 5 0,2 3 0,3 0 0,0-4 0,3-1 0,-3-4 0,1 0 0,-1-2 0,1-1 0,2-2 0,0 0 0,0 0 0,2 0 0,1 0 0,2 0 0,2 0 0,1-2 0,2 1 0,-2-1 0,-1 0 0,0-1 0,-1 0 0,1 1 0,4 3 0,2-1 0,2-1 0,3 2 0,-3-3 0,0 1 0,-1-1 0,-4-1 0,0 1 0,0-1 0,3 1 0,-1-3 0,-1 0 0,-2-3 0,-4-2 0,0 0 0,0-2 0,0 2 0,3 0 0,-3-3 0,2 3 0,-2 0 0,-2 0 0,-1 3 0,1-3 0,-1-3 0,3 1 0,0-1 0,1 1 0,-1-1 0,-3 1 0,3-1 0,-2 0 0,-1 3 0,1 5 0,-3 7 0,0 20 0,0 18 0,-6 16 0,-5 8 0,-7-1 0,1-6 0,-4 20 0,14-31 0,-2 15 0,9-38 0,0-1 0,0-8 0,0-6 0,0-2 0,0-4 0,0 1 0,0 0 0,0 1 0,0-1 0,0 0 0,0 1 0,0-3 0,0 1 0,0-2 0,0-4 0,0-2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3.7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1 1 24575,'-6'11'0,"-3"17"0,3 9 0,0 15 0,-3 0 0,4-7 0,-1 5 0,2-5 0,4-7 0,0-5 0,0-14 0,0-3 0,0-2 0,0-4 0,0-3 0,0 1 0,-2-1 0,-1 1 0,1-1 0,-1 1 0,3-3 0,0 0 0,0 0 0,0 2 0,0-2 0,0 3 0,0-6 0,0 1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5.0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8 24575,'13'2'0,"-1"3"0,-2 3 0,0 2 0,0 0 0,-2 0 0,-1 0 0,2 4 0,-2 1 0,3 1 0,2 11 0,-5-10 0,6 18 0,-7-18 0,-2 4 0,1-11 0,-2-2 0,-1 1 0,1-3 0,-3 1 0,2-4 0,1-1 0,2-6 0,5-13 0,0 0 0,8-17 0,3-3 0,0 2 0,-2 3 0,-7 16 0,-7 9 0,-2 0 0,2-1 0,-3 0 0,6-1 0,-5 3 0,1-1 0,-1 2 0,-1 0 0,1 0 0,-1 0 0,1 2 0,-1 1 0,3 4 0,1 7 0,1 11 0,1 16 0,3 16 0,-1 2 0,1 5 0,4-7 0,-3 0 0,3 1 0,-6-9 0,-3-8 0,-2-9 0,-4-14 0,0 1 0,0-3 0,0 3 0,2 0 0,1-4 0,0 4 0,-1-7 0,-2 2 0,0-6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5.6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30'0,"4"0"0,1 6 0,0-1 0,-1 1 0,-4-8 0,0-5 0,0-12 0,4-1 0,-3-2 0,4 13 0,-1 3 0,1 12 0,0 0 0,-1-8 0,-4-2 0,0-8 0,0-6 0,0-5 0,0-5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5.7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 24575,'0'-5'0,"0"0"0,0 0 0,2 2 0,1 1 0,2 2 0,2 0 0,1 0 0,6 0 0,1 0 0,5 2 0,-5 1 0,-1 0 0,-6-1 0,-1 0 0,-2 1 0,0 0 0,0-1 0,0 0 0,0 3 0,-2 1 0,-1 3 0,-2-1 0,0 2 0,0-2 0,0-1 0,0-2 0,0 2 0,0-1 0,0 1 0,0-2 0,0 0 0,0 2 0,0-1 0,0 1 0,-2-2 0,-3 0 0,-1 0 0,-5 2 0,5-3 0,-4 2 0,5-3 0,-2 0 0,4 1 0,-4-1 0,4 0 0,-2-1 0,0-2 0,2 2 0,1 1 0,-2 0 0,0-1 0,-3-2 0,2 0 0,0 0 0,2 2 0,1 3 0,2 1 0,0 1 0,0 5 0,0-3 0,0 5 0,0 0 0,0-2 0,0 6 0,0-2 0,0-1 0,0-3 0,0-5 0,0-2 0,0 0 0,2 0 0,3 0 0,1 0 0,1 0 0,-2-2 0,0 2 0,0-3 0,-2 1 0,-1-1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7.5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41 24575,'0'-8'0,"0"1"0,0 2 0,0 0 0,2 0 0,1 0 0,2 2 0,0 1 0,0 2 0,0 0 0,0 0 0,0 0 0,0 0 0,0 2 0,-2 3 0,2 7 0,-1 3 0,2 4 0,0 0 0,0-4 0,0-3 0,-3-5 0,1-2 0,-1-2 0,0 2 0,-1-3 0,-2 3 0,0 0 0,2 3 0,1-1 0,0 1 0,-1-1 0,-2 1 0,0-3 0,0 5 0,0-3 0,0 3 0,0 0 0,-2 0 0,-1-2 0,0-1 0,1-2 0,0 0 0,-1 0 0,-2 0 0,0 0 0,0-2 0,0-1 0,0-2 0,0 0 0,0 3 0,0-1 0,0 1 0,0-1 0,0-2 0,0 0 0,0 0 0,0 0 0,2 3 0,1 0 0,4-1 0,12 3 0,-1-1 0,7 2 0,7 6 0,-14-6 0,13 6 0,-10-3 0,-1-1 0,-1 1 0,-4 1 0,-3-5 0,3 5 0,-7-5 0,2 3 0,-3-3 0,1 0 0,-1 2 0,1-2 0,-1 3 0,1-1 0,-1-2 0,1 3 0,-3-3 0,2 0 0,1 0 0,-1 0 0,1 0 0,-1 2 0,1 1 0,2 2 0,0 0 0,0 4 0,1-3 0,-3 1 0,1-3 0,-1-3 0,2 1 0,0-2 0,0 0 0,2 2 0,-1 1 0,1 2 0,0 0 0,-1-2 0,3 1 0,-3-5 0,1 2 0,-2-3 0,2 2 0,-1 0 0,1 0 0,-2 0 0,0-2 0,0-1 0,-2-2 0,-1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8.5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2'0'0,"-2"0"0,-2 0 0,-1 0 0,-2 0 0,3 0 0,-3 0 0,0 0 0,0 0 0,0 0 0,0 0 0,0 0 0,2 0 0,1 0 0,2 0 0,0 0 0,-3 0 0,1 0 0,-3 0 0,2 0 0,-2 2 0,3 1 0,-5 2 0,-1 0 0,-2-2 0,0-1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09.5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 0 24575,'-13'8'0,"5"-3"0,-1 2 0,6-2 0,1 0 0,4-2 0,3-1 0,3-2 0,-1 0 0,1 0 0,-3 0 0,0 0 0,0 0 0,6 0 0,-4 0 0,9 0 0,-8 0 0,3 0 0,-4 0 0,-2 0 0,0 0 0,-2 0 0,-1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1.2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7 0 24575,'-16'6'0,"-5"7"0,4 4 0,-2 6 0,7-8 0,3-1 0,-1 4 0,7-2 0,-5 4 0,6-8 0,-1-3 0,-4 4 0,6 2 0,-6 0 0,5-1 0,-17 19 0,9-18 0,-9 15 0,14-23 0,-2-2 0,8-2 0,8 4 0,5-2 0,10 3 0,-5-4 0,-6 1 0,-4-2 0,-5-1 0,-1 1 0,2-3 0,2 0 0,1 0 0,0 0 0,-1 0 0,0 0 0,1 0 0,2 2 0,0 1 0,0-1 0,0 1 0,0-3 0,-2 0 0,-1 0 0,0 0 0,3 0 0,1 0 0,5 0 0,-1 0 0,12 0 0,-6 0 0,1 0 0,-8 0 0,-6 0 0,2 0 0,-7 0 0,1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2.3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0 0 24575,'-31'37'0,"-1"0"0,7 2 0,1-1 0,6-2 0,1-1 0,-1 1 0,5-8 0,-1-1 0,7-8 0,0 0 0,2 16 0,2-16 0,-1 15 0,2-14 0,-2 0 0,3-2 0,-4-7 0,5-4 0,0-1 0,-2 1 0,-1 0 0,0-1 0,1 1 0,2-2 0,0-2 0,0-1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4.0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0 24575,'-11'28'0,"0"33"0,2 5 0,0-8 0,2 3 0,1-5 0,3-27 0,3-23 0,0 3 0,0-4 0,0 7 0,0-3 0,0 5 0,0 1 0,0-6 0,0 2 0,0-6 0,2-2 0,1-1 0,2-2 0,2 0 0,-1 0 0,1 0 0,0 0 0,1 0 0,2-2 0,2-7 0,-3 0 0,0-4 0,-4 4 0,0 1 0,-2 0 0,-1-1 0,-2 3 0,2-1 0,1 2 0,0 0 0,-1-2 0,-2-1 0,5-2 0,-4-4 0,3-1 0,-4 0 0,0-3 0,6-6 0,-5 3 0,5-5 0,-6 13 0,0 3 0,0 5 0,0 0 0,0-2 0,0 2 0,0-3 0,0 3 0,0 0 0,0 0 0,0 0 0,0 0 0,0 0 0,0 0 0,0 0 0,0-2 0,0 2 0,0-3 0,0 3 0,0 0 0,0-2 0,0-1 0,-2 0 0,-1 1 0,0 2 0,1 0 0,2 0 0,0 2 0,0 1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5.17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0'0'0,"0"0"0,-3 0 0,-2 0 0,3 0 0,-3 0 0,0 0 0,0 0 0,2 0 0,-2 0 0,3 0 0,-3 0 0,0 0 0,0 0 0,0 0 0,0 0 0,0 0 0,0 0 0,0 0 0,0 0 0,0 0 0,0 0 0,-3 0 0,1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7.2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92 24575,'0'22'0,"0"-1"0,-3-2 0,0-4 0,0-1 0,0-4 0,3 0 0,0 0 0,0 4 0,0 9 0,0 2 0,0-1 0,0-6 0,0-6 0,0-3 0,0 2 0,0-5 0,0 1 0,0-2 0,0 0 0,0 0 0,3-2 0,-1-1 0,6-2 0,4 3 0,3 0 0,0 0 0,0 0 0,-5-3 0,-3 0 0,1 0 0,-3 0 0,0 0 0,0-3 0,0 1 0,2-6 0,-1-3 0,1 0 0,-1-4 0,-3 5 0,-1 0 0,-2 3 0,0-1 0,0 3 0,0 0 0,0-2 0,0 2 0,2-3 0,1 1 0,0-5 0,-1-3 0,-2-5 0,0 5 0,0 1 0,0 4 0,0 0 0,0 0 0,0 0 0,0 2 0,0 1 0,0 0 0,0-1 0,0-2 0,0 2 0,0 1 0,0 2 0,0 0 0,0-2 0,0 1 0,0-1 0,0 2 0,0 0 0,0 0 0,0 0 0,0-2 0,0-1 0,-2 0 0,-1 1 0,0 2 0,-3 2 0,0 1 0,-2 2 0,1 0 0,2 0 0,-2-2 0,-1-1 0,0 0 0,1 1 0,2 2 0,2 0 0,1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8.0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19.99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94 24575,'0'14'0,"0"1"0,0 12 0,0 1 0,0 0 0,0-1 0,0-8 0,0-4 0,0 3 0,3-3 0,2 0 0,4-1 0,-1-4 0,-1-2 0,-2-1 0,-2-2 0,1-2 0,-1 2 0,2-3 0,2 3 0,1 0 0,2-2 0,-2 2 0,-1-3 0,4 4 0,-2-1 0,5-1 0,-4-2 0,-2-2 0,-1 0 0,-2 0 0,0 0 0,0 0 0,0 0 0,-2-2 0,-1-3 0,0-3 0,1-2 0,0 0 0,-1 0 0,-2-4 0,0-1 0,0-4 0,0-1 0,0 5 0,0 1 0,0 4 0,0 0 0,0 0 0,0 0 0,0 0 0,0 0 0,0 0 0,0 2 0,0 1 0,0 0 0,0 1 0,0-1 0,0 2 0,0 0 0,0 0 0,0 0 0,0 0 0,0 0 0,0-2 0,0-1 0,0 0 0,0 1 0,0 0 0,0-1 0,0-6 0,-3-1 0,0 0 0,0 3 0,1 5 0,2 2 0,-3 2 0,1 1 0,-3 2 0,-3-2 0,1-1 0,-6 0 0,3 1 0,0 2 0,3 0 0,2 0 0,0 0 0,2 0 0,1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6.7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3'36'0,"-6"-3"0,5 55 0,-6-30 0,0 10 0,-2-31 0,-4-16 0,0-7 0,0-12 0,0 1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21.5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8'0,"0"-1"0,0-2 0,0 2 0,0 5 0,0 18 0,0 0 0,0 5 0,0-12 0,0-11 0,0 1 0,0-4 0,0 9 0,0-3 0,0 0 0,0-1 0,0 0 0,0 9 0,0-2 0,0 5 0,0-11 0,0-3 0,2-7 0,30-3 0,3-5 0,7 1 0,-15-2 0,-19 2 0,-3 2 0,0 0 0,0 0 0,0 0 0,-3 0 0,1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22.3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 0 24575,'0'10'0,"0"1"0,0 10 0,-4 3 0,-1 12 0,0 7 0,1 1 0,4 9 0,0-1 0,0-8 0,0-8 0,0-16 0,0-9 0,0-3 0,0-3 0,0 2 0,0-1 0,0-1 0,0 2 0,0-2 0,0 5 0,0-2 0,0 2 0,0-3 0,0 1 0,2-6 0,7 1 0,-5-3 0,5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23.8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6 25 24575,'-7'-3'0,"-1"1"0,-3-1 0,-9-3 0,3 2 0,-8 0 0,9 2 0,-3 2 0,0 0 0,6 0 0,2 0 0,4 0 0,1 2 0,1 1 0,1 0 0,1 1 0,-6 1 0,2 3 0,-2 2 0,2 0 0,-1 11 0,-1 3 0,-4 12 0,3 7 0,-3-6 0,-1 6 0,4-7 0,-4 1 0,8-1 0,1-11 0,5-4 0,0-6 0,0-4 0,0 3 0,0-7 0,2 3 0,4 2 0,1 3 0,2 4 0,0 0 0,9 10 0,3-4 0,4 2 0,2-5 0,-6-15 0,7 1 0,1-8 0,21-6 0,-16 2 0,8-11 0,-30 5 0,-2-2 0,-8 5 0,3 0 0,-2-1 0,2-2 0,0 0 0,0 0 0,0-4 0,8-17 0,-5 8 0,6-19 0,1 5 0,-4 6 0,6-13 0,-11 27 0,0-6 0,-6 15 0,0 1 0,0 0 0,0-1 0,0-6 0,0-1 0,0 0 0,-2 3 0,-1 5 0,-2 0 0,0-1 0,2-2 0,-2-4 0,2-1 0,-3 0 0,-2-4 0,0 10 0,-2-2 0,-8-2 0,1 5 0,-2-3 0,3 4 0,7 6 0,0-4 0,4 5 0,0 0 0,2 0 0,1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2:25.0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32'48'0,"1"0"0,15 23 0,-28-34 0,-13-24 0,6 10 0,-7-13 0,1 0 0,-2-2 0,-2-1 0,1-2 0,1 0 0,1 0 0,1 0 0,0 0 0,-1 0 0,1 0 0,3 2 0,-4-3 0,5 0 0,-1 1 0,-1-4 0,2 5 0,-3-3 0,0 2 0,-3 0 0,-1-2 0,-1-1 0,0 0 0,-1 1 0,-2 0 0,0-1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5:32.5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163 16 24575,'-24'-7'0,"7"4"0,-44-2 0,7 5 0,-39 0 0,30 0 0,-9 0 0,0 0 0,-26 2 0,-3 1 0,23-1 0,-2 1 0,4-1-408,-15 1 1,11 1 407,2 1 0,12-5 0,6 0 0,-1 0 0,-8 0 0,-14 0 0,11 5 0,-12 7 0,8 1 0,-2-2 0,-7-5 0,21-1 0,-3 1 0,15-5 0,0 1-234,-15 3 1,2 1 233,-20-1 796,23 0-796,5 1 0,-3-2 0,-25-4 0,7 2 0,-8 2 0,-2-1 0,-3 1-829,15-1 1,-2-1 0,4 0 828,-15 1 0,4 0 0,6 0 0,1 0-654,-5 1 1,2-1 653,23 1 0,1 0-6,-13-1 0,2-1 6,-15-2 0,20 0 0,3 0 2298,10 0-2298,-2 5 0,-17 2 0,-9-1 0,14-2 0,-3-2 0,16-2 0,-2 0 450,-13 0 0,0 0-450,-27 0 0,44 2 0,-2 2 0,0-1 0,-2 1 0,-2 0 0,-1-1 0,1 0 0,1 0 0,-41 3 0,14-3 0,1 0 0,-15 4 0,21-3 0,4-2 0,1-2 0,-14 0 0,-12 0 0,38 0 0,-5 0 0,-31-1 0,-2 2 0,27 1 0,0 1 243,-13 0 0,0 1-243,17-1 0,6 1 0,-13 1 0,16-5 0,3 0 0,5 0 0,-4 0 0,15 0 606,0 0-606,1 0 0,-8 0 0,-2 0 0,-14 0 0,-3 0 0,1 0 0,2 0 0,14 0 0,2 0 0,-1 0 0,-2 0 0,-8 0 0,1-5 0,1-1 0,0-4 0,7 0 0,13 5 0,2-4 0,14 7 0,-15-3 0,-27-4 0,14 7 0,-22-8 0,23 6 0,6-1 0,1-1 0,10 2 0,11 4 0,1-2 0,4-1 0,-4 0 0,-2 1 0,1 2 0,-3-3 0,-4-1 0,-6 0 0,-24-4 0,20 4 0,-10-1 0,-2 3 0,19 2 0,-19 0 0,18-4 0,-2-1 0,-15 0 0,-9 1 0,-10 4 0,-6 0 0,-8 0 0,-10 0-497,-1-6 497,-5 0 0,-1-1 0,-2 1 0,1 6 0,44 0 0,0 0 0,-1 0 0,0 0 0,-1 0 0,0 0 0,0 0 0,2 0 0,-28 0 0,18 0 0,9 0 0,24 0 0,-2 0 0,15 0 0,-9 0 497,-5 0-497,-8 0 0,1 0 0,-17 0 0,20-2 0,-6-1 0,24-1 0,-9 2 0,6 2 0,-18 0 0,7 0 0,-8 0 0,0 0 0,1 0 0,-1-4 0,0-1 0,-15 0 0,-19 1 0,2 4 0,12 0 0,23 0 0,23 0 0,-6-3 0,1 0 0,-5-1 0,5 1 0,1 3 0,6 0 0,3 0 0,3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5:35.0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61 0 24575,'-33'0'0,"4"4"0,-17 11 0,7 6 0,-3 11 0,7-3 0,2-1 0,4 10 0,4 3 0,1 4 0,5-2 0,3-15 0,1-1 0,3 0 0,-3 2 0,3 8 0,0-9 0,0 11 0,7-20 0,-3 8 0,8-19 0,0-1 0,0-2 0,2-2 0,3-1 0,1-2 0,1 0 0,-2 0 0,6 0 0,2 0 0,0 0 0,-2 0 0,-6 0 0,0 0 0,0 0 0,0 0 0,0 0 0,3 0 0,-3 0 0,2 0 0,-2 0 0,0 0 0,0 0 0,0 0 0,3 0 0,-3 0 0,2 0 0,-2 0 0,0 0 0,3 0 0,-1 0 0,1 2 0,-1 1 0,1 0 0,-3-1 0,2-2 0,1 0 0,-3 0 0,2 0 0,1 0 0,0 0 0,-1 0 0,1 0 0,-3 0 0,0 0 0,0 0 0,0 0 0,0 0 0,0-2 0,4-8 0,-3 1 0,6-5 0,-3 0 0,0-1 0,-1 0 0,-2 1 0,-3 4 0,-1-1 0,-2 4 0,2-1 0,1 1 0,0 2 0,-1-3 0,-2 3 0,0 0 0,0 0 0,0 0 0,0-2 0,0 2 0,0-3 0,0 1 0,0 2 0,0-3 0,0 3 0,0 0 0,0-2 0,-2 2 0,-3-3 0,-1 3 0,-1 0 0,2 0 0,0 3 0,0-1 0,0 1 0,-3-1 0,1 1 0,-1-3 0,1 2 0,-1 1 0,1-1 0,-3 3 0,2 0 0,1-2 0,2-1 0,0 1 0,-3-1 0,3 3 0,-2 0 0,2 0 0,0 0 0,0 0 0,0 0 0,0 0 0,2 0 0,1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5:36.57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8 1 24575,'0'22'0,"0"-1"0,0-2 0,-2 0 0,-2 0 0,1-3 0,0-5 0,3-3 0,0-1 0,0 1 0,-2 2 0,-1 0 0,0 4 0,-2-3 0,3 1 0,-1-3 0,1-3 0,-1 1 0,1 0 0,-1-1 0,1 1 0,2-2 0,-3-2 0,1-1 0,-1 0 0,1 1 0,2 2 0,-3 0 0,1 0 0,-1 0 0,1 0 0,2 0 0,-3-2 0,1-1 0,12-2 0,-5 0 0,14 0 0,-9 0 0,-2 0 0,-1 0 0,0 0 0,-1 0 0,1 0 0,0 0 0,1 0 0,6 0 0,-3 0 0,3 0 0,-4 0 0,-2 0 0,-1 0 0,-2 0 0,0 0 0,0 0 0,5 0 0,-4 0 0,3 0 0,-4 0 0,0 0 0,0 0 0,0 0 0,0 0 0,0 0 0,0 0 0,0 0 0,0 0 0,2 0 0,-1 0 0,1 0 0,-2 0 0,0 0 0,0 0 0,-2 0 0,-1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5:37.3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6 0 24575,'0'29'0,"-5"12"0,-7 20 0,-1 7 0,2-6 0,-3 13 0,12-26 0,-6-2 0,8-21 0,0-17 0,0 3 0,0-7 0,0 0 0,0 0 0,0 0 0,0 2 0,0-2 0,0 3 0,0-3 0,0 0 0,0 0 0,0-3 0,0 1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5:38.7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9 31 24575,'-8'-5'0,"1"2"0,2 1 0,-2 2 0,-1 0 0,-2 4 0,-3 13 0,2 7 0,-2 12 0,5 0 0,3 7 0,-4 1 0,4 10 0,-1-17 0,2-2 0,4 0 0,0-12 0,0 12 0,0-11 0,0-8 0,0 0 0,0-8 0,0-3 0,3-3 0,-1 1 0,3-3 0,3 0 0,-1 0 0,3 0 0,-2 0 0,-1 0 0,1 0 0,-3 0 0,2-3 0,5-4 0,-5 1 0,7-6 0,-3 3 0,2-5 0,11-12 0,-3 1 0,6-10 0,-10 12 0,-6 3 0,-6 6 0,-3 6 0,1-3 0,-1 2 0,1-3 0,-1 4 0,1-1 0,-1-3 0,-2 1 0,0-3 0,0 4 0,0 0 0,0 0 0,0 0 0,0 2 0,0-1 0,0-3 0,0 1 0,0-1 0,0 5 0,0-1 0,0-8 0,-2 3 0,-3-8 0,-3 13 0,-6-4 0,3 7 0,-1-2 0,4 2 0,1 0 0,2 0 0,-3 0 0,3 0 0,0 0 0,0 0 0,0 2 0,0 1 0,3 2 0,-1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6:26.6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88 1 24575,'-10'0'0,"2"0"0,1 0 0,2 0 0,-1 0 0,1 0 0,-2 0 0,2 0 0,-3 0 0,3 0 0,-2 0 0,2 0 0,-3 0 0,3 0 0,0 0 0,0 0 0,0 0 0,0 0 0,0 0 0,0 0 0,0 0 0,-2 0 0,2 0 0,-5 0 0,2 0 0,-2 0 0,3 0 0,-1 0 0,1 0 0,2 0 0,-3 0 0,3 0 0,0 0 0,-2 0 0,-1 0 0,-2 0 0,0 0 0,0 2 0,-4 1 0,-1 0 0,-4 0 0,0-3 0,0 0 0,-8 0 0,-2 3 0,-7 1 0,6 0 0,4 0 0,10-4 0,2 2 0,4 1 0,0 0 0,-4-1 0,-1-2 0,-4 0 0,-8 0 0,-1 0 0,-8 0 0,1 0 0,-1 0 0,0 0 0,1 4 0,6 0 0,-5 1 0,12-2 0,-5-3 0,7 0 0,5 0 0,0 0 0,5 0 0,-4 0 0,-1 0 0,0 0 0,-7 0 0,5 0 0,-2 2 0,-8 1 0,14 0 0,-9 0 0,12-3 0,0 0 0,0 0 0,0 0 0,-5 0 0,0 0 0,-5 0 0,1 0 0,-7 0 0,5 0 0,-2 0 0,9 0 0,0 0 0,3 0 0,-2 0 0,6 0 0,-4 0 0,-2 0 0,-6 0 0,-7 0 0,-3 0 0,1 0 0,1 0 0,1 0 0,-2 0 0,-8 4 0,0 1 0,1 0 0,7-1 0,-6-4 0,-3 6 0,-1-4 0,-6 5 0,-29-7 0,13 0 0,-39 0 0,28 0 0,-5 0 0,8 5 0,-1 1 0,1 1 0,-1-2 0,-14-5 0,3 0 0,-13 0 0,35 0 0,1 0 0,-29 0 0,-13 0 0,24 0 0,3 0 0,-16 0 0,37 0 0,0 0 0,-33 0 0,6 0 0,34 0 0,22 0 0,8 0 0,4 0 0,0 0 0,-4 0 0,-9 0 0,-5 0 0,-22 0 0,10 0 0,-3 0 0,1 0 0,19 0 0,-35 0 0,26 0 0,-20 0 0,28 0 0,-1 0 0,9 0 0,-10 0 0,-11 0 0,-1 0 0,-6 0 0,1 0 0,-1 0 0,-8 0 0,7 0 0,9 0 0,2 0 0,13 0 0,-5 0 0,-8 0 0,-3 0 0,-30-6 0,-19-1 0,-10-5 0,25 5 0,2 1 0,-11-1 0,-8 1 0,65 6 0,12 0 0,1 0 0,-2 0 0,-11-6 0,-6 5 0,-8-5 0,2 6 0,-8 0 0,13 0 0,0 0 0,16 0 0,4 0 0,2 0 0,1 0 0,0 0 0,-1 0 0,-2-2 0,-4-1 0,-9 0 0,-6 0 0,-7 3 0,-1 0 0,0 0 0,1 0 0,0 0 0,-16 0 0,5 0 0,-13 0 0,8 0 0,-1 0 0,9 0 0,1 0 0,7 0 0,1 0 0,6 0 0,3 0 0,-1 0 0,-1 0 0,-8 0 0,-7 0 0,-1 0 0,-8 0 0,-8 0 0,-1 0 0,-8 0 0,-30 0 0,47 0 0,-2 0 0,-12 0 0,2 0 0,-26 0 0,16 0 0,39 0 0,6 0 0,-4 0 0,-3 0 0,-2 0 0,-12 0 0,-2 0 0,-9 0 0,-15 0 0,-2 0 0,0 0 0,9 0 0,17 0 0,9 0 0,8 0 0,7 0 0,1 0 0,8 0 0,0 0 0,-15 0 0,-3 0 0,-16 0 0,9 0 0,8 0 0,2 0 0,9 0 0,1 0 0,6 0 0,8 0 0,0 0 0,0 0 0,0 0 0,0 0 0,-9 0 0,3 0 0,-3 0 0,5 0 0,4 0 0,-1 0 0,-3 0 0,-1 0 0,-4 0 0,-7 0 0,-10 0 0,-9 4 0,1 2 0,-7-1 0,14-1 0,1-1 0,2 2 0,6-2 0,0 1 0,1-4 0,1 0 0,5 0 0,-5 0 0,6 0 0,5 0 0,1 0 0,4 0 0,-4 0 0,-10 0 0,-2 0 0,-10 0 0,3 0 0,-2 0 0,-1 0 0,0 0 0,1 0 0,6 0 0,3 0 0,7 0 0,0 0 0,0 0 0,3 0 0,2 0 0,4 0 0,0 0 0,-12 0 0,5 0 0,-18 0 0,-24 0 0,16 0 0,-23 0 0,23 0 0,-9 0 0,-40 0 0,7 0 0,-1 0 0,34 0 0,30 0 0,10 0 0,5 0 0,-1 0 0,1 0 0,-3 0 0,2 0 0,1 0 0,2 0 0,2 0 0,1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8.2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1 0 24575,'-7'0'0,"1"0"0,-1 0 0,0 0 0,-1 0 0,0 0 0,1 0 0,0 0 0,1 0 0,-1 0 0,2 0 0,0 0 0,0 0 0,0 0 0,0 0 0,0 0 0,0 0 0,0 0 0,0 0 0,0 0 0,0 0 0,0 0 0,-2 0 0,1 0 0,-1 0 0,0 0 0,1 0 0,-3 0 0,1 0 0,-2 0 0,2 0 0,1 0 0,2 0 0,0 0 0,0 0 0,-2 0 0,-1 0 0,-2 0 0,0 0 0,2 0 0,1 0 0,2 0 0,2 0 0,1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6:28.6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4 0 24575,'-12'12'0,"0"1"0,1 6 0,2 0 0,2 1 0,2-1 0,-1-4 0,3 0 0,-5 7 0,2 0 0,-5 14 0,2-11 0,2 2 0,0-8 0,4-4 0,0-1 0,1-4 0,-1-2 0,0-1 0,1 0 0,0-1 0,-1 1 0,0 0 0,-4 6 0,6-2 0,-3 1 0,-1-7 0,6-3 0,4-2 0,2 0 0,5 0 0,-7 0 0,0 0 0,2 0 0,-1 0 0,5 0 0,-5 0 0,4 0 0,-5 0 0,0 0 0,0 0 0,0 0 0,0 0 0,0 0 0,2 3 0,1-1 0,0 1 0,-1-1 0,-2-2 0,0 0 0,0 0 0,0 0 0,0 0 0,0 0 0,0 0 0,4 0 0,-3 0 0,4 0 0,-1 0 0,-2 0 0,2 0 0,-4 0 0,0 0 0,-2 0 0,-1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6:29.7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1 1 24575,'-6'21'0,"-3"-4"0,-11 19 0,2 1 0,-12 10 0,3 5 0,1 0 0,5 0 0,7-7 0,4-2 0,5-15 0,-1-3 0,3-13 0,0 0 0,1-4 0,2 2 0,-2 0 0,-1 0 0,0 0 0,1 0 0,0 0 0,-1 0 0,0 0 0,1-2 0,2-3 0,0-3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6:32.57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0 36 24575,'0'-8'0,"2"1"0,1 2 0,2 2 0,0 1 0,0 0 0,4-1 0,-3 0 0,4 1 0,-5 2 0,2 0 0,1 0 0,2 0 0,0 0 0,4 0 0,-3 0 0,2 0 0,-6 0 0,-2 0 0,0 0 0,0 2 0,-2 1 0,3 0 0,-5 1 0,4-1 0,-5 2 0,5 11 0,3 45 0,-1-30 0,0 31 0,-7-52 0,0 13 0,0-9 0,0 9 0,0-15 0,0 1 0,-3-1 0,1 2 0,-3 0 0,0-2 0,2-1 0,-2-2 0,3 0 0,-4 0 0,-1 0 0,-1-2 0,-2 1 0,-4-1 0,5 0 0,0 1 0,2-1 0,4 0 0,-5-1 0,3-2 0,0 0 0,3 2 0,-1 1 0,8 2 0,0 0 0,3 0 0,6 4 0,-5-1 0,2 1 0,1 2 0,-6-4 0,4 2 0,-5-2 0,0-1 0,0 1 0,0-2 0,-3 0 0,1 2 0,-3-1 0,0 1 0,0 0 0,0 1 0,0 0 0,0-1 0,0-2 0,0 0 0,0 0 0,0 0 0,0 2 0,0 1 0,-3 2 0,1 0 0,-1 0 0,-2 0 0,3 5 0,-1-6 0,-2 2 0,3-6 0,-1 0 0,1 0 0,2 0 0,0 0 0,-5-2 0,4 1 0,-3-1 0,4 2 0,-3 0 0,1-2 0,-6-1 0,3 0 0,-5 1 0,3 0 0,-3-1 0,0 0 0,0 1 0,2 0 0,1-1 0,-1-2 0,3 0 0,-3 2 0,1 1 0,-1 0 0,-2-1 0,0-2 0,0 0 0,0 0 0,0 2 0,3 1 0,-1 0 0,3-1 0,3-2 0,-1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6:35.0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1 50 24575,'-8'0'0,"1"0"0,2 0 0,0 0 0,-2 0 0,1 0 0,-1 0 0,4 2 0,1 3 0,2 1 0,-2 1 0,-1-2 0,0 0 0,1 0 0,2 0 0,0 0 0,0 0 0,0 3 0,0-3 0,0 2 0,0-2 0,0 0 0,-2 3 0,-1 4 0,0-1 0,1 3 0,2-4 0,0 5 0,0 0 0,0 1 0,0-2 0,0-4 0,0 3 0,0-5 0,0 4 0,0-7 0,0 2 0,0 1 0,0 0 0,0 2 0,0 0 0,2 0 0,1 0 0,4 0 0,-1-3 0,1-2 0,-2-2 0,0-3 0,2 0 0,5 0 0,3 0 0,4 0 0,0 0 0,0 0 0,-4 0 0,-3 0 0,-4 0 0,-3 0 0,0-3 0,2 1 0,-2-1 0,3-2 0,-3 3 0,0-3 0,2-3 0,-2 3 0,3 0 0,-3 0 0,-3 3 0,3-1 0,-2-4 0,-1 4 0,3-7 0,-2 5 0,-1-5 0,3 5 0,-2-5 0,2-2 0,0 1 0,-3-4 0,5 3 0,-6 2 0,4-3 0,-1-1 0,-3 3 0,4-1 0,-5 4 0,0 3 0,0 0 0,0 0 0,0-2 0,0-3 0,0 0 0,0-3 0,0 1 0,0 2 0,0-1 0,0 2 0,0 3 0,0-1 0,0 2 0,0 0 0,0 0 0,0 0 0,-3 2 0,1 1 0,-1 0 0,-2-1 0,0 0 0,-2 1 0,-1 2 0,1 0 0,2 0 0,0 0 0,0-2 0,2-1 0,-2 0 0,0 1 0,-7 2 0,3 0 0,-5 0 0,9 0 0,-2 0 0,2-2 0,0-1 0,0 0 0,-3 1 0,1 2 0,-4 0 0,4 0 0,2 0 0,2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8:56.2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08 111 24575,'-28'-4'0,"5"2"0,-13-4 0,12 3 0,-5 0 0,13 1 0,-6 2 0,14 0 0,-4 0 0,5 0 0,-3 0 0,-4 0 0,-1 0 0,-5 0 0,-15 0 0,16 0 0,-11 0 0,16 0 0,3-2 0,-1-1 0,0 0 0,4 1 0,-5 2 0,-1-3 0,-8-2 0,-37 2 0,16-1 0,-39 4 0,50 0 0,-11 0 0,20 0 0,7-3 0,-3 1 0,9-1 0,0 1 0,0 2 0,2 0 0,-6 0 0,8 0 0,-8 0 0,8 0 0,-1 0 0,2 0 0,-2 0 0,-14 0 0,10 0 0,-9 0 0,13 0 0,-1 0 0,-2 0 0,0 0 0,-5 0 0,0 0 0,-4-3 0,0-1 0,-8 1 0,6 0 0,-5 3 0,2 0 0,4 0 0,-4 0 0,-27 0 0,24 0 0,-23 0 0,23 0 0,6 0 0,-5 0 0,7 0 0,-1 0 0,-6 0 0,-10 0 0,-8 0 0,-24 0 0,12 0 0,2 0 0,21 0 0,17 0 0,5 0 0,1 0 0,-2-2 0,1-1 0,-4 0 0,5 1 0,0 2 0,3 0 0,-1 0 0,3 0 0,-4 0 0,-16 0 0,8 0 0,-10 0 0,17 0 0,0 0 0,2 0 0,-1 0 0,3 0 0,-3 0 0,1 0 0,-2 0 0,0 0 0,2 0 0,1 0 0,0 0 0,1 0 0,-6 0 0,4 0 0,-8 0 0,1 0 0,-4 0 0,-5 0 0,4 0 0,-4 0 0,9 0 0,3 0 0,3 0 0,3 0 0,-3 0 0,1 0 0,0 0 0,-1 0 0,-8 0 0,5 0 0,-4 0 0,7 0 0,3 0 0,-1 0 0,2 0 0,-2-2 0,-5-2 0,-3 1 0,-3 0 0,6 3 0,-2 0 0,8 0 0,-4 0 0,5 0 0,-6 0 0,2-2 0,-6-1 0,1 1 0,5-1 0,-3 3 0,1 0 0,4 0 0,-5 0 0,5 0 0,-1 0 0,-2-2 0,-4-1 0,-1 0 0,0 0 0,1 3 0,4 0 0,2 0 0,1 0 0,2 0 0,-4 0 0,0 0 0,-3 0 0,2 0 0,0 0 0,0 0 0,0 0 0,-2 0 0,3 0 0,-2 0 0,1 0 0,1 0 0,-7 0 0,7 0 0,-3 0 0,5 0 0,2 0 0,0 0 0,-2 0 0,1 0 0,-1 0 0,0 0 0,-1 0 0,0 0 0,-1 0 0,3 0 0,-1 0 0,2 0 0,0 0 0,0 0 0,0 0 0,0 0 0,0 0 0,0 0 0,0 0 0,0 0 0,0 0 0,0 0 0,0 0 0,0 0 0,0 0 0,0 0 0,-3 0 0,3 0 0,-2 0 0,2 0 0,0 0 0,0 0 0,0 0 0,-3 0 0,3 0 0,-2 0 0,-1 0 0,3 0 0,-2 0 0,-1 0 0,3 0 0,-2 0 0,2 0 0,0 0 0,0 0 0,0 0 0,0 0 0,0 0 0,0 0 0,0 0 0,0 0 0,0 0 0,0 0 0,0 0 0,0 0 0,-1 0 0,1 0 0,0 0 0,0 0 0,0 0 0,0 0 0,0 0 0,0 0 0,0 0 0,0 0 0,0 0 0,0 0 0,0 0 0,0 0 0,0 0 0,0 0 0,0 0 0,0 0 0,0 0 0,0 0 0,3 0 0,-1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8:57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7 1 24575,'-5'28'0,"-1"13"0,-5 28 0,-1 9 0,5 0 0,-3-10 0,5-16 0,-1-9 0,0-14 0,3-7 0,-1-10 0,2-3 0,2-1 0,0 0 0,0-1 0,0 2 0,0 4 0,0-2 0,0-1 0,0-8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8:58.4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6 1 24575,'-11'29'0,"-2"2"0,-5 4 0,3-6 0,2-3 0,4-7 0,3-4 0,3-3 0,1-5 0,2-2 0,-5 3 0,2 4 0,-4-3 0,4 2 0,-1-6 0,1 0 0,2-2 0,4-1 0,17 4 0,-6-4 0,8 3 0,-7-5 0,0 0 0,0 0 0,6 0 0,-9 0 0,4 0 0,-6 0 0,0 0 0,-2 0 0,-1 0 0,-2 0 0,3 0 0,6 0 0,-4 0 0,3 0 0,-8 0 0,0 0 0,0 0 0,0 0 0,0 0 0,0 0 0,3 0 0,-3 0 0,2 0 0,-1 0 0,-1 0 0,0 0 0,-3 0 0,1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8:59.4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0 1 24575,'-19'21'0,"7"-2"0,-2 4 0,8-4 0,0-4 0,1-3 0,2-4 0,1-1 0,-1-2 0,1 3 0,-1-1 0,1 1 0,-5 21 0,1-2 0,-4 10 0,2-2 0,2-18 0,3 3 0,1-13 0,2-2 0,0 0 0,0 3 0,0-3 0,0 2 0,0-2 0,0-2 0,0-1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9:01.1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1 1 24575,'-8'0'0,"1"0"0,2 0 0,0 0 0,-3 0 0,3 0 0,-5 0 0,5 0 0,-2 2 0,2 3 0,0 3 0,-3 2 0,3 0 0,0 0 0,0 0 0,3 0 0,-1 0 0,1 0 0,2-2 0,0-1 0,0 0 0,-3 1 0,1 11 0,-1-7 0,1 15 0,2-14 0,0 3 0,0-2 0,2-1 0,1 3 0,-1-4 0,3-5 0,-2 0 0,4-1 0,-4 1 0,2-2 0,-1 0 0,-3 0 0,4 0 0,-1 0 0,-1 0 0,5 0 0,-3-2 0,0 1 0,-3-1 0,5 0 0,-4-1 0,7-2 0,2 0 0,-1 0 0,6 0 0,-9 0 0,2 0 0,-5 0 0,0 0 0,0 0 0,2-2 0,1-3 0,6-7 0,-5 1 0,3-4 0,-3-4 0,-5 9 0,7-10 0,-10 14 0,4-6 0,-5 6 0,0-1 0,0 2 0,0-2 0,0-1 0,0-2 0,0 0 0,0 0 0,0 0 0,0 0 0,0 0 0,0 0 0,0 0 0,0 0 0,0-2 0,0 3 0,0 0 0,0 4 0,0 0 0,0 0 0,0 0 0,0 0 0,0 0 0,-2 2 0,-1 1 0,-2 2 0,0 0 0,2 0 0,1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09.4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29.4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5 10 24575,'-8'0'0,"3"0"0,-2-2 0,-1-1 0,1 1 0,-1-1 0,-2 3 0,-1 0 0,0 0 0,-4 0 0,5 3 0,0-1 0,3 3 0,2 0 0,-2 3 0,6-3 0,-4 5 0,5-3 0,0 4 0,0-4 0,0 1 0,0 1 0,0-3 0,0 6 0,0-7 0,0 5 0,3-2 0,-1 2 0,3 2 0,0-2 0,0 0 0,0-5 0,0-2 0,0-3 0,0 0 0,0 0 0,3 2 0,4 1 0,3 0 0,11 0 0,2 1 0,1 0 0,-7 0 0,-4-1 0,-7-3 0,1 0 0,-5 0 0,-4 0 0,-1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09.9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33'0,"0"-7"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0.20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57'0,"0"-18"0,0-25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0.4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6'13'0,"-2"12"0,1 3 0,-4-7 0,3 2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0.9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6'27'0,"-2"-4"0,-4-20 0,0-1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1.1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97'0,"0"-31"0,0 1 0,7 29 0,-5-15 0,5-17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1.6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72'0,"0"-40"0,0 51 0,0-72 0,0 14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1.91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74'0,"0"0"0,0 25 0,0-64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0:34.6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1 24575,'17'-2'0,"-5"-1"0,-1 0 0,-6 1 0,2 2 0,-1 0 0,1 0 0,-2 0 0,2 0 0,-1 0 0,3 0 0,-1 0 0,0-2 0,-1-1 0,-2 0 0,0 1 0,0 2 0,0 0 0,0 0 0,0 0 0,-2 0 0,-1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0:36.4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17'0,"0"0"0,0 2 0,0 0 0,0-4 0,0 3 0,0-2 0,0-1 0,0-1 0,0-4 0,0 0 0,0 0 0,0 0 0,0-2 0,0-1 0,0-2 0,0 0 0,0 0 0,0 0 0,0 4 0,0-3 0,0 4 0,0-5 0,0 0 0,0 0 0,0 0 0,0 0 0,0 2 0,0 1 0,0 2 0,0-2 0,0-3 0,0-3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0:37.3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22'0,"0"-1"0,0-2 0,0 0 0,0 8 0,0 1 0,5 5 0,-4-10 0,4 0 0,-5-1 0,0-1 0,0 6 0,0-8 0,0-4 0,0-1 0,0-6 0,0-1 0,0-2 0,0-2 0,0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46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 1 24575,'0'11'0,"0"17"0,-5 16 0,-1 10 0,-1-2 0,3-9 0,4-7 0,0-8 0,0-5 0,0-9 0,0-4 0,0-2 0,0-1 0,0-2 0,-2 0 0,-1 4 0,0-3 0,1 6 0,2-4 0,0 2 0,-2 0 0,-1-2 0,0-1 0,1-2 0,2-2 0,0-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31.1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4 0 24575,'-5'0'0,"0"0"0,0 0 0,0 0 0,-3 0 0,3 3 0,-2 2 0,-1 0 0,1 5 0,-2 1 0,2 0 0,-1 3 0,0-4 0,-3 5 0,-7 3 0,1-1 0,-4 3 0,9-10 0,0 1 0,4-3 0,1 0 0,-1-1 0,1 0 0,-1 1 0,-2 2 0,0 0 0,-1 13 0,3-10 0,0 9 0,3-7 0,2-4 0,-2 4 0,3-5 0,-1 0 0,1 2 0,2 3 0,4 3 0,-3-5 0,6 1 0,-4-9 0,2 0 0,10-2 0,7-3 0,10 0 0,1-5 0,-12 3 0,-5-3 0,-11 1 0,0 0 0,0-3 0,-2 0 0,-1 1 0,-2-1 0,0 2 0,0 0 0,0 0 0,0-4 0,0 0 0,0-1 0,0 3 0,-2 4 0,-1 1 0,-2-5 0,0-3 0,-2-14 0,3 11 0,0-3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30:39.9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39 24575,'0'-7'0,"0"-1"0,0 3 0,0-2 0,0 2 0,2 0 0,1 2 0,2 3 0,7 0 0,-3 0 0,3 0 0,-5 0 0,-2 0 0,0 0 0,0 0 0,0 0 0,0 0 0,0 3 0,3 2 0,-1 0 0,3 2 0,0 1 0,0-3 0,0 0 0,0 2 0,-2-6 0,2 8 0,-5-8 0,2 3 0,1 1 0,-5-2 0,4 4 0,-5-2 0,3 3 0,0-3 0,3 7 0,-5-6 0,4 3 0,-5-1 0,6 2 0,-5-2 0,2 4 0,-5-7 0,2 3 0,1-1 0,-1 1 0,1-1 0,-1 1 0,1-3 0,-1-5 0,3-7 0,-2-2 0,-1-5 0,3-1 0,-1 0 0,4-4 0,-4 4 0,3 2 0,-5 4 0,3 3 0,0-1 0,-2 2 0,-1 0 0,1 2 0,-1-1 0,6-1 0,-3-1 0,2-1 0,-2 2 0,0-4 0,3 0 0,-5-1 0,4 5 0,-5 1 0,1 1 0,-1-2 0,-2 0 0,3 0 0,-1 0 0,3 0 0,0-2 0,0-1 0,0 0 0,-2 1 0,-1 2 0,1 0 0,-1 0 0,1 0 0,-1 0 0,-2 0 0,0 0 0,3 2 0,-1 1 0,1 4 0,-1 7 0,2 11 0,1 9 0,3-1 0,1 6 0,-1-6 0,-1-4 0,-1-2 0,-1-10 0,0-4 0,0 2 0,-2-1 0,-1-3 0,1 6 0,0 4 0,2-4 0,1 5 0,-3-8 0,-1-3 0,-2 1 0,0-2 0,0 0 0,0 2 0,0 1 0,0 0 0,0-1 0,0-2 0,0 0 0,0 0 0,0 0 0,0 0 0,0 0 0,2 0 0,1 0 0,0-2 0,-1-1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2.1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 0 24575,'-4'76'0,"0"0"0,0-1 0,-2 35 0,3-35 0,3-70 0,0 0 0,0-2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2.38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 1 24575,'-4'45'0,"2"-6"0,2-35 0,0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2.7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30'0,"0"-7"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3.1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25'0,"0"-7"0,0-16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5.8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1 11 24575,'-8'0'0,"-2"0"0,5 0 0,-2-3 0,2 1 0,-3-1 0,5 1 0,-1 2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6.1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8 1 24575,'-20'0'0,"3"0"0,10 0 0,2 0 0,0 0 0,0 0 0,0 0 0,-2 0 0,-13 0 0,6 0 0,-4 0 0,14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6.4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3 1 24575,'-73'9'0,"0"0"0,15-2 0,-1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6.7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00 22 24575,'-84'-2'0,"0"0"0,0 0 0,-1-1 0,1 1 0,6 0 0,7 0 0,-1 0 0,-18 0 0,-2 0 0,32 1 0,44 1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7.1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5 0 24575,'-55'0'0,"31"0"0,-1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39.4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17 24575,'5'0'0,"0"0"0,0 0 0,0 0 0,0 0 0,0 0 0,0 0 0,0 0 0,2 0 0,-1 0 0,1 0 0,-2 0 0,0 0 0,0 0 0,0 0 0,2 0 0,1 0 0,0 0 0,-1 0 0,0 0 0,5-2 0,-1-1 0,4 0 0,-1-1 0,-3 1 0,4 0 0,3-2 0,13 0 0,18-4 0,13-2 0,6-1 0,-6 1 0,-18 5 0,-14-1 0,-16 5 0,-4-1 0,-2 1 0,-1-1 0,16 1 0,8-6 0,18 0 0,41-8 0,2 4 0,-28 4 0,0 0 0,26 3 0,-7-5 0,-24 4 0,10 0 0,16 1 0,9 5 0,-17 0 0,1 0 0,-20 0 0,-1 0 0,15 0 0,-4 0 0,8 0 0,-23-4 0,-22 1 0,-12-2 0,-9 3 0,-5 2 0,2 0 0,5 0 0,8 0 0,16-4 0,23-3 0,26-5 0,-35 6 0,4-1 0,38 1 0,3-1-734,-31 0 1,0 1 733,22 2 0,-3 1 0,-28-1 0,-8 2 0,7 2 0,-5 0 0,-37-2 0,0-2 0,13 1 0,48 1 0,4 2 167,-16 0 1,3 0-168,-6-3 0,3 0 0,3 0 0,7 1 0,-3-1 0,9-1 0,0 0-644,-8 2 1,4 0-1,-5 0 644,6 2 0,-5 0 0,4 0 0,-1 0-595,1 0 1,-1 0 594,-5 0 0,1 0 0,14 0 0,0 0 0,-18 0 0,0 0 0,13 0 0,3 0 0,17 0 0,0 0 0,-22 0 0,2 0-613,-5 0 0,4 0 0,-4 0 613,8 0 0,1 0 0,4 0 0,7 0 0,-3 0 0,-16 0 0,-3 0 0,3 0-558,23 0 1,6 0 0,-6 0 557,-23 0 0,-3 0 0,-1 0 0,29 0 0,-2 0 133,-9 0 1,-5 0-134,-13 0 0,-2 0 222,1 0 0,-4 0-222,20 0 1716,-1 0-1716,-3 0 0,-14 5 0,10 2 0,10-2 0,9 0 0,1 1-378,-1 1 0,0 0 0,4 1 378,-16-3 0,4 1 0,-1-1 0,-4 0 0,8 0 0,-4 0 0,-2 0-168,-8-2 1,-2-1-1,-3 1 168,17 1 0,-5-1 154,-18-3 1,-6 0-155,10 0 0,-30 0 0,-20 0 4072,-12 0-4072,0 0 2297,1 0-2297,2 0 295,4 0-295,1 0 0,5 0 0,-5 0 0,-3 0 0,2 0 0,3 0 0,4 0 0,17 0 0,15 2 0,7 2 0,-1 2 0,4 2-1000,32 2 0,2 1 1000,-17 0 0,-6 0 0,-11-1 0,-5-1 0,18 1 0,-41-4 0,-26-3 0,-7-3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7.3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02 0 24575,'-60'0'0,"-18"0"0,-20 0 0,18 0 0,10 0 0,-2 0 0,0 0 0,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7.5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76 0 24575,'-65'0'0,"-1"0"0,-19 4 0,-1-1 0,18-2 0,3 0 0,0 2 0,13 1 0,29-4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7.86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87 1 24575,'-70'0'0,"0"0"0,0 0 0,-6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8.0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81 1 24575,'-58'0'0,"0"0"0,-11 2 0,-5 1 0,15 0 0,14-2 0,-14 3 0,0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8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15 0 24575,'-91'0'0,"17"2"0,-19 2 0,-4-1 0,15 0 0,1-2 0,2 1 0,-1 0 0,1 1 0,0 0 0,-1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8.69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9 10 24575,'-62'-2'0,"0"-1"0,-4-2 0,7 5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8.91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25 52 24575,'-28'0'0,"-59"-4"0,-11-1 0,15 3 0,8-2 0,-12-1 0,17 0 0,10-1 0,-24-4 0,55 4 0,6 1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19.4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08 12 24575,'-72'-7'0,"-24"2"0,41 5 0,-25 0 0,48 0 0,-2 0 0,-39 0 0,24 0 0,-42 0 0,59 0 0,11 0 0,11 0 0,-12 0 0,-9 0 0,-21 0 0,-11 0 0,20 0 0,8 0 0,28 0 0,2 0 0,2 0 0,1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22.4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54 0 24575,'-19'0'0,"1"0"0,1 0 0,3 0 0,-1 0 0,0 0 0,-4 0 0,6 0 0,1 0 0,7 2 0,-2 1 0,-1 0 0,-2-1 0,-4-2 0,-1 0 0,0 0 0,-3 0 0,7 0 0,-3 0 0,4 0 0,2 0 0,1 0 0,2 0 0,0 0 0,0 0 0,0 0 0,0 0 0,0 0 0,0 0 0,0 0 0,2 2 0,-2 3 0,2 7 0,-3 3 0,-3 4 0,-1 1 0,-3-1 0,1 0 0,2 0 0,3 0 0,4-6 0,1-2 0,-1-6 0,1 0 0,-1 0 0,3 0 0,-2 3 0,-1-3 0,1 2 0,-1 1 0,3 3 0,-3 12 0,-1-2 0,-1-1 0,7-11 0,3-7 0,3-2 0,-1 0 0,-2 0 0,2 0 0,-1 0 0,3 0 0,3 0 0,4 0 0,1 0 0,-4 0 0,-1 0 0,-7 0 0,2 0 0,-2 0 0,0 0 0,0 0 0,0 0 0,0 0 0,0 0 0,3 0 0,-3 0 0,2 0 0,-2 0 0,1 0 0,-1 0 0,0 0 0,0 0 0,0 0 0,0 0 0,0 0 0,0 0 0,-3 2 0,3 4 0,-2 5 0,3 4 0,0 5 0,-2-1 0,1-4 0,-2-1 0,-1-6 0,1-1 0,-6 0 0,-2 1 0,-2 2 0,-7-2 0,-1 0 0,-1-2 0,5-3 0,3 2 0,3-2 0,0-1 0,0 1 0,0-3 0,-2 0 0,2 0 0,-3 2 0,3 1 0,-2 2 0,-5 0 0,1 0 0,-3 1 0,4-1 0,2 0 0,1-2 0,2-1 0,0-2 0,0 2 0,0 1 0,-2 0 0,1-1 0,-1-2 0,2 0 0,0 2 0,-2 1 0,1 0 0,1 1 0,1-1 0,1 0 0,-2-1 0,0-2 0,2 0 0,1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24.4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0 1 24575,'0'10'0,"0"0"0,0 0 0,0 0 0,-2 0 0,-1 0 0,0-3 0,1 1 0,2-3 0,-2 0 0,-1 2 0,0 5 0,-1-1 0,1 3 0,0-6 0,1-1 0,2-2 0,-2 0 0,-1 0 0,0 0 0,1 0 0,2 0 0,0 0 0,0 0 0,0 0 0,0 0 0,-2 2 0,-1 1 0,0 2 0,1 0 0,2-2 0,0-1 0,0-2 0,0 0 0,0 0 0,0 0 0,0 2 0,0 1 0,0 2 0,0-2 0,0-1 0,0-2 0,2-2 0,1-1 0,2-2 0,0 0 0,0 0 0,0 0 0,0 0 0,2 0 0,1 0 0,2-2 0,0-1 0,0 0 0,5 1 0,-4 2 0,1 0 0,-5-2 0,0-1 0,1 0 0,2 1 0,0 2 0,0-2 0,0-1 0,0 0 0,0 1 0,-2 2 0,-1 0 0,-2 0 0,0 0 0,0 0 0,0 0 0,0 0 0,0 0 0,0 0 0,0 0 0,0 0 0,-2 0 0,-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41.5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5'29'0,"-12"-10"0,24 19 0,-20-18 0,-10-2 0,-6-7 0,-12-6 0,-3-2 0,1-1 0,-2-2 0,2 0 0,-1 0 0,1 0 0,-2 0 0,2 3 0,5 0 0,-1 0 0,1 0 0,-5-3 0,-2 2 0,0 1 0,0 0 0,0-1 0,2-2 0,5 0 0,4 4 0,3-3 0,0 4 0,-4-3 0,-1 1 0,-3 0 0,3-1 0,9-2 0,13 4 0,3 2 0,4 3 0,23 1 0,-23-5 0,12-1 0,-30-1 0,-10 1 0,9-1 0,-4 0 0,0-3 0,-10 2 0,-5 1 0,-5 2 0,0 0 0,0 0 0,-3 2 0,-2 1 0,-4 6 0,-2 1 0,-8 8 0,-2 0 0,-5 4 0,-1 0 0,3-7 0,2-1 0,7-7 0,1-1 0,4-1 0,0-2 0,0-1 0,-5 0 0,4 1 0,-7 3 0,3-2 0,-5 0 0,1 0 0,0 1 0,-8 3 0,5 0 0,-1-4 0,11 0 0,5-4 0,2-3 0,0 3 0,0-2 0,0 2 0,-3 2 0,1 1 0,-1-1 0,1 1 0,-1-1 0,3 1 0,-2 2 0,-1-3 0,1 1 0,-1-1 0,1-2 0,2 3 0,0-3 0,0-3 0,2 1 0,1-3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25.7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 0 24575,'0'8'0,"0"2"0,0-3 0,0 1 0,0-1 0,0 5 0,0-3 0,0 5 0,0 0 0,0 1 0,0 4 0,-3 0 0,0 0 0,-1 0 0,2 0 0,2-6 0,0-1 0,0-5 0,-5 5 0,4-3 0,-3 3 0,4-7 0,0 0 0,0 2 0,0 1 0,0 6 0,0-3 0,0 4 0,0-8 0,0 1 0,0 1 0,0-3 0,0 6 0,0-4 0,0 2 0,0 4 0,0 1 0,0 0 0,0-1 0,0-4 0,0-2 0,0-1 0,0 0 0,0 1 0,0 0 0,0-1 0,0-2 0,0 0 0,0 0 0,-3 2 0,0 1 0,1 7 0,-1-4 0,3 1 0,0-5 0,0-4 0,0-1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1:27.6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3 226 24575,'-20'20'0,"0"3"0,14-8 0,-1 5 0,3-3 0,3-4 0,-4-4 0,5-2 0,-2 1 0,-1 0 0,1 1 0,-1 4 0,1-2 0,-1 1 0,1-5 0,-1-2 0,3 2 0,0 1 0,0 0 0,0-1 0,0-2 0,0 2 0,0 1 0,0 4 0,0-1 0,0 10 0,3-5 0,12 24 0,7 6 0,1-5 0,-4-3 0,-10-26 0,-4-4 0,-2-3 0,1-3 0,1 1 0,3-3 0,2 0 0,0 0 0,8 0 0,-8-3 0,6 1 0,-11-1 0,2-2 0,-1 0 0,1-2 0,0-3 0,1 0 0,0 0 0,-1-1 0,8-26 0,-6 9 0,13-31 0,-11 15 0,4-9 0,-5 9 0,-1 1 0,-1 14 0,-3 3 0,-3 7 0,-2-8 0,0 6 0,0-14 0,0 6 0,0 4 0,0-24 0,0 32 0,0-24 0,0 30 0,0-1 0,0 5 0,-4 4 0,-10 1 0,-2 2 0,-4 0 0,8 0 0,-1 0 0,4 0 0,-5 0 0,0 0 0,-6 3 0,0 3 0,3 3 0,3 2 0,7-3 0,-1-1 0,1-2 0,4-2 0,1-1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4:21.8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0 24575,'0'-7'0,"0"-1"0,0 6 0,0-1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4:33.4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2 57 24575,'0'-11'0,"0"-1"0,0 7 0,0-2 0,0 17 0,0-7 0,0 14 0,-2-17 0,-3-3 0,-1-4 0,-1-3 0,2 0 0,2 2 0,1 1 0,2 2 0,0 4 0,0 8 0,0 6 0,-3 6 0,0-4 0,0-3 0,0-5 0,3-7 0,0-7 0,0 1 0,3-6 0,-1 7 0,6 2 0,-5 1 0,1 2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4:35.10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57 0 24575,'-14'0'0,"-8"0"0,-6 0 0,-1 0 0,-5 0 0,14 0 0,-23 0 0,13 4 0,-7 0 0,11 0 0,-1 3 0,6-3 0,-5 1 0,-1-2 0,6-3 0,-1 0 0,8 0 0,6 0 0,3 0 0,3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02:38.49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18 1 24575,'0'9'0,"-4"-4"0,-1-1 0,-4-4 0,0 4 0,4 1 0,-4 0 0,4-1 0,-4-4 0,0 0 0,0 4 0,0 1 0,0 0 0,0-1 0,4 0 0,1 1 0,0 0 0,-1-1 0,-4-4 0,-4 0 0,3 0 0,-3 4 0,3 2 0,1-1 0,0-1 0,0 0 0,0 1 0,0 0 0,-4-1 0,3 0 0,1 1 0,1 0 0,-1-1 0,-5 0 0,-1 1 0,2 0 0,4 3 0,0-3 0,-4 0 0,-1 3 0,-4-3 0,4 0 0,1-1 0,4-4 0,4 0 0,1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02:40.68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7 1 24575,'0'25'0,"0"-5"0,0 6 0,0-12 0,0-1 0,0-4 0,0 0 0,0 0 0,0 0 0,-4 4 0,-1-3 0,0 3 0,-3-4 0,3-4 0,0 4 0,1-4 0,0 4 0,-1 0 0,3-4 0,4-1 0,7-4 0,0 0 0,0 0 0,0 0 0,0 0 0,4 0 0,-3 0 0,3 0 0,-4 0 0,0 0 0,0 0 0,0 0 0,5 0 0,-4 0 0,3 0 0,0 0 0,1 0 0,0 0 0,-5 0 0,-5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02:42.08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0 24575,'0'13'0,"0"-2"0,0 2 0,0-4 0,0 0 0,0 0 0,0 0 0,0 0 0,0 0 0,0 0 0,0 0 0,0 0 0,0 0 0,0 0 0,0 1 0,0-1 0,0 0 0,0 0 0,0 0 0,0 0 0,0 0 0,0 0 0,0-4 0,0-1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02:45.15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19 24575,'0'9'0,"0"0"0,0 0 0,0 0 0,0 0 0,0 0 0,0 0 0,0 0 0,0 0 0,0 0 0,0 0 0,0 0 0,0 1 0,0-1 0,0 0 0,0 0 0,0 0 0,0 0 0,0 0 0,0 0 0,0 0 0,4-4 0,1-1 0,4-4 0,0 0 0,0 0 0,0 0 0,0 0 0,0 0 0,0 0 0,0 0 0,-4-4 0,-1-1 0,-4-4 0,0 0 0,0 0 0,0 0 0,0 0 0,0 0 0,0 0 0,0 0 0,0-1 0,0 1 0,0 0 0,0 0 0,0 0 0,0 0 0,0 0 0,0 0 0,0 0 0,0 0 0,0 0 0,0 0 0,0 0 0,0 0 0,-4 4 0,-1 0 0,-4 5 0,0 0 0,0 0 0,0 0 0,0 0 0,0 0 0,0 0 0,0 0 0,4 0 0,1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09:59:49.0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43 1 24575,'-15'0'0,"-2"5"0,-4 1 0,-10 6 0,-1 0 0,0-4 0,1-2 0,10-1 0,-1 1 0,6 0 0,0-2 0,5 1 0,5 1 0,-3 0 0,3-1 0,-5-5 0,-4 5 0,3 1 0,-4 0 0,1 3 0,-2-3 0,-5 0 0,1 4 0,-1-4 0,1 0 0,4-2 0,2-4 0,-1 5 0,-9 2 0,-24 8 0,-11 2 0,-1 0 0,13-3 0,18-6 0,13-3 0,1-1 0,6 2 0,-1 0 0,0-1 0,0-5 0,1 0 0,-1 0 0,-5 0 0,-1 5 0,-4 1 0,4 0 0,-3 3 0,-5-1 0,1 3 0,-15 2 0,-9 2 0,3-1 0,-12 2 0,16-2 0,8-2 0,8 0 0,9-6 0,6-1 0,-1-5 0,0 0 0,0 5 0,1 1 0,-1 0 0,-5-1 0,4-1 0,-3 2 0,-1 5 0,4 0 0,-3-5 0,4-1 0,0 0 0,1 0 0,-1 1 0,0-1 0,0 0 0,1 1 0,-1 0 0,0-1 0,0-5 0,1 0 0,-1 0 0,0 0 0,0 5 0,1 0 0,4 1 0,1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01.8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5'0,"0"0"0,0 2 0,0-1 0,0 1 0,0 0 0,0 1 0,0 2 0,0 0 0,0-2 0,0-1 0,0-2 0,0 0 0,0 2 0,0 1 0,0 2 0,0-2 0,0-1 0,0-2 0,0 0 0,0 4 0,0-2 0,0 4 0,0-5 0,0 1 0,3 0 0,-1 1 0,1 2 0,-1 0 0,-2 0 0,0 0 0,0 0 0,0 0 0,0 0 0,0 0 0,0 0 0,0 4 0,0 1 0,0 13 0,0-6 0,0 5 0,0 0 0,0 3 0,0 6 0,0 0 0,0-7 0,0-3 0,0 1 0,0-6 0,0 1 0,0-10 0,0-5 0,0-2 0,0 0 0,0 0 0,0 0 0,0 0 0,0 0 0,0 2 0,0 1 0,0 7 0,0 4 0,0 2 0,4 10 0,1 21 0,0-10 0,-1 11 0,-4-18 0,0-14 0,0 14 0,0 2 0,0 0 0,0 0 0,0 13 0,0-18 0,0 20 0,0 0 0,0-19 0,0 19 0,0-31 0,0 12 0,0-12 0,0 3 0,0-9 0,0-1 0,0 0 0,0 1 0,0 0 0,0-1 0,0 0 0,0 1 0,0 9 0,0-4 0,0 4 0,0 12 0,0-13 0,0 18 0,0-21 0,0 4 0,0-5 0,0 8 0,0-5 0,0 1 0,0 4 0,0-10 0,0 18 0,0 9 0,0 3 0,0 21 0,0-14 0,0 6 0,0 9 0,0 4 0,0 22 0,0-1-524,0-21 0,0-4 524,0-8 0,0-1-173,0 5 0,0-6 173,0 1 0,0-4 0,0-8 0,0-30 0,0 4 0,0 1 1029,0 3-1029,0 3 365,0-1-365,0-9 0,0 8 0,0 33 0,0-10 0,0 0 0,0 1 0,0 17 0,0-4 0,0-20 0,0-16 0,0-11 0,0 6 0,0-5 0,0-5 0,0 5 0,0-3 0,0-4 0,0 3 0,0 1 0,0-4 0,0 3 0,0 1 0,0-4 0,0 12 0,0-13 0,0 6 0,0-4 0,0-5 0,0 4 0,0 9 0,0-5 0,0 13 0,0-1 0,0-5 0,0 5 0,0 5 0,0-9 0,0 17 0,0-14 0,0 3 0,0-9 0,0-6 0,0-6 0,0 4 0,0-6 0,0 3 0,0 1 0,0-4 0,0 10 0,0-3 0,3 6 0,1 1 0,-1 23 0,0-18 0,-3 35 0,0-21 0,0 14 0,0 24 0,0-20 0,0 19 0,0-16 0,0-20 0,0 5 0,0-32 0,0 1 0,0-9 0,0 2 0,0 5 0,9 57 0,-7-29 0,6 39 0,-8-56 0,0-4 0,0-11 0,0-1 0,0 0 0,0 5 0,0 0 0,0 0 0,0-5 0,0-2 0,0 0 0,0 2 0,0 5 0,0 8 0,0-4 0,0 0 0,0-9 0,0-2 0,0 0 0,0 0 0,0 3 0,0-1 0,0 1 0,0-1 0,0-2 0,0 0 0,0 0 0,0 0 0,0 0 0,0 3 0,0-1 0,2 3 0,1-2 0,0-1 0,-1-2 0,-2-2 0,0-1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09:59:51.4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7 0 24575,'0'30'0,"0"-6"0,-5 6 0,-1-13 0,0-1 0,1-1 0,5-3 0,-4-1 0,-2-6 0,0-1 0,1 2 0,5 5 0,0 0 0,0 0 0,0-1 0,-5 1 0,-1 0 0,0 0 0,1-1 0,5 1 0,0 0 0,-4 0 0,-2-1 0,5-4 0,15-1 0,14-5 0,4 5 0,-6 1 0,-11 0 0,-4-1 0,0-5 0,4 0 0,2 0 0,4 4 0,-4 2 0,-1 0 0,-6-1 0,1-5 0,0 0 0,0 0 0,-1 0 0,1 0 0,0 0 0,0 0 0,-1 0 0,1 0 0,5 0 0,-4 0 0,3 0 0,-4 0 0,0 5 0,-1 1 0,-4 0 0,-1-1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09:59:54.27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60 0 24575,'-11'0'0,"0"0"0,0 0 0,1 0 0,-1 0 0,5 5 0,-4 1 0,0 5 0,-7-1 0,0-4 0,2 4 0,4-4 0,0 5 0,0-1 0,1 1 0,-1 0 0,0 0 0,-4-1 0,3 1 0,1 0 0,1-5 0,4-1 0,-4-1 0,-1 2 0,0 0 0,0-1 0,1-5 0,-1 0 0,0 5 0,0 1 0,1 0 0,-1 3 0,5-3 0,-4 0 0,4-1 0,0 0 0,-3 1 0,3 0 0,-5 3 0,0-3 0,1 0 0,-6 4 0,-9 3 0,-8 7 0,-8 2 0,0-3 0,13-6 0,4-6 0,13-2 0,5-5 0,2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09:59:56.9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 1 24575,'0'15'0,"0"11"0,0-2 0,0 1 0,0-5 0,0-8 0,0 4 0,0-6 0,0 1 0,0 0 0,-5 0 0,-1 4 0,0-3 0,1 4 0,5-6 0,5-4 0,1-1 0,5-5 0,-1 0 0,1 0 0,0 0 0,0 0 0,-1 0 0,-4 5 0,-1 1 0,0 0 0,1-1 0,5-5 0,-1 0 0,1 0 0,0 0 0,0 0 0,-1 0 0,1 0 0,0 0 0,0 0 0,-1 0 0,1 5 0,0 0 0,-5 1 0,-1-1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9:45.9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3 1 24575,'-13'0'0,"1"0"0,2 0 0,0 0 0,0 0 0,0 0 0,0 0 0,0 0 0,2 0 0,-3 0 0,2 0 0,-3 2 0,-2 1 0,-2 0 0,-3-1 0,4-2 0,1 0 0,4 0 0,2 0 0,-2 0 0,3 0 0,-1 0 0,1 0 0,-1 0 0,1 0 0,-1 0 0,1 0 0,2 0 0,0 0 0,4 0 0,8 0 0,2 0 0,10 0 0,3 0 0,6 0 0,1 0 0,-7 0 0,-10 0 0,-5 0 0,-2 0 0,0 0 0,15 0 0,-5 0 0,13 0 0,-13 0 0,-3 0 0,-5 0 0,-2 0 0,2 0 0,1 0 0,-7 0 0,-14 0 0,-11 0 0,-11 0 0,-1 0 0,-16 0 0,20 0 0,-10 0 0,23 0 0,0 0 0,4 0 0,1 0 0,-3 0 0,6 0 0,-6 0 0,10 0 0,-1 0 0,8 0 0,18 0 0,13 0 0,18 0 0,3 0 0,0 0 0,0 0 0,-7 0 0,-1 0 0,-15 0 0,-6 0 0,-11 0 0,-5 0 0,-2 0 0,0 0 0,0 0 0,-2 0 0,-1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49:50.7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05 11 24575,'-8'0'0,"-1"0"0,3 0 0,-1 0 0,2 0 0,0 0 0,0 0 0,0 0 0,-2 0 0,1 0 0,-1 0 0,2 0 0,0 0 0,-2 0 0,1 0 0,-3 0 0,3 0 0,-3 0 0,-8 0 0,1 0 0,-3 0 0,0 0 0,8 0 0,-1 0 0,5 0 0,2 0 0,0 0 0,0 0 0,0 0 0,0 0 0,0 0 0,0 0 0,0 0 0,0 0 0,0 0 0,-5 0 0,4 0 0,-6 0 0,5 0 0,-3 0 0,2 0 0,0 0 0,1 0 0,2 0 0,-3 0 0,3 0 0,0 0 0,0 0 0,0 0 0,0 0 0,0 0 0,0 0 0,-2 0 0,2 0 0,-3 0 0,8 0 0,7 0 0,0 0 0,4 0 0,-6 0 0,0 0 0,0 0 0,3 0 0,-1 0 0,1 0 0,2 0 0,-3 0 0,4 0 0,-4 0 0,5 0 0,-4 0 0,2 0 0,-2 0 0,-3 0 0,0-3 0,2 1 0,1-1 0,2 1 0,0 2 0,0 0 0,0 0 0,-3 0 0,1 0 0,-3 0 0,0 0 0,0 0 0,0 0 0,0 0 0,0 0 0,0 0 0,-5 0 0,-5 0 0,-1 0 0,-3 0 0,4 0 0,0 0 0,0 0 0,0 0 0,0 0 0,-3 0 0,1 0 0,-1 0 0,-2 0 0,5 0 0,-2 0 0,2 0 0,-3 0 0,3 0 0,-2 0 0,2 0 0,0 0 0,0 0 0,0 0 0,0 0 0,0 0 0,0 0 0,0 0 0,0 0 0,2 0 0,1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17.1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9 0 24575,'-10'0'0,"0"0"0,-2 0 0,1 0 0,-1 0 0,2 0 0,-2 0 0,3 0 0,0 0 0,2 0 0,1 0 0,-3 0 0,3 0 0,-1 0 0,0 0 0,-1 3 0,0-1 0,1 1 0,2-1 0,0-2 0,0 0 0,0 0 0,0 3 0,2-1 0,-1 1 0,1-1 0,-2 1 0,0-1 0,0 3 0,0 0 0,2 0 0,1 0 0,0 0 0,-1 0 0,0 0 0,1 0 0,2 0 0,0 0 0,-2 0 0,-1 3 0,0-3 0,1 7 0,2 0 0,-2 2 0,-1 2 0,0-8 0,1 2 0,2-3 0,0-2 0,0 3 0,0-1 0,0 1 0,0-1 0,0 3 0,0-2 0,0 2 0,0-3 0,0 1 0,0-3 0,0 0 0,0 0 0,0 2 0,0-1 0,0 1 0,2 2 0,1-3 0,2 4 0,0-7 0,0-1 0,0-2 0,0 2 0,0 1 0,0 0 0,2 1 0,-1-1 0,1 2 0,0 0 0,5 0 0,8 6 0,-4-4 0,2 4 0,-8-6 0,0 0 0,0 0 0,0 0 0,0-2 0,-2 1 0,2-1 0,-3 2 0,1 0 0,2 0 0,-5 0 0,2 0 0,-2 0 0,-2 0 0,-1 0 0,-2 0 0,0 2 0,0 3 0,0-1 0,0 2 0,0-5 0,0 1 0,0-2 0,0 0 0,0 2 0,0 1 0,0 2 0,0 0 0,0 9 0,0-7 0,-2 6 0,-3 5 0,-1-9 0,-4 17 0,4-18 0,-1 6 0,0-5 0,-3 4 0,1-4 0,2 0 0,3-9 0,1 0 0,0 0 0,-1 0 0,1 0 0,0 0 0,-1 0 0,1 2 0,-2-2 0,-2 0 0,1 0 0,-1-2 0,2-1 0,0 3 0,0-2 0,0 2 0,-2 2 0,-1-2 0,-2 0 0,0 0 0,2-2 0,1 2 0,0 0 0,-1-3 0,0 1 0,3-1 0,1 1 0,1-1 0,-2 1 0,-2-3 0,-1 0 0,0 2 0,1 1 0,2 0 0,0-1 0,0-2 0,0 0 0,0 0 0,0 2 0,0 1 0,4 0 0,8-1 0,2 0 0,3 1 0,-4 2 0,-3 0 0,0-2 0,0 1 0,-2-1 0,1 0 0,3 5 0,-1-1 0,6 5 0,-6-4 0,1-1 0,-2-2 0,0 2 0,0-1 0,-2 1 0,1-2 0,-1 2 0,2 1 0,0 2 0,0 0 0,0 4 0,3 5 0,-3-2 0,2 1 0,-4-1 0,-1-8 0,1 10 0,-3-13 0,0 8 0,0-6 0,0 2 0,0-3 0,0-2 0,0 3 0,0-1 0,0 3 0,0 0 0,0 0 0,0 0 0,0 0 0,0 0 0,0-2 0,0-1 0,0 1 0,0-3 0,0 16 0,0-13 0,0 10 0,0-13 0,0 0 0,0 0 0,0 0 0,0 0 0,0 0 0,0 3 0,0-1 0,-3 3 0,0 5 0,-3 0 0,0 8 0,3-3 0,-1 0 0,1-8 0,0-5 0,1 0 0,2-1 0,0 3 0,0-3 0,0 1 0,0 0 0,0-1 0,0 1 0,0-2 0,0 0 0,0 0 0,0 0 0,0 0 0,0 2 0,0 1 0,0 2 0,4 5 0,0-6 0,3 2 0,-4-4 0,1 1 0,-1 0 0,2-1 0,0 0 0,0 1 0,0 0 0,4-1 0,-3-2 0,4-2 0,-5-1 0,0-2 0,0 0 0,0 0 0,2 0 0,1 0 0,2 0 0,2 0 0,-1 0 0,1 0 0,-2 0 0,4 0 0,-3 0 0,7 0 0,-3 0 0,9 0 0,-6 0 0,-1 0 0,-12 0 0,-8 0 0,-4 0 0,1 0 0,2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1.1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52 0 24575,'0'10'0,"0"0"0,0 0 0,-2 0 0,-2 4 0,-4 1 0,-9 8 0,3-3 0,-5 2 0,6-3 0,-2 8 0,2-6 0,-8 9 0,7-10 0,-2-4 0,3 0 0,7-8 0,-3 2 0,1-5 0,3-3 0,-2-2 0,4 5 0,-2-4 0,3 3 0,-3-4 0,-3 0 0,3 0 0,-2 0 0,2 0 0,0 0 0,0 0 0,0 0 0,0 0 0,0-2 0,-3-3 0,1-7 0,-1 1 0,3-2 0,0 6 0,3 2 0,-1 0 0,-4-7 0,6 6 0,-4-6 0,3 7 0,-1 2 0,1-1 0,-1-1 0,3-1 0,0-1 0,0 2 0,-2 0 0,-1 0 0,-2 2 0,-6 8 0,4-1 0,-5 5 0,5-4 0,-1 0 0,-2 2 0,0 1 0,0 2 0,-4 0 0,3-2 0,-1-1 0,7-2 0,0-2 0,2-1 0,-2-2 0,0 0 0,0 2 0,0 1 0,0 0 0,0-1 0,0-2 0,-2 0 0,-1-4 0,1-2 0,-1-4 0,0-4 0,2 3 0,-2-3 0,3 4 0,2 0 0,-2 0 0,2 2 0,1 1 0,-3 0 0,2 1 0,1-1 0,-3 2 0,2 0 0,1-2 0,-7-6 0,5 2 0,-6-3 0,3 4 0,2 2 0,0 1 0,2 2 0,-1 2 0,1-1 0,-7 1 0,-9 0 0,-13 1 0,-5 10 0,-6 2 0,15 2 0,5 1 0,9-6 0,7 0 0,-1-2 0,3 0 0,0 0 0,0 0 0,3 0 0,-3 0 0,-2 11 0,3-6 0,-5 9 0,6-9 0,-4 4 0,1-3 0,-1 4 0,2-5 0,0 0 0,0-2 0,0 1 0,5-6 0,7 5 0,13-4 0,1 0 0,1 2 0,-8-3 0,-4 2 0,0 2 0,5 1 0,-6 2 0,2-2 0,-6-1 0,0-2 0,0 0 0,-2 2 0,4 6 0,-4-2 0,4 3 0,-4 9 0,-1-12 0,-2 11 0,0-17 0,2 3 0,1-6 0,0 7 0,-1-5 0,-2 6 0,0-3 0,0 1 0,0 6 0,0 1 0,0 0 0,-2 3 0,-1-6 0,-2 0 0,0-5 0,0 0 0,0-1 0,0 1 0,-2 0 0,-1-1 0,-6 2 0,-8 2 0,-22 3 0,4 5 0,-11-4 0,22-5 0,7-5 0,8-2 0,6 1 0,-4 0 0,6-1 0,-8-2 0,6 2 0,-4 1 0,0 0 0,3-1 0,-2-2 0,3 0 0,0-2 0,1-1 0,2-2 0,2-2 0,1-1 0,-1-2 0,1 2 0,-6-2 0,5 5 0,-1-2 0,-1-1 0,2 3 0,-4-2 0,2 2 0,0 0 0,-3 2 0,5-2 0,-4 3 0,5-1 0,-3 1 0,0-1 0,2 1 0,-2-1 0,3 1 0,-3 2 0,-3 2 0,1 3 0,-7 4 0,-2 2 0,1 1 0,4-3 0,3-2 0,3-2 0,2 0 0,1 0 0,0-2 0,-1-1 0,-2-2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1.6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2.4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85 0 24575,'-10'0'0,"0"2"0,-4 2 0,3-1 0,-7 2 0,7-2 0,-7 1 0,2-2 0,1 2 0,1-2 0,4 2 0,0-4 0,0 2 0,5 1 0,-2 0 0,2-1 0,-7-2 0,-41 5 0,17 0 0,-22 0 0,33-1 0,15-4 0,3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3.57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3 1 24575,'-24'12'0,"-6"3"0,18-7 0,-9 4 0,12-7 0,0 0 0,2-2 0,3-1 0,-2 1 0,-8 7 0,0-3 0,-5 4 0,-4 1 0,13-8 0,-6 4 0,14-4 0,-1-3 0,3 4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05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2 0 24575,'-5'0'0,"0"0"0,0 0 0,0 0 0,0 0 0,0 0 0,-3 0 0,3 0 0,-5 0 0,-2 0 0,-11 0 0,6 0 0,-4 0 0,12 0 0,3 0 0,-3 0 0,-12 0 0,11 0 0,-10 2 0,13 5 0,1-3 0,1 5 0,3-4 0,2 3 0,0 2 0,0 0 0,0 0 0,0 0 0,2 0 0,1 0 0,2 2 0,0-3 0,0 0 0,0-6 0,0-1 0,0-2 0,0 0 0,0 0 0,0 2 0,2 1 0,-1 2 0,5 5 0,-5-4 0,4 3 0,-5-6 0,0 1 0,0-1 0,0 0 0,0-1 0,0-8 0,0 2 0,0-6 0,0 5 0,-2 0 0,-1 0 0,0 0 0,1-2 0,2-1 0,0-2 0,-2 2 0,3-1 0,-5 1 0,4 0 0,-5 1 0,4 0 0,0 1 0,3-1 0,-4 2 0,1 0 0,-1 0 0,0 0 0,-1 0 0,-2 0 0,0 4 0,0 8 0,0 6 0,-3 6 0,-2 8 0,-6 17 0,5-5 0,-2 13 0,5-24 0,-1-1 0,1-8 0,0 0 0,3 5 0,0-4 0,0 3 0,0-3 0,0 8 0,0-11 0,0 14 0,0-21 0,0 8 0,0-6 0,0 0 0,0 2 0,0 9 0,0-10 0,0 10 0,0-11 0,0-1 0,0 1 0,0-2 0,0 0 0,0-2 0,0-1 0,0-2 0,2-2 0,1-1 0,2 0 0,0 1 0,0 0 0,0-1 0,0-2 0,0 0 0,0 0 0,0 0 0,0 0 0,2 0 0,-1 0 0,1 0 0,-2 0 0,0 0 0,0 0 0,0 0 0,0 0 0,0 0 0,0 0 0,0 0 0,0 0 0,0 0 0,2 0 0,-1 0 0,1 0 0,0-2 0,1-3 0,0-3 0,-3 0 0,-3 3 0,-2 3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4.0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4.9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 0 24575,'0'29'0,"-4"2"0,-2 12 0,1 1 0,1 1 0,4 6 0,-5-7 0,0 1 0,-1 5 0,2-5 0,4 0 0,-6 6 0,4-20 0,-5 11 0,2 9 0,0-2 0,-1 19 0,-3-16 0,5-14 0,-2-9 0,3-15 0,3-6 0,0-1 0,0-2 0,0 0 0,-2 3 0,-1-1 0,1-1 0,-1-2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29.4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58 175 24575,'0'36'0,"0"11"0,0 14 0,0 1 0,0 4 0,0-12 0,0-2 0,0 14 0,0-24 0,0 24 0,0-21 0,0-8 0,0-3 0,0-15 0,0 8 0,0 1 0,0 7 0,0 8 0,-14 25 0,7-17 0,-12 15 0,11-38 0,1-1 0,2-12 0,0 0 0,-10 2 0,-9 4 0,-39 13 0,18-7 0,-14-1 0,32-11 0,8-5 0,0 3 0,3-6 0,4 0 0,5-5 0,2-2 0,0 0 0,-2 0 0,-1-4 0,-5-13 0,2-8 0,-3-25 0,0 4 0,2-14 0,1 1 0,3 12 0,4 2 0,-1 24 0,2 8 0,3 8 0,0 0 0,0 4 0,-3 8 0,0 6 0,-1 2 0,-1-1 0,3-4 0,-11 20 0,4-15 0,-5 19 0,7-23 0,-2 7 0,0-3 0,-10 13 0,-1-4 0,-6 8 0,-1-5 0,4-7 0,4-2 0,7-7 0,1-1 0,5-4 0,-4-2 0,5-4 0,0 0 0,0-2 0,-3-7 0,-10-14 0,5-6 0,-6-9 0,9 10 0,-1 1 0,1 8 0,3 4 0,2 1 0,2 6 0,-2 3 0,-2 3 0,-1 0 0,-2-1 0,3 0 0,-1 1 0,3 2 0,0 0 0,0 0 0,-2 0 0,-1 0 0,1 0 0,-1 0 0,6-2 0,-1-3 0,3-7 0,0-19 0,4 1 0,1-15 0,8-6 0,-4 19 0,2-11 0,-7 26 0,-1 5 0,-3 2 0,2 8 0,1-1 0,-1 6 0,1-1 0,-3 6 0,0 3 0,0 4 0,0 28 0,0-10 0,0 12 0,0-22 0,0-4 0,0-4 0,0 4 0,0 1 0,0-1 0,0-4 0,0-1 0,0 0 0,0 1 0,-3 5 0,-4-1 0,-1 8 0,-1-6 0,0 1 0,2-4 0,-3 2 0,3-4 0,-7 9 0,5-16 0,-6 5 0,5-11 0,0 2 0,0-3 0,-4 1 0,3-1 0,-1-2 0,5 0 0,2 0 0,-2 0 0,1 0 0,-1 0 0,0 0 0,-1 0 0,0 0 0,1 0 0,0 0 0,-1 0 0,-2-2 0,-9-17 0,-20-49 0,15 19 0,1-4 0,1-4 0,1-2 0,4 4 0,2 2 0,-2-23 0,5 15 0,-5-6 0,6 6 0,-10-31 0,2 18 0,-3-11 0,6 26 0,-3-9 0,11 19 0,-5-10 0,5 8 0,6 11 0,-6-19 0,8 14 0,-2 7 0,-1 9 0,-1 16 0,2 11 0,2 19 0,0 21 0,5 20 0,1 3 0,0-9 0,-1-1 0,-5-14 0,0 6 0,0 0 0,4-6 0,1 14 0,1-7 0,-2 1 0,-4 5 0,0-5 0,0-7 0,0-5 0,0-13 0,0-1 0,0 0 0,0-4 0,0 3 0,0-2 0,-4 12 0,0-8 0,-3 1 0,4-12 0,-1-6 0,-1 2 0,-7 0 0,3 0 0,-5 2 0,6 1 0,0-3 0,-1 2 0,1 1 0,-2-1 0,0 1 0,0 2 0,0-3 0,-4 6 0,5-3 0,-3 2 0,5-2 0,1 0 0,-1 1 0,2-1 0,2 0 0,1-3 0,2 1 0,0-1 0,0 9 0,2-3 0,3 6 0,7-5 0,0-5 0,0 0 0,-5-4 0,-2-2 0,-4-1 0,-13 5 0,-2-6 0,-10 4 0,-4 2 0,6-2 0,-1 3 0,8-6 0,8 1 0,-1-1 0,1 1 0,2-1 0,-3-2 0,1 3 0,-1-1 0,-6 4 0,-1 0 0,-4-3 0,0 3 0,4-3 0,3 0 0,5 2 0,2-2 0,0 2 0,0 0 0,2 4 0,1-1 0,-1 9 0,-1 14 0,1-1 0,0 14 0,3 6 0,0 4 0,0 22 0,5 2 0,8 7 0,6 1-558,5-1 558,6 0 0,0-7 0,8 14 0,-14-34 0,-2-3 0,-13-30 0,-3-16 0,-1 3 0,1-5 0,2 5 558,9 12-558,-1-2 0,-1 5 0,-6-11 0,-4-5 0,-2-3 0,-1-3 0,1-7 0,11-15 0,-8 7 0,8-8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30.4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9 1 24575,'-10'0'0,"0"0"0,2 0 0,-1 2 0,-3 2 0,-3-2 0,0 4 0,1-4 0,6 1 0,1-1 0,2 1 0,2-1 0,1 1 0,2-1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38.8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7 1 24575,'-24'0'0,"-10"0"0,-4 0 0,-5 0 0,8 0 0,11 0 0,4 0 0,13 0 0,2 0 0,0 0 0,2 2 0,1 1 0,0 0 0,-1 1 0,0-1 0,1 2 0,2 0 0,0 0 0,0 2 0,0 1 0,0 2 0,0 0 0,0-2 0,0-1 0,0-2 0,0 0 0,0 0 0,0 0 0,2 2 0,3 1 0,4 6 0,0 1 0,0 0 0,-4-1 0,0-4 0,0 0 0,2 0 0,-3 0 0,3-2 0,-2 2 0,4 1 0,1 1 0,2 6 0,-1-5 0,-2-1 0,-4-2 0,-3-5 0,-2 0 0,0 0 0,0 0 0,-2 2 0,-6 1 0,-4 3 0,-5 1 0,-2 0 0,-1-2 0,1-3 0,4-5 0,1-2 0,0 5 0,5-4 0,-3 3 0,5-4 0,-1 0 0,-2 0 0,2 3 0,-1-1 0,3 1 0,-1-1 0,6-2 0,9 3 0,1-1 0,5 1 0,-6-1 0,-3 1 0,-3-1 0,-2 3 0,0 3 0,0-3 0,0 9 0,0-7 0,0 7 0,0-6 0,0 6 0,0 1 0,0 0 0,0-1 0,0 0 0,0-3 0,-2 1 0,-2 1 0,2 0 0,-4 4 0,3 11 0,-4-2 0,-1 11 0,0-1 0,0 1 0,3-13 0,2-4 0,3-12 0,0-3 0,0 0 0,0 0 0,0 0 0,2-3 0,3 1 0,7 0 0,3 0 0,5 1 0,6-2 0,2 2 0,8 1 0,-8 0 0,-1-1 0,-12-4 0,3 5 0,-11-4 0,2 3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40.18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57 0 24575,'-53'0'0,"-18"0"0,22 0 0,-4 0-1120,-6 0 1,-3 0 1119,-5 3 0,-1 0 0,0 1 0,0 0 0,7 2 0,2 1 359,6-1 0,4 1-359,-28 6 369,32-6-369,10 3 0,15-7 0,1 4 1152,-7 0-1152,-10 2 0,-9 0 0,1 1 0,1 4 0,7-4 0,1 2 0,-3 3 0,14-4 0,-3 6 0,16-6 0,-5 4 0,-1 3 0,-22 24 0,-9 24 0,-3-1 0,11 10 0,10-27 0,3 3 0,-9 19 0,4-12 0,-4 13 0,14-28 0,4-4 0,5-4 0,4-6 0,0-7 0,4-8 0,2-6 0,1 1 0,-1 3 0,3 41 0,0-10 0,0 18 0,0-14 0,0-31 0,0 6 0,0-2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41.68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3 1 24575,'-17'0'0,"-8"0"0,-3 0 0,-8 0 0,8 0 0,1 0 0,8 0 0,6 0 0,2 0 0,6 0 0,-4 0 0,0 4 0,-3-3 0,4 6 0,1-4 0,2 0 0,0 1 0,-2-1 0,-1 2 0,-2 2 0,-4 2 0,-1 3 0,0-3 0,3-1 0,7-3 0,3 0 0,0 0 0,-1 0 0,0 0 0,1 0 0,2 0 0,0 0 0,-2 3 0,-1 0 0,0 6 0,1 8 0,2 14 0,0 16 0,0 9 0,0 7 0,0-6 0,0-3 0,0 3 0,0-28 0,0 1 0,0-30 0,0 0 0,0 5 0,0 9 0,0 15 0,0 18 0,0 9 0,0 8 0,0-15 0,0-11 0,0-22 0,2-12 0,1-7 0,2-2 0,6 0 0,2 0 0,2 0 0,-1 0 0,-6 0 0,-1 0 0,0 0 0,-1 0 0,12 0 0,-8 0 0,8 0 0,-3 0 0,-6 0 0,2 0 0,-6 0 0,0 0 0,3 0 0,-3 0 0,2 0 0,1 0 0,-1 0 0,3 0 0,-2 0 0,-3-2 0,-3 1 0,-2-1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42.6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7 0 24575,'-7'0'0,"-3"0"0,2 0 0,-6 0 0,-1 0 0,-4 0 0,0 0 0,6 0 0,2 0 0,6 0 0,0 0 0,0 0 0,0 0 0,-3 0 0,3 0 0,0 0 0,3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44.2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3 0 24575,'-14'9'0,"-4"6"0,-7 12 0,1 6 0,-1 12 0,6 0 0,-1 0 0,5-2 0,6-15 0,3-6 0,3-7 0,0-5 0,1 0 0,2 0 0,0 0 0,0 0 0,0-3 0,0 1 0,0 3 0,0 2 0,0 13 0,0 2 0,0 1 0,0-3 0,0-7 0,0-1 0,2-4 0,1-1 0,2-6 0,0 1 0,8 7 0,-4-7 0,7 10 0,-6-13 0,0 1 0,-2-4 0,-1-2 0,-2 0 0,2 0 0,1 0 0,2 0 0,0-2 0,0-1 0,4-3 0,1-2 0,0-1 0,2-5 0,-7 2 0,0-1 0,-3 1 0,-1-3 0,4-15 0,2-17 0,2-8 0,-1-6 0,-2 9 0,-6 7 0,0 10 0,-5 8 0,0 12 0,0 1 0,0 2 0,0 1 0,0-1 0,0 4 0,0-3 0,0-2 0,0-4 0,0 2 0,0 1 0,0 6 0,0 1 0,0 2 0,0 0 0,0 0 0,0 0 0,-2 0 0,-1 2 0,-2 1 0,0 2 0,0 0 0,0 0 0,0 0 0,0 0 0,-2 0 0,4 0 0,-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0:47.4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0 10 24575,'-10'0'0,"0"-2"0,5-1 0,0 0 0,0 1 0,0 2 0,-2 0 0,2 0 0,-5 0 0,2 0 0,1 0 0,-1 0 0,3 0 0,0 0 0,0 0 0,0 0 0,0 0 0,0 0 0,0 0 0,0 0 0,0 0 0,0 0 0,2 2 0,1 1 0,2 2 0,-2 0 0,-1-2 0,0 1 0,1 2 0,2 1 0,0 3 0,0 0 0,0 0 0,0 0 0,0-2 0,0-1 0,0-2 0,0 0 0,0 0 0,0 0 0,0 3 0,0-1 0,2 3 0,5 4 0,0 9 0,3-2 0,-3 5 0,-3-11 0,3-1 0,-6-6 0,4-1 0,-3-4 0,1-1 0,2-2 0,0 0 0,0 3 0,0-1 0,0 1 0,0-1 0,0-2 0,6 3 0,2 1 0,6 2 0,0 1 0,-4-4 0,-1 2 0,-6-2 0,-1 0 0,-2-1 0,0-2 0,0 2 0,-2 1 0,2 2 0,-3 2 0,1-1 0,-1 1 0,-2-2 0,0 2 0,0 5 0,0-1 0,0 3 0,0-6 0,0-1 0,0 0 0,0 1 0,0 2 0,0 0 0,0 0 0,0 0 0,0 0 0,0 0 0,0 0 0,0 0 0,0 0 0,0 0 0,-2 17 0,-1-15 0,1 13 0,-3-18 0,2-2 0,-2 0 0,0 0 0,3-2 0,-3-1 0,2 3 0,-6 0 0,3 0 0,-4 0 0,3 0 0,-1-2 0,0 2 0,1 0 0,2-3 0,2 1 0,1-3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06.0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2'0,"-2"7"0,-1 11 0,-2-3 0,0 5 0,0-8 0,0 14 0,0-6 0,0 10 0,0-8 0,0-4 0,0 21 0,0-22 0,0 12 0,0-19 0,0-3 0,0 0 0,0-4 0,0 0 0,0 0 0,2-2 0,1-1 0,2 0 0,0 1 0,-2 0 0,-1-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1:39.8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2:4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0 41 24575,'0'-10'0,"0"2"0,0 1 0,0 2 0,0 0 0,2 2 0,1 1 0,2 2 0,0 0 0,-2 2 0,-1 3 0,-2 3 0,0-1 0,0 1 0,0-3 0,0 0 0,0 0 0,0 0 0,0 0 0,-2 0 0,-1 0 0,-2 0 0,0 0 0,0-3 0,0 1 0,2-1 0,-1 1 0,1-1 0,0-2 0,1-5 0,2 0 0,0-2 0,0 2 0,0 0 0,0 0 0,0 0 0,0 0 0,2 0 0,1 0 0,2 2 0,0 1 0,0 2 0,0 0 0,0 0 0,0 0 0,0 0 0,0 0 0,0 2 0,0 3 0,-2 3 0,-1-1 0,-2 1 0,0-3 0,0 0 0,-2 2 0,-3 1 0,-1-1 0,-1 1 0,2-3 0,0-3 0,0 1 0,0-1 0,0 1 0,-2-1 0,-1 1 0,0-3 0,1 0 0,0 0 0,-1 0 0,-2 0 0,0 0 0,2 0 0,1 0 0,2 0 0,-2 0 0,1 0 0,-1 0 0,2 0 0,2-3 0,1-2 0,0-2 0,-1-3 0,0 0 0,1 2 0,2 1 0,0 2 0,0-3 0,0 1 0,0-1 0,0 1 0,7-1 0,-3 3 0,3-2 0,-3 4 0,-1 1 0,2 2 0,0 0 0,0 0 0,2 0 0,1 0 0,2 0 0,0 0 0,0 0 0,-2 0 0,-3 0 0,-3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15:59.6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2 1 24575,'-14'0'0,"-3"0"0,-6 0 0,3 4 0,-6 5 0,8 1 0,4 3 0,1-4 0,4-4 0,0 3 0,-1-3 0,1 5 0,0-1 0,0-4 0,0 3 0,0-3 0,-4 4 0,-1 0 0,-12 1 0,-1 6 0,0-1 0,-6 3 0,13-5 0,-2-3 0,9-5 0,4-1 0,-4 1 0,-1 0 0,-11 5 0,-3 5 0,-20 7 0,-3-1 0,7 0 0,5-9 0,21-7 0,4 3 0,1-3 0,4 0 0,0-1 0,-12 1 0,-15 11 0,-2-2 0,-10 6 0,20-9 0,7-1 0,8-1 0,8-4 0,1-1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16:02.1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1 24575,'0'-13'0,"0"-1"0,0-4 0,0 4 0,0 1 0,0 4 0,4-1 0,1-3 0,0-8 0,-1 1 0,-4-2 0,0 9 0,0 12 0,0 6 0,0 17 0,0 5 0,0 1 0,0 4 0,0-4 0,0-5 0,0-3 0,0-10 0,0-1 0,0 0 0,0 0 0,0 0 0,0 0 0,0 0 0,0 0 0,0 0 0,4-4 0,5-1 0,5-4 0,0 0 0,-1 0 0,-4 0 0,0 0 0,1 0 0,-1 0 0,0 0 0,0 0 0,4 0 0,-3 0 0,3 0 0,-4 0 0,-4 0 0,-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3T13:16:10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5 1 24575,'0'13'0,"0"1"0,0 4 0,0-4 0,0-1 0,0-4 0,0 0 0,0 4 0,0 1 0,0 5 0,0-1 0,0 0 0,0-4 0,0-1 0,0-4 0,0 0 0,-4 4 0,-1 1 0,-6 12 0,2-6 0,-1 1 0,1-3 0,0-4 0,-4 4 0,2-4 0,-2-5 0,4-5 0,4 0 0,1 1 0,0 4 0,-1 4 0,0-3 0,1 3 0,4-4 0,-4 1 0,-1-1 0,0 0 0,1 0 0,4 0 0,0 0 0,0 0 0,-4 4 0,-1-3 0,0 3 0,1-4 0,4 0 0,0 0 0,-4 1 0,-1-1 0,0 0 0,1 4 0,4-3 0,0 3 0,0 0 0,0 1 0,0 0 0,0-1 0,0-3 0,0-1 0,0 4 0,0 1 0,0 4 0,0 0 0,0 0 0,0-4 0,4-1 0,1-3 0,4-1 0,11 6 0,17-1 0,1 3 0,10 2 0,-14-7 0,-6 4 0,-7-6 0,-8-5 0,-4-1 0,1 0 0,-1 1 0,0 0 0,4 3 0,1-2 0,4-1 0,0 3 0,0-3 0,-4 0 0,4 3 0,3-2 0,-1-1 0,6 4 0,-12-4 0,-1 0 0,-4 0 0,0-1 0,0 1 0,0 0 0,0-1 0,-4 0 0,-1 1 0,0 0 0,1-1 0,4-4 0,0 0 0,0 0 0,1 4 0,-5 1 0,3 0 0,-3-1 0,4-4 0,0 0 0,0 0 0,0 0 0,0 0 0,0 0 0,0 0 0,0 0 0,-4 4 0,-1 1 0,0 0 0,5-1 0,1-4 0,4 0 0,-5 0 0,0 0 0,0 0 0,0 0 0,4 0 0,-3 0 0,-5-4 0,-6-5 0,-4-1 0,-3 1 0,3 5 0,0 0 0,1-1 0,0 0 0,-1 1 0,0 0 0,1-1 0,0-9 0,-1 0 0,0 0 0,1 1 0,8 12 0,5 2 0,5 4 0,0 3 0,-5-3 0,-1 0 0,-3 3 0,4 1 0,4 6 0,1 3 0,1 0 0,-2-4 0,-4-5 0,-4-1 0,-5-3 0,-5 0 0,0 3 0,1-3 0,0 0 0,-1-1 0,-1 0 0,2 1 0,0 5 0,-1 3 0,0-3 0,-3-1 0,3-5 0,0 0 0,1 1 0,0 0 0,-1-1 0,0 0 0,-3 1 0,3 0 0,0 3 0,1-3 0,4 0 0,0-1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5:15.4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51 24575,'8'0'0,"1"0"0,-1 0 0,0 0 0,-1 0 0,1 0 0,-1 0 0,3 0 0,4 0 0,16 0 0,45 0 0,-13 0 0,28 0 0,-45 0 0,-14 0 0,-10-2 0,-6-1 0,-6 0 0,5 1 0,-6 2 0,10 0 0,-6 0 0,7 0 0,-9-2 0,8-1 0,-2 0 0,4 1 0,-6 2 0,-6 0 0,-1 0 0,0 0 0,1 0 0,6-3 0,1 0 0,4-1 0,38-8 0,-21 10 0,30-8 0,-30 6 0,-8 1 0,-1-2 0,-8 2 0,4 0 0,5-1 0,12 0 0,5-5 0,30-1 0,-17-2 0,24 2 0,-20 5 0,14 5 0,-19-2 0,1-1 0,37-4-537,-29 3 0,-1 1 537,29-2 0,1 5 0,-45 0 0,0 0 0,37 0 0,-9 0 0,-26 0 0,-20 0 0,-21 0 0,-5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5:17.2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51 24575,'12'0'0,"1"0"0,-3 0 0,0 0 0,-3 0 0,1 0 0,-1 0 0,1 0 0,2 0 0,8 0 0,6-4 0,1 0 0,33-1 0,-31 2 0,24 3 0,-16-2 0,4-2 0,7 1 0,6 0 0,-8 3 0,39-10 0,-16 8 0,17-8 0,-24 10 0,-1 0 0,-5-5 0,6-1 0,-1 1 0,18 0 0,-4 0 0,4-1 0,-9 0 0,-29 1 0,4 5 0,-24 0 0,0 0 0,0 0 0,-4-2 0,10-3 0,7 2 0,13-1 0,14 4 0,-5 0 0,-2-4 0,-9-1 0,-15 0 0,-5 1 0,-7 4 0,-5 0 0,5 0 0,37 0 0,5-5 0,-7 1 0,6 1 0,18-1 0,0 1 0,-21 0 0,-1 0 0,12 3 0,-8 0 0,-18 0 0,-22 0 0,-13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11:26.65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0'0'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59:59.0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1 24575,'32'0'0,"-3"0"0,15 0 0,-8 0 0,-1-4 0,8-2 0,18 1 0,3 1 0,-8 4 0,-14 0 0,-14 0 0,31 0 0,23 0 0,8 0 0,2 0 0,-2 0 0,-42 0 0,7 0 0,-46 0 0,3 0 0,41 0 0,14-5 0,22-1 0,-30 1 0,-24 0 0,-28 5 0,-2 0 0,0 0 0,0 0 0,0 0 0,2 0 0,5 0 0,3 0 0,5 0 0,-7 0 0,-2 0 0,-6 0 0,0 0 0,0 0 0,0 0 0,0 0 0,0 0 0,3 0 0,-3 0 0,2 0 0,-2 0 0,0 0 0,0 0 0,0 0 0,0 0 0,0 0 0,0 0 0,0 0 0,5 0 0,-4 0 0,6 0 0,-5 0 0,3 0 0,0 0 0,-2 0 0,-1 0 0,-2 0 0,-2 0 0,-1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18.3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5 0 24575,'-10'2'0,"2"1"0,-2 0 0,5-1 0,-3 0 0,3 1 0,-2 2 0,-1 0 0,1-2 0,-1 1 0,3-1 0,-2 0 0,2-1 0,0 0 0,2 1 0,1 2 0,-1 0 0,-2 0 0,0 0 0,-2 0 0,-5 1 0,1-1 0,-1 0 0,5 0 0,2 1 0,0-4 0,0 1 0,2-1 0,1 1 0,0-1 0,-1 1 0,0-1 0,1 1 0,0 2 0,-1 0 0,-2-3 0,0 1 0,0-1 0,0 1 0,2-1 0,1 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33.3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6 1 24575,'-7'0'0,"-5"0"0,-11 0 0,-5 0 0,0 0 0,5 0 0,5 2 0,9 1 0,-3-1 0,7 3 0,0-2 0,-2 2 0,-1 2 0,-2 1 0,-8 7 0,1-2 0,-2 3 0,7-5 0,5-3 0,0-1 0,-1 5 0,0-5 0,3 4 0,1-4 0,1-1 0,-2 1 0,0-2 0,2 0 0,5 7 0,2-5 0,3 2 0,-2-5 0,0-1 0,0 0 0,0-1 0,0-2 0,0 0 0,0 2 0,2 1 0,-1 0 0,1-1 0,-2-2 0,4 0 0,-3 0 0,4 0 0,-5 0 0,0 0 0,0 0 0,0 0 0,0 0 0,0 0 0,0-4 0,-2-2 0,-1-2 0,-2 1 0,2 4 0,1-1 0,2 1 0,0-2 0,-2 0 0,1 2 0,-1-1 0,2 1 0,2-2 0,5-2 0,0 1 0,2-1 0,-6 2 0,-1 0 0,-2 0 0,0 2 0,0-1 0,-2 1 0,1 0 0,-1-1 0,0 1 0,-1-2 0,0 0 0,1 2 0,0-1 0,-1 1 0,0-2 0,1 0 0,0 0 0,-1 0 0,-2 5 0,0 2 0,0 6 0,0 2 0,0 0 0,0 0 0,0 4 0,0 1 0,-3 4 0,-5 8 0,-1 1 0,-4 8 0,5-8 0,4-1 0,-3-1 0,3-5 0,-1 1 0,2-8 0,3-4 0,-2-2 0,-1-1 0,1-2 0,-1 1 0,3-1 0,0 0 0,0 2 0,0 1 0,0 2 0,0 0 0,0 13 0,-4 1 0,0 13 0,-1-1 0,1 0 0,1-8 0,-1-2 0,1-2 0,0-8 0,3 3 0,0-9 0,0-3 0,0 3 0,0-5 0,4 7 0,2-4 0,4 5 0,-2-8 0,-1 0 0,0-1 0,-1-3 0,1 4 0,-2-5 0,2 0 0,1 0 0,0 0 0,-3-3 0,-3 1 0,-2-6 0,0-11 0,0-5 0,0-12 0,0 8 0,0 6 0,0 8 0,0 6 0,0 1 0,0 2 0,-2 2 0,-1 1 0,-2 2 0,0 0 0,0 0 0,0 0 0,2 0 0,1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04.6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33 24575,'2'-13'0,"3"1"0,1 4 0,3-1 0,-3 5 0,1 0 0,-2 2 0,0-1 0,0 0 0,2 1 0,1 2 0,2 0 0,0-2 0,4-2 0,8 1 0,7 0 0,-1 1 0,-1-2 0,-8 1 0,-4 0 0,-1 1 0,0-2 0,8 1 0,8 0 0,22-5 0,-3 6 0,-3-8 0,-11 6 0,-20 1 0,-1 0 0,-4 3 0,0 0 0,4-3 0,24-2 0,-5 1 0,18-3 0,-8 1 0,-5 1 0,4-4 0,-6 4 0,8-6 0,-6 1 0,6-2 0,-1 7 0,2-3 0,7 2 0,-7 0 0,5 1 0,2 0 0,-5 0 0,10-1 0,4-2 0,-13 3 0,19 0 0,-15 1 0,24 4 0,11 0 0,0 0 0,-11-4 0,7-2 0,-3 0-494,-26 4 1,2-1 493,-1 1 0,1-1 0,10-1 0,2 0 0,0 1 0,1-1-755,7-3 1,0 1 754,-2 5 0,-3 1 0,-5-3 0,-4 0 0,33 3 0,-35 0 0,-33 0 0,-16 0 911,-3 0-911,-3 0 1585,9 0-1585,-5 0 0,9 0 0,-7 0 0,1 0 0,-5 0 0,5 2 0,8 7 0,8 4 0,8 1 0,-8-3 0,-3-4 0,-13 1 0,0-2 0,-4 1 0,2-2 0,4 7 0,2 1 0,-1 3 0,1 2 0,-5-3 0,2 4 0,0 0 0,0 1 0,0-1 0,-1 0 0,1 0 0,3 0 0,-2 1 0,4 7 0,1 2 0,5 15 0,-3-12 0,-1 3 0,-10-20 0,-2-1 0,6 9 0,0-6 0,13 16 0,-10-16 0,3 6 0,-9-8 0,8 7 0,2 1 0,-2-3 0,-4-3 0,-10-9 0,0-3 0,-2-3 0,2 0 0,4 1 0,-1 2 0,0-2 0,-3-1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07.18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06 82 24575,'0'-8'0,"0"1"0,0 2 0,0 0 0,-2 2 0,-1 1 0,-2 0 0,0-1 0,0-2 0,0 0 0,-2 0 0,2 0 0,-5 2 0,-2-1 0,1 1 0,-1 0 0,2 1 0,-2-1 0,3 0 0,-4 0 0,-7 1 0,6 2 0,-8 0 0,12 0 0,0 0 0,0 0 0,2 0 0,1 0 0,0 2 0,-1 1 0,0 4 0,1 1 0,2 0 0,0-1 0,2-2 0,1 6 0,2-2 0,0 5 0,0 0 0,0-1 0,0 6 0,0-8 0,0 2 0,0-5 0,0 0 0,0-1 0,2 0 0,3 1 0,3 5 0,2-5 0,-2 1 0,-1-4 0,-2 0 0,0 0 0,2 0 0,-1 0 0,1-2 0,0 2 0,1-3 0,0 3 0,1 3 0,-1-3 0,0 2 0,1-2 0,-3-2 0,1 2 0,0-3 0,-1 1 0,1 2 0,-2-3 0,0 1 0,0 2 0,0-3 0,0 1 0,0 2 0,0-3 0,2 1 0,-1 2 0,1-3 0,-2 3 0,2 0 0,1 0 0,2 3 0,0-3 0,2 5 0,-3-5 0,0 2 0,-6-2 0,1 0 0,-1 5 0,5 7 0,-5 1 0,2 2 0,0-2 0,-4-9 0,3 3 0,-4-7 0,0 0 0,0 0 0,0 0 0,0 0 0,0 0 0,0 0 0,0 0 0,0 0 0,0 0 0,0 2 0,0-1 0,0 1 0,0-2 0,-2 0 0,-1 2 0,1-1 0,-3 1 0,0 0 0,0-1 0,-3 1 0,1-2 0,-1 0 0,1 0 0,-1-2 0,1-1 0,-1 0 0,-2 1 0,0 0 0,0-1 0,0-2 0,0 0 0,0 0 0,0 0 0,0 0 0,0 2 0,0 1 0,-4 0 0,3-1 0,-3-2 0,4 0 0,2 0 0,1 0 0,2 0 0,-2 0 0,-1 0 0,-2 0 0,2 0 0,1 0 0,2 0 0,0 0 0,0 0 0,0-2 0,-2-1 0,-1-2 0,-6-2 0,-2-1 0,-2 0 0,3 1 0,3 2 0,6 0 0,0 0 0,3 2 0,-2-1 0,0 1 0,0 0 0,0 1 0,0 0 0,0-1 0,0-2 0,0 0 0,2 2 0,1 1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08.2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41'0'0,"-24"0"0,20 0 0,-29 0 0,2 0 0,0 0 0,0 0 0,-2 0 0,1 0 0,-3 0 0,1 0 0,-2 0 0,7 0 0,-3 0 0,3 0 0,2 0 0,-7 0 0,7 0 0,-9 0 0,2 0 0,-2 0 0,0 0 0,5 0 0,7 0 0,-3 0 0,2 0 0,-6 0 0,-7 0 0,2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09.3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1 24575,'21'-17'0,"-2"4"0,-14 13 0,0 0 0,2 0 0,-1 0 0,3-2 0,-1-1 0,0 0 0,1 1 0,-1 2 0,0 0 0,-1 0 0,-2 0 0,0 0 0,0 0 0,0 0 0,0 0 0,0 0 0,0 0 0,0 0 0,2-2 0,-1-1 0,1 0 0,0 1 0,-1 2 0,1 0 0,-2 0 0,-2 0 0,-1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11.0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3 1 24575,'-44'15'0,"8"-3"0,26 6 0,4-8 0,-8 13 0,8-4 0,-3-2 0,3 14 0,3-18 0,0 13 0,3-11 0,0 5 0,-4 6 0,0 16 0,0-14 0,1 12 0,3-25 0,4 4 0,0-3 0,5-2 0,-3-4 0,1-2 0,0-1 0,-1-2 0,1-2 0,0 1 0,1-1 0,2 0 0,0-1 0,0-2 0,0 0 0,-2 0 0,-1 0 0,-2 0 0,4-2 0,0-3 0,3-3 0,0-6 0,-3 3 0,0-4 0,-2 1 0,-3 2 0,0-2 0,1-9 0,-4 12 0,3-10 0,-4 7 0,2 7 0,1-14 0,0 15 0,-1-6 0,-2 5 0,0 1 0,0-6 0,0 4 0,0-4 0,0 0 0,0 1 0,0-6 0,0 6 0,0-3 0,0 0 0,-2 3 0,-1-3 0,0 4 0,-1 2 0,1 1 0,0 2 0,1 0 0,-2-3 0,3 1 0,-6-1 0,2-2 0,-1 7 0,-1-1 0,2 1 0,0 1 0,0-1 0,2-2 0,1 3 0,0-1 0,-1-2 0,0 3 0,1-1 0,2 1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11.8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13.62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77 24575,'9'-8'0,"0"1"0,3 4 0,-4-1 0,1 1 0,-1 0 0,6-2 0,8 0 0,-1-1 0,2-1 0,-11 4 0,-5 0 0,-2 3 0,2-4 0,-1 3 0,1-4 0,-4 3 0,1-1 0,-1 0 0,2 1 0,0 2 0,0 0 0,0 2 0,0 3 0,1 7 0,-1 3 0,2 20 0,-4-12 0,0 12 0,1-8 0,0-6 0,1 1 0,-3-10 0,1-5 0,-1 1 0,1-3 0,-1 2 0,-2 1 0,0-3 0,0 2 0,0 1 0,0 3 0,0 5 0,0 19 0,0-12 0,0 12 0,0-19 0,0-2 0,0-4 0,0-3 0,0 1 0,0-1 0,0 1 0,0-1 0,0 1 0,0-3 0,0 0 0,0 2 0,0-2 0,0 3 0,0-1 0,0 5 0,0 3 0,0 0 0,0-1 0,0-4 0,0-2 0,0 3 0,0-4 0,0 2 0,0-2 0,0 1 0,-2 2 0,-1 0 0,1-2 0,-1-3 0,3-3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22.4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9 0 24575,'-8'3'0,"1"-1"0,-1 1 0,1 2 0,-3-3 0,0 1 0,0 2 0,-4-2 0,3 2 0,-1 1 0,5-1 0,-1 0 0,1-2 0,-1-1 0,0-2 0,3 0 0,0 2 0,-2 1 0,-1 0 0,-2 1 0,0-1 0,3 0 0,-1-1 0,1-2 0,2 2 0,-3 1 0,3 0 0,0 1 0,0-1 0,3 2 0,-1 0 0,3 2 0,0 1 0,0 0 0,0 1 0,0-1 0,0 0 0,0-1 0,0-2 0,0 0 0,0 0 0,0 0 0,0 0 0,0 0 0,0 0 0,0 0 0,0 0 0,0 0 0,0 0 0,0 0 0,0 0 0,0 0 0,0 0 0,0 0 0,0 2 0,0-1 0,0 1 0,0-2 0,0 0 0,0 0 0,0 0 0,0 0 0,0 0 0,0 0 0,0 0 0,0 0 0,0 0 0,0 0 0,0 0 0,0 0 0,3-4 0,-1-2 0,1-4 0,2-2 0,-3 1 0,3-1 0,3 2 0,-3 0 0,0 0 0,0 2 0,0 1 0,2 0 0,3-1 0,-2 0 0,-1 1 0,-2 2 0,0 0 0,0 0 0,-2-2 0,-1-1 0,1 0 0,-1 1 0,3 2 0,0 0 0,1 0 0,-1 0 0,-3 2 0,3 1 0,-2 2 0,2 0 0,2 0 0,-2 2 0,3-1 0,-3 1 0,-3-2 0,3-2 0,-2 1 0,-1-1 0,1 2 0,-3 0 0,0 0 0,0 0 0,0 0 0,0 0 0,0 0 0,0 0 0,0 0 0,0 0 0,0 0 0,0 0 0,0 0 0,0 2 0,0-1 0,0 1 0,0-2 0,0 2 0,0 5 0,0-3 0,0 9 0,-3-11 0,1 4 0,-1-6 0,1 0 0,-1-2 0,1-1 0,-3 1 0,0-1 0,0 3 0,0 0 0,0 0 0,0 0 0,0 0 0,-3 3 0,3-3 0,-3 0 0,3-3 0,0 1 0,0-1 0,-2 3 0,-1 0 0,1 0 0,-1 0 0,3-2 0,-2 2 0,2-3 0,-3 1 0,3 2 0,-2-3 0,-5 1 0,4 2 0,-6-3 0,6 1 0,-8 4 0,6-6 0,-4 6 0,9-5 0,2 1 0,1-1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48.8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5 24575,'13'0'0,"-3"0"0,-1 0 0,3 0 0,-1 0 0,3 0 0,-4 0 0,4 0 0,2 0 0,3 0 0,0 0 0,0 0 0,5 0 0,-8 0 0,2 0 0,-4 0 0,1 0 0,0 0 0,0 3 0,-1 0 0,1 0 0,11 0 0,2-3 0,8 0 0,7 0 0,2 0 0,7 0 0,-7 0 0,-10 0 0,-12 0 0,-5 0 0,-3 0 0,8 0 0,-6 0 0,5 0 0,2 0 0,-3 0 0,7 0 0,-9 0 0,-6 0 0,-1 0 0,-5 0 0,-1 0 0,1 0 0,-2 0 0,0 0 0,2 0 0,-1 0 0,1 0 0,0 0 0,1 0 0,0 0 0,-1 0 0,13 0 0,-9 0 0,11 0 0,-12 0 0,-2 0 0,-1 0 0,-2 0 0,0 0 0,0 0 0,0 0 0,3 0 0,-1 0 0,7 0 0,1 0 0,1 0 0,-2 0 0,-4 0 0,-3 0 0,1 0 0,-1 0 0,5 0 0,3 0 0,4 0 0,0 0 0,9-3 0,-11 0 0,3 0 0,-10 0 0,2 3 0,10 0 0,14 0 0,1-4 0,-1 1 0,-14-2 0,-8 2 0,-6 3 0,-1 0 0,-2 0 0,0 0 0,0 0 0,-2 0 0,-1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0:55.3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0 24575,'29'0'0,"2"0"0,4 0 0,1 0 0,-1 0 0,1 0 0,0 0 0,-1 0 0,-6 0 0,-3 0 0,-7 0 0,0 0 0,0 0 0,-4 0 0,11 0 0,5 0 0,14 0 0,15 0 0,-6 0 0,14 0 0,-29 0 0,-1 0 0,-24 0 0,-4 0 0,-2 0 0,2 0 0,1 0 0,12 0 0,12 0 0,18 0 0,8 0 0,7 0 0,1 0 0,-15 0 0,-4 0 0,-14 0 0,1 0 0,-2 0 0,10 0 0,7 0 0,9 0 0,8 0 0,7 0 0,1 5 0,1 1 0,-9 1 0,21-2 0,-23-5 0,25 0 0,-24 0 0,-7 0 0,-1 0 0,-1 0 0,-12 0 0,-8 0 0,-20 0 0,-12 0 0,0 0 0,5 0 0,11 0 0,12 0 0,17 0 0,33 0 0,-18 0 0,15 0 0,-30 0 0,0 0 0,1 0 0,-1 0 0,0 0 0,7 0 0,2 0 0,8 0 0,-8-4 0,-1-2 0,-8 0 0,-7 1 0,-3 1 0,-13 1 0,-3-2 0,-7 2 0,-4 3 0,4 0 0,3 0 0,6 0 0,8 0 0,30-5 0,-16 0 0,18-1 0,-32 1 0,-13 5 0,-5-3 0,5-1 0,-2 0 0,5 0 0,-7 4 0,-4 0 0,-3 0 0,-7 0 0,-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35.9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 0 24575,'5'0'0,"0"0"0,0 0 0,0 0 0,0 0 0,0 0 0,0 0 0,0 0 0,0 2 0,0 1 0,0 4 0,-2 1 0,1 0 0,-1 1 0,0-3 0,1 1 0,-1-2 0,0 0 0,-1 0 0,-2 2 0,0 1 0,0 0 0,0 1 0,0-3 0,0 1 0,0 0 0,0 3 0,-2-1 0,-1 2 0,0-5 0,-1 1 0,1-2 0,0 0 0,1 0 0,0-2 0,-1-1 0,-2 1 0,0-1 0,0 1 0,0-1 0,0 1 0,0-1 0,0 1 0,-2-1 0,-1 1 0,0-1 0,1 1 0,2-1 0,0-2 0,0 3 0,0-1 0,0 1 0,-5 2 0,2-3 0,-2 1 0,9-1 0,9-2 0,7 0 0,4 0 0,0 0 0,0 0 0,-1 0 0,-6 0 0,-3 0 0,-4 0 0,0 0 0,5 0 0,0 0 0,1 0 0,-2 0 0,-4 0 0,0 0 0,0 0 0,3 0 0,-3 0 0,2 0 0,1 0 0,-3 0 0,2 0 0,-1 0 0,-1 0 0,0 0 0,-3-4 0,-3-13 0,0 9 0,-3-8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19.6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212 0 24575,'-22'3'0,"1"1"0,2-1 0,4 0 0,1-3 0,-1 3 0,0 1 0,-4-1 0,-7 0 0,-10-3 0,-16 0 0,-9 0 0,-8 0 0,8 5 0,9 0 0,16 0 0,10-1 0,7-4 0,0 0 0,-38 0 0,-1 0 0,-36 6 0,25-3 0,0 1 0,16 2 0,0 0-422,-21 1 1,1-1 421,-22 1 0,10-1-63,9-6 63,15 0 0,1 0 0,8 0 0,0 0 0,0 0 840,0 0-840,-8 0 66,6 0-66,-12 0 0,-3 0 0,-9 0 0,-7 0 0,0 0 0,-1 0 0,8 0 0,2 0 0,15 0 0,9 0 0,-7 0 0,-3-5 0,-3-1 0,-3 1 0,16 0 0,0 5 0,7 0 0,10 0 0,1 0 0,6 0 0,-8 0 0,0 0 0,8 0 0,-6 0 0,-1 0 0,-33 0 0,10 0 0,-25 0 0,15 0 0,-18 0 0,24 2 0,-1 1 0,-32 4 0,-4-1 0,49-1 0,22-2 0,1 1 0,8-1 0,0 0 0,-8-3 0,-8 0 0,-17 0 0,-17 0 0,-16 0-485,35 0 0,-2 0 485,-4 0 0,0 0 0,4 0 0,1 0-91,0 0 0,1 0 91,-27 0 0,8 0 0,10 0 0,14 0 0,-6 0 962,-16 0-962,17 0 0,-4 0 0,-4 0 0,-1 0 0,6 0 0,2 0 0,-25 0 190,26 0-190,5 0 0,8 0 0,-4 0 0,12 0 0,1 0 0,-6 0 0,-17 0 0,9 0 0,-16-4 0,-8-1 0,22 0 0,-29 0 0,34 5 0,-1 0 0,11 0 0,5 0 0,-3 0 0,-1 0 0,-8 0 0,1 0 0,-1 0 0,7 0 0,7 0 0,10 0 0,5 0 0,2 0 0,-3 0 0,0 0 0,-2 0 0,0 0 0,0 0 0,0 0 0,3 0 0,-1 0 0,1 0 0,-1 0 0,1 0 0,-1 2 0,1 1 0,-1 2 0,-2 0 0,-4 1 0,-1 2 0,0 1 0,3 0 0,3-2 0,1-2 0,0 0 0,1 0 0,0 0 0,-3 0 0,1-2 0,0 1 0,4-1 0,-2 2 0,-1 0 0,-2 0 0,-4 1 0,1 1 0,-4 2 0,4-4 0,3 0 0,3-3 0,2 1 0,0 2 0,-2 2 0,-1-2 0,-2 3 0,2-1 0,3-2 0,1 3 0,1-3 0,0 0 0,-1 2 0,-2 1 0,-1 2 0,-3 0 0,2 0 0,3-3 0,0 1 0,3-3 0,-1 0 0,1 0 0,-1 0 0,1 0 0,-3 2 0,0 1 0,0 2 0,-4 4 0,-2 8 0,-1 6 0,-3 1 0,2 5 0,3-13 0,-2 5 0,9-7 0,-2-4 0,1 3 0,1-7 0,0 1 0,1-2 0,-1-3 0,1 3 0,-3 0 0,2 0 0,1 5 0,-3 0 0,2 0 0,-1 3 0,2-2 0,0-3 0,-1-1 0,0-5 0,1 1 0,2 6 0,0 1 0,0 0 0,0-1 0,0 0 0,0 1 0,-2 0 0,-1-1 0,0-4 0,1 0 0,2-2 0,0 4 0,0-4 0,0 9 0,0-2 0,0 4 0,0 8 0,0-5 0,0 5 0,0-8 0,0 1 0,0-1 0,0 0 0,0 0 0,0 0 0,0 8 0,0-6 0,0 5 0,-4 1 0,-1 1 0,0 0 0,1-1 0,4-1 0,0-5 0,0 14 0,0-18 0,0 10 0,-3-12 0,0 0 0,0 12 0,1-10 0,2 10 0,0-7 0,0-1 0,0 8 0,0-5 0,0 5 0,0-8 0,0 1 0,0-1 0,0 0 0,0-4 0,0 3 0,4-2 0,-3 4 0,7-1 0,-5 9 0,4-7 0,4 14 0,2 9 0,0-12 0,-2 11 0,-2-20 0,-3-9 0,2 2 0,-1-9 0,-1 1 0,1 0 0,0-1 0,-1 0 0,1 1 0,-2 2 0,0-2 0,0 1 0,0 1 0,0 1 0,0-1 0,2-3 0,-1 0 0,1 1 0,0 0 0,13 5 0,-2-3 0,13 12 0,-8-1 0,8 1 0,-4 4 0,1-9 0,-6-1 0,-7-8 0,-1-4 0,-4-2 0,4 1 0,1 0 0,5 1 0,-1-1 0,0 0 0,15 2 0,-4 3 0,13 2 0,0-6 0,17 5 0,19-3 0,-5 0 0,-6-2 0,-28-4 0,-12 0 0,-5 0 0,-8 0 0,-1 0 0,1 0 0,7 0 0,6 4 0,15 2 0,2-1 0,0 0 0,5-5 0,2 5 0,2 1 0,-2 0 0,-9-2 0,-10-4 0,-10 0 0,-4 0 0,3 0 0,-8 0 0,12 0 0,-3 0 0,5 0 0,15 0 0,2 0 0,7 0 0,0 0 0,-15 0 0,-3 0 0,-15 0 0,-4 0 0,3 0 0,5 0 0,-2 0 0,5 0 0,8 0 0,-4 0 0,13 0 0,-7 0 0,-8 0 0,-2 0 0,-11 0 0,4 0 0,-4 0 0,0 0 0,3 0 0,4 0 0,-1 0 0,13 0 0,2 0 0,1 0 0,6 0 0,-7 0 0,-1 0 0,1 0 0,-1 0 0,1 0 0,0-4 0,7-1 0,32-5 0,15 0 0,-26 4 0,0 1 0,28-6 0,-2 0 0,-31 1 0,-5-1 0,6 0 0,-8 1 0,-15 1 0,-3 4 0,-15 2 0,-4 3 0,-1 0 0,-4-2 0,4-2 0,9 1 0,5 1 0,15 2 0,32 0 0,-8 0 0,25 0 0,-16 0 0,-22 0 0,0 0 0,32 0 0,-28 0 0,5 0 0,14 0 0,1 0 0,-12-1 0,2 2-852,29 1 0,1 2 852,-24-1 0,-3 1 0,2 0 0,-1 0 0,-7 0 0,-2-2-112,-11-1 0,-2-2 112,33 1 0,-22 0 0,-1 0 0,-1 0 0,2 0 1683,8 0-1683,0 0 245,-1 0-245,1 0 0,23 0 0,-40 0 0,19 0 0,-38 0 0,12 0 0,6-7 0,3 6 0,-8-10 0,-3 6 0,-8 0 0,-6 1 0,-3 1 0,-7 0 0,0-4 0,0 1 0,1 2 0,7-4 0,2 3 0,8-6 0,-2 6 0,8 1 0,2-1 0,0 0 0,5 0 0,3-7 0,9 10 0,7-11 0,16 2 0,11-6 0,-14 1 0,1 0 0,-38 7 0,-10 0 0,-12 2 0,-9 2 0,-4-3 0,0 3 0,0-2 0,0-1 0,1-3 0,3-12 0,21-26 0,-6 5 0,16-16 0,-14 14 0,11-32 0,-17 18 0,6-30 0,-15-2 0,-4 16 0,5-16 0,-7 33 0,-4 7 0,3 0 0,-3 7 0,-1 9 0,-1 3 0,-4 4 0,0 1 0,0 2 0,0 6 0,0 1 0,0-16 0,-3 4 0,0-6 0,-1 2 0,-3 6 0,2-6 0,-8-2 0,0-7 0,-3 12 0,4-10 0,3 21 0,1-6 0,2 8 0,-3 0 0,1 0 0,-1 0 0,0 0 0,-1-1 0,-3 1 0,2 4 0,0 1 0,3 4 0,1 0 0,2 0 0,-3 0 0,1 0 0,-2-4 0,-2-1 0,1-4 0,-1 4 0,0 1 0,1 4 0,0 2 0,2 1 0,3 2 0,3 0 0,-1 2 0,1-2 0,-1 3 0,-2-1 0,3 1 0,-3-1 0,-3 1 0,1-3 0,-3-3 0,0 3 0,2-2 0,0 2 0,-3-3 0,4 3 0,-5-2 0,7 4 0,0 1 0,0-1 0,3 1 0,-3-1 0,2 1 0,-2 2 0,0 0 0,-2-3 0,-1 1 0,1-3 0,-3 0 0,2 2 0,1-2 0,-1 3 0,3-1 0,0 1 0,0 2 0,0-3 0,0 1 0,0-1 0,-2 0 0,2 1 0,-3-1 0,1 1 0,-1-3 0,-2 2 0,3 1 0,-1-1 0,3 1 0,2-1 0,-1 1 0,1-1 0,-2 1 0,0-1 0,0 1 0,0-1 0,0 3 0,0 0 0,0-2 0,0-1 0,0-2 0,0 0 0,0 3 0,0-1 0,2 3 0,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0.8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36 24575,'2'-5'0,"3"0"0,3 3 0,6-1 0,1 0 0,4-3 0,7-2 0,3-5 0,6-5 0,1 4 0,-1 1 0,1 0 0,0 4 0,-8 0 0,-6 3 0,-10 3 0,-5 0 0,1 1 0,-3 2 0,5 0 0,-3 0 0,3 0 0,0 0 0,3 0 0,-5 2 0,-1 1 0,-2 4 0,-2 5 0,0-1 0,3 7 0,-3-3 0,1 4 0,-1 8 0,-3 1 0,0 0 0,0-1 0,0-1 0,0 2 0,0 1 0,0-3 0,-3-7 0,0-6 0,-3-2 0,1-3 0,0-1 0,-11 23 0,5-11 0,-16 20 0,0-9 0,-20 17 0,16-17 0,-5 4 0,28-27 0,3-2 0,1-2 0,1-1 0,-2-2 0,0 0 0,0 0 0,0 0 0,0 0 0,0 0 0,5 0 0,6 0 0,15 4 0,7 1 0,7 4 0,-6-1 0,-7-4 0,-4-1 0,-3 0 0,0 0 0,0 0 0,-8 0 0,1-3 0,-3 2 0,0 1 0,2-1 0,-2 1 0,3-3 0,-1 2 0,-2 1 0,5 2 0,-2 0 0,-1 0 0,3 0 0,-5 0 0,3 0 0,-3 0 0,-3 2 0,1-2 0,-3 3 0,0 3 0,2 2 0,1 2 0,1 3 0,-2-3 0,-2 0 0,0-1 0,0-4 0,0-2 0,0-1 0,0 1 0,0-1 0,0 7 0,0-3 0,-2 3 0,-2 1 0,-1 0 0,-5 4 0,2-4 0,-4-1 0,2-4 0,3 0 0,-5 0 0,-1 2 0,-5-3 0,5 0 0,1-6 0,5 3 0,-1-4 0,-2 4 0,0-3 0,3 0 0,-1-1 0,3-2 0,3 2 0,-1 1 0,3 0 0,0-1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2.1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23 0 24575,'-22'22'0,"-2"3"0,-7 17 0,0 4 0,4 1 0,1 5 0,6 1 0,-3 0 0,11-15 0,2-3 0,6-9 0,0-5 0,-5 13 0,-4 1 0,4-5 0,-6 19 0,1 26 0,-4 1 0,7-23 0,-1 3 0,-4 13 0,1 0 0,4-20 0,1 0 0,-2 20 0,1 0 0,6-13 0,3-3 0,-3 30 0,5 2 0,0-35 0,0-22 0,0-5 0,2-9 0,1-4 0,-1 0 0,3-2 0,-2-1 0,2 0 0,6 2 0,2 3 0,2-1 0,3 2 0,-5-3 0,0-1 0,-4-4 0,-4-3 0,0-2 0,2 0 0,1 0 0,0 0 0,-1 0 0,0 0 0,-1 0 0,1 0 0,-2 0 0,0 0 0,2 0 0,1 2 0,2 1 0,0 0 0,4-1 0,6-2 0,-2 0 0,-3 0 0,-9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5.0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01 10 24575,'-12'-5'0,"-13"0"0,12 5 0,-10 0 0,13 0 0,0 0 0,0 0 0,2 0 0,-1 0 0,-3 0 0,-3 3 0,-19 7 0,-3 5 0,-8 4 0,9-2 0,14-3 0,8-5 0,6-2 0,1-2 0,0 2 0,1-1 0,-1 3 0,0 3 0,1 0 0,1 0 0,1 0 0,1-4 0,0 4 0,1 7 0,2-9 0,0 8 0,0-11 0,0 3 0,0 0 0,0-2 0,2-1 0,1 1 0,4-1 0,5 2 0,1 0 0,0-2 0,-2 0 0,-3-4 0,2 1 0,0-1 0,4 2 0,1 4 0,27 10 0,17 18 0,-2-7 0,8 14 0,-36-27 0,-4 0 0,-11-6 0,-4-3 0,0 2 0,-2-2 0,-1-1 0,-2-2 0,-2 0 0,1 2 0,-1-1 0,0 3 0,-1 3 0,0-1 0,1 3 0,0 1 0,3 0 0,-5 5 0,4-4 0,-5-4 0,0-5 0,0 0 0,0-1 0,0 1 0,0 3 0,0-4 0,0 5 0,-5-3 0,-9 3 0,2-1 0,-10 2 0,-5 6 0,11-5 0,-9 3 0,17-11 0,-2-3 0,-9 1 0,-20-2 0,10 2 0,-10-3 0,23 0 0,8 0 0,-2 0 0,5-3 0,-2 3 0,-1-2 0,-2-1 0,0-2 0,0 0 0,-4-7 0,5 4 0,-1-2 0,4 3 0,5 2 0,-6 2 0,4-4 0,0 4 0,-1-5 0,1-1 0,0 1 0,-3-9 0,5 2 0,-4-12 0,5 6 0,0-13 0,0 6 0,0 4 0,0-2 0,0 11 0,0 0 0,0 1 0,0 4 0,0 2 0,2-3 0,1 2 0,0-3 0,1 2 0,-1-2 0,4-1 0,-1 0 0,1 1 0,-4 4 0,1-1 0,-1 1 0,2 0 0,0 1 0,0 2 0,0 0 0,0 0 0,0 0 0,0 0 0,0 0 0,0 0 0,0 0 0,3-2 0,-1-1 0,1 0 0,2 1 0,-3 2 0,3 0 0,0 2 0,-2-1 0,-1 1 0,1 0 0,-3-1 0,2 1 0,-2 0 0,0 1 0,0 2 0,0-2 0,0-1 0,0 0 0,3 1 0,-3 0 0,2-1 0,1-2 0,-1 0 0,3 0 0,0 0 0,0 0 0,0-3 0,1 3 0,-4 0 0,1 0 0,-3 3 0,0-1 0,0-2 0,-3 3 0,3-1 0,-2-2 0,-1 3 0,3-1 0,-2-2 0,-1 3 0,3-3 0,-2 0 0,2 2 0,0-2 0,-3 0 0,3 0 0,-2-2 0,-1 2 0,3 0 0,-2-3 0,-1 3 0,3-2 0,-2-1 0,-1 3 0,1-2 0,-3 2 0,0 0 0,0 0 0,0 0 0,0 0 0,0 2 0,0 1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6.56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5'0'0,"-5"0"0,2 0 0,-4 0 0,2 0 0,0 0 0,4 0 0,1 0 0,2 0 0,-4 0 0,-4 0 0,-4 0 0,0 0 0,0 0 0,0 0 0,0 0 0,0 0 0,0 0 0,0 2 0,-2 1 0,-1 0 0,-2-1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8.7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4 124 24575,'-5'11'0,"-3"2"0,5 6 0,-1 9 0,2-7 0,2 7 0,0-5 0,0-6 0,0 1 0,0-8 0,0-2 0,0-1 0,0-2 0,0 0 0,0 0 0,2 5 0,1-2 0,2 4 0,2 0 0,-2-3 0,0 0 0,0-6 0,-2-1 0,2-2 0,0 0 0,0 2 0,0 1 0,0 0 0,0-1 0,0-2 0,2 0 0,-2 0 0,3 0 0,-3 0 0,0 0 0,2 0 0,-2 0 0,0-2 0,-2-1 0,-3-2 0,0 0 0,2 0 0,1 0 0,2-2 0,0-1 0,0 0 0,0 1 0,0 2 0,0 0 0,-3-2 0,1-1 0,-3-2 0,0-4 0,0 3 0,0-14 0,0 8 0,0-6 0,0 5 0,0 7 0,0-7 0,0 3 0,0 0 0,0 1 0,0-1 0,0 4 0,0-3 0,0 6 0,0 1 0,0 2 0,0 0 0,0 0 0,0 0 0,0 0 0,-3 2 0,1 1 0,-3 0 0,0-1 0,0-4 0,0 3 0,0 0 0,0 2 0,0-1 0,0-2 0,0 0 0,0 0 0,0 0 0,0 2 0,0-2 0,0 3 0,0-1 0,0 1 0,0 2 0,0 0 0,0 0 0,0 0 0,0 0 0,-3 0 0,3 0 0,-7 0 0,4 0 0,-2 2 0,-2 5 0,4 1 0,-3 9 0,6-8 0,0 4 0,2-5 0,0 0 0,1 1 0,2-3 0,-2 1 0,-1-2 0,0-2 0,1-1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49.87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1.6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29'0,"4"9"0,1 0 0,1-3 0,-2-8 0,-4-12 0,0-1 0,0-4 0,0-2 0,0-1 0,0-2 0,2-2 0,1-1 0,0 0 0,-1 1 0,0 0 0,3-1 0,1-2 0,1 0 0,-2 0 0,0 0 0,2 0 0,5-2 0,0-1 0,0 0 0,-5 1 0,-2 2 0,0 0 0,0 0 0,0 0 0,0 0 0,0 0 0,0 0 0,0 0 0,0 0 0,0 0 0,6 0 0,-2 0 0,3 0 0,-2 0 0,-5 0 0,2 0 0,5 0 0,-3 0 0,3 0 0,-5 0 0,-2 0 0,0 0 0,3 0 0,-1 0 0,1 0 0,-1 0 0,-2 0 0,-2 0 0,-1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2.8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 1 24575,'-5'14'0,"2"1"0,0 11 0,3 3 0,-4 6 0,0-6 0,0-3 0,1-2 0,3-4 0,0-1 0,0-7 0,0-2 0,0-5 0,0 3 0,0-3 0,0 4 0,0-1 0,0 5 0,0-6 0,0 1 0,0-3 0,0 0 0,0 0 0,0 0 0,0 0 0,0 0 0,0 0 0,2-3 0,1 3 0,0 4 0,-1 4 0,-2 6 0,0 0 0,0-4 0,0-3 0,0-7 0,0-3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3.7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33'0,"0"-4"0,0-23 0,0 3 0,0 8 0,0-1 0,0 8 0,0-5 0,0-4 0,3 3 0,0-7 0,1 5 0,-2-7 0,-2 0 0,0 0 0,0 0 0,0 1 0,4 1 0,-3-7 0,4 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05.6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130 24575,'-5'0'0,"0"0"0,0 0 0,0 0 0,0 0 0,2-2 0,1-1 0,2-2 0,2-2 0,1-1 0,2-2 0,2 0 0,1 2 0,2 1 0,-2 2 0,-3 0 0,-3 0 0,0 2 0,1 1 0,4 2 0,1 0 0,-3 2 0,0 3 0,-5 3 0,0 2 0,0-2 0,0-1 0,0-2 0,0 0 0,0 0 0,0 0 0,0 0 0,0 0 0,0 0 0,0 0 0,0 0 0,-2 0 0,-3 2 0,-1 1 0,-1 0 0,0-3 0,1-1 0,-1-1 0,2 0 0,0 1 0,0-1 0,0 0 0,0-1 0,0 0 0,0 1 0,0 0 0,0-1 0,0-2 0,0 0 0,0 0 0,0 0 0,2-2 0,1-1 0,2-2 0,0 0 0,0 0 0,0 0 0,2 2 0,1 1 0,2 2 0,0 0 0,-3 2 0,1 3 0,-3 1 0,0 1 0,0-2 0,-3 0 0,-2 0 0,-2 0 0,-3 2 0,0-1 0,-5 1 0,6-2 0,-5-2 0,7-1 0,-1-2 0,1 0 0,2 0 0,0 0 0,-3 5 0,7-4 0,2 1 0,7-7 0,-1-1 0,1-1 0,-1 2 0,-2 2 0,3-1 0,-3 1 0,2 0 0,1 1 0,-1 2 0,1 0 0,-3 0 0,2 0 0,-2 0 0,3 0 0,-3 0 0,0 0 0,0 0 0,0 0 0,0 0 0,0 2 0,0 1 0,-2 4 0,-1 1 0,-2 0 0,2-1 0,1-4 0,0 1 0,-1-1 0,-2 2 0,0 0 0,-2-2 0,-1-1 0,-2-2 0,0 0 0,0 0 0,0 0 0,2-2 0,4-7 0,3-11 0,4-9 0,0 1 0,-1 6 0,-2 8 0,-2 6 0,-1 1 0,-2 2 0,3 2 0,2 1 0,2 2 0,7 0 0,1 0 0,3 0 0,-6 0 0,-2 0 0,-8 2 0,1 1 0,-3 2 0,0 0 0,0 0 0,0 0 0,-3-3 0,1 1 0,-3-1 0,0 1 0,0-1 0,-3 1 0,1-3 0,-3-5 0,2 0 0,3-3 0,0 1 0,3 4 0,-1-2 0,1 3 0,2-3 0,0 0 0,0 0 0,0-5 0,0 4 0,0-3 0,0 1 0,0 3 0,2-2 0,1 2 0,-1 0 0,1 0 0,-1 0 0,1 0 0,-1-3 0,1 1 0,-3-1 0,0 1 0,0 2 0,2 2 0,3 1 0,3 2 0,-1 0 0,1 0 0,-3 2 0,0 1 0,0 2 0,-3 0 0,1 0 0,-3 0 0,0 0 0,2 0 0,1-3 0,-1 3 0,1-2 0,-3 2 0,0 6 0,0-4 0,-3 5 0,1-7 0,-3 0 0,0 2 0,2-2 0,-2 3 0,3-3 0,-3 0 0,0 0 0,0-3 0,0 1 0,0-1 0,-3 1 0,3-1 0,-2 1 0,-1-3 0,3 0 0,-2 0 0,2 0 0,0 0 0,-5 0 0,4 0 0,-3 0 0,4 0 0,0 0 0,-1 0 0,1 0 0,3 0 0,-1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7.3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3 1 24575,'-10'0'0,"0"0"0,5 0 0,0 0 0,-2 0 0,1 0 0,-1 0 0,2 0 0,2 2 0,1 1 0,0 0 0,-8-1 0,-3 1 0,-6 0 0,4 3 0,1 0 0,6-3 0,3 1 0,3 1 0,2 3 0,-2 2 0,-1 0 0,0 4 0,1 1 0,-1 0 0,1-1 0,-1-6 0,1 1 0,2-3 0,0 1 0,0-2 0,0 2 0,-3 1 0,0 6 0,0 1 0,0-2 0,3-2 0,0-6 0,0 0 0,0 3 0,-3 3 0,0 5 0,-1-1 0,2-3 0,4-12 0,5-8 0,5-4 0,-1-1 0,3 5 0,-6 5 0,0 1 0,1 2 0,-1 0 0,22 0 0,-11 0 0,12 0 0,-17 2 0,-7 1 0,1 0 0,-3-1 0,0-2 0,6 4 0,-2 0 0,10 6 0,0-1 0,-2 0 0,-1-3 0,-2 1 0,-10-4 0,5 4 0,-9-2 0,0 2 0,0 5 0,0 3 0,0 4 0,0-4 0,-2 0 0,-1-5 0,-2-3 0,0 1 0,2-3 0,1 0 0,0 0 0,-3 0 0,-1-3 0,-1 5 0,2-1 0,-2 1 0,-1 1 0,0-3 0,1 0 0,0 0 0,-1 0 0,-2-3 0,2 1 0,-1-1 0,-8 4 0,1 3 0,-3-1 0,7 3 0,5-8 0,2 2 0,0-5 0,0 0 0,2 0 0,1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8.9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34'32'0,"6"4"0,2 2 0,14 21 0,-13-19 0,-3-3 0,-8-4 0,-15-18 0,-3-2 0,-9-8 0,1 7 0,1 10 0,16 44 0,-9-6 0,8 8 0,0 2 0,-6 10 0,-1-25 0,0-2 0,-2 7 0,-5-26 0,0-4 0,-6-16 0,-2-3 0,0 4 0,0-5 0,0 4 0,0 1 0,0 0 0,0 8 0,0-7 0,0 8 0,-10 19 0,5-18 0,-17 36 0,9-31 0,-6 8 0,1-7 0,5-10 0,-1-2 0,-4 3 0,-2-3 0,1 0 0,2-4 0,2-3 0,4-6 0,-3 1 0,4-2 0,0-2 0,-4 2 0,-1 1 0,-1 0 0,2-1 0,4-2 0,0 2 0,3-3 0,-1 1 0,3-1 0,3-2 0,-1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2:59.8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74 24575,'24'0'0,"17"0"0,13-5 0,7-1 0,-9 0 0,-9 2 0,-15 1 0,-5 0 0,-9-1 0,-4 2 0,11 2 0,3 0 0,19-4 0,10-3 0,0 1 0,7-3 0,-15 4 0,-10-1 0,-15 2 0,-11 4 0,-6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00.8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46 24575,'8'-5'0,"2"0"0,-3 0 0,12 2 0,-3 1 0,4 2 0,-6-3 0,7-1 0,3 1 0,5-1 0,4 4 0,-4 0 0,6 0 0,-6-3 0,-7 0 0,-8-1 0,-6 2 0,-1 2 0,0 0 0,-1 0 0,1 0 0,0 0 0,-1 0 0,-1 0 0,-3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03.6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5 24575,'37'-18'0,"-4"7"0,0-3 0,-12 7 0,-11 4 0,-2 1 0,-1 2 0,0 0 0,5 0 0,11 0 0,-2 0 0,1 0 0,-10 0 0,-5 0 0,0 0 0,1 0 0,15 0 0,-10 0 0,9 0 0,-14 0 0,0 0 0,-3 0 0,0 0 0,0 0 0,0 0 0,0 2 0,0 7 0,3 19 0,-4 9 0,0 8 0,-4-2 0,0-15 0,0-1 0,0-8 0,0-4 0,0-3 0,-2-3 0,-3-1 0,-3 2 0,-25 15 0,13-10 0,-18 12 0,19-14 0,4-1 0,3-1 0,5-1 0,-1-2 0,1 1 0,-3-6 0,2 2 0,1-3 0,-1 1 0,3 0 0,-3-1 0,3-2 0,-2 0 0,-1 0 0,5 0 0,21 0 0,-2 0 0,13 0 0,-15 0 0,-4 0 0,-2 0 0,-1 0 0,0 0 0,1 2 0,2 1 0,4 3 0,1-1 0,4-1 0,-4 1 0,-3-2 0,-3-1 0,-3 1 0,1-1 0,1 1 0,-3 2 0,2 0 0,-2 0 0,3 2 0,-3-1 0,2 1 0,-4-2 0,-1 0 0,-2 0 0,0 0 0,0 6 0,3-2 0,-1 6 0,1-5 0,-1-2 0,-2-1 0,0-2 0,0 0 0,0 0 0,-2-2 0,-1 1 0,-2-1 0,-2 2 0,-1 2 0,-6 2 0,-8 5 0,-4-1 0,3-2 0,4-3 0,5-3 0,3-2 0,-3 0 0,4-3 0,2 2 0,-1 1 0,1 0 0,-2-1 0,-8 1 0,1 1 0,-2-1 0,0 4 0,8-5 0,-1 2 0,7-4 0,3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06.9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74 24575,'22'0'0,"-1"0"0,-2 0 0,0 0 0,8 0 0,-10 0 0,4 0 0,-7 0 0,1 0 0,42 0 0,1 0 0,9-2 0,5-1 0,-19-1 0,-2 1 0,14-1 0,-4 0 0,9-1 0,-26 5 0,-18 0 0,1 0 0,1 0 0,7 0 0,1 0 0,0 0 0,30 0 0,-16 0 0,26 0 0,-32 0 0,7 0 0,-7 0 0,8 0 0,1 0 0,-1 0 0,7 0 0,-5 0 0,5 0 0,-14 0 0,-9 0 0,-2 0 0,-6 0 0,7 0 0,1 0 0,0 0 0,7 0 0,25 0 0,-18 0 0,9 0 0,-24 0 0,-14 0 0,14 0 0,-7 0 0,23 0 0,3 0 0,7 0 0,-2 0 0,-5 0 0,6 0 0,-4 0 0,12 0 0,-14 0 0,-2 0 0,-2-5 0,-13 0 0,6-1 0,0 3 0,11-5 0,-15 6 0,11-6 0,-22 8 0,0 0 0,-1-3 0,-8 0 0,-6 0 0,-1 0 0,-5 3 0,-1 0 0,-1 0 0,-3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10.7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92 51 24575,'0'-10'0,"0"2"0,0 1 0,-2 2 0,-3 0 0,-3 2 0,-2 1 0,0 2 0,-11-5 0,9 4 0,-14-3 0,15 4 0,-3 0 0,4 0 0,-4 0 0,-9 0 0,2 2 0,-5 2 0,11 2 0,1-1 0,0 1 0,3 1 0,-1 0 0,5 0 0,-1 0 0,-6 7 0,7-4 0,-7 4 0,11-9 0,1 0 0,-1 0 0,1 2 0,-1 1 0,1 6 0,-1 1 0,3 0 0,0-3 0,0 0 0,0-4 0,0 2 0,0-3 0,3-2 0,2 0 0,2 0 0,8 5 0,-4-2 0,8 3 0,0-4 0,1-1 0,4-3 0,-9 0 0,4 1 0,-8-2 0,3 2 0,-6-4 0,-1 0 0,-2 2 0,0 1 0,0 0 0,0 1 0,0-1 0,0 0 0,0 1 0,2 1 0,-3 3 0,2 2 0,2 5 0,0 0 0,2 1 0,-3-2 0,3 5 0,-4-7 0,1 5 0,-5-10 0,-2-2 0,0 0 0,0 0 0,0 2 0,0 1 0,-2-2 0,-3-2 0,-7 1 0,1-2 0,-4 4 0,5-2 0,0 0 0,2-2 0,1-1 0,0-2 0,1 0 0,-1 2 0,0 1 0,1 0 0,-3 2 0,1-3 0,0 1 0,-3 4 0,-2-2 0,0 1 0,0-2 0,4-1 0,1-1 0,-2 1 0,0 2 0,2-3 0,3 3 0,3 0 0,0-2 0,-1-1 0,-2-2 0,0 0 0,0 0 0,-2 0 0,1 0 0,-1-2 0,2-3 0,-2-3 0,-1-2 0,0-4 0,0 3 0,3-1 0,0 5 0,2 2 0,-4-4 0,6 3 0,-3-4 0,4 3 0,-3 1 0,1-3 0,-1-1 0,1 2 0,2-4 0,0 6 0,0-1 0,0 2 0,0 0 0,0 0 0,0 0 0,0-2 0,0-1 0,0-6 0,0-1 0,0 0 0,0 3 0,2 5 0,1 2 0,-1 0 0,3-3 0,-2 3 0,-1-2 0,1 2 0,-1 2 0,1 1 0,-1-1 0,1 1 0,-1-1 0,1 1 0,2 2 0,0-5 0,0 4 0,0-3 0,0 4 0,0-3 0,0 1 0,0-1 0,0 1 0,0 2 0,0 0 0,2 0 0,3 0 0,0 0 0,3 0 0,-1 0 0,-2-3 0,3 1 0,-3-1 0,0 1 0,-2 2 0,-1 0 0,-2 0 0,0 0 0,0 0 0,0-3 0,2 1 0,-1-3 0,1 0 0,-2 2 0,-2-2 0,-1 3 0,0-1 0,1 1 0,0-1 0,-1 1 0,0-1 0,1-2 0,0 3 0,1-1 0,-1-2 0,2 3 0,0-1 0,0 1 0,0 2 0,-2-3 0,-1 1 0,-2-6 0,2 1 0,1-1 0,0-2 0,-1 5 0,-2-2 0,2 2 0,1 0 0,0 0 0,-1-1 0,0 1 0,1 3 0,2-3 0,0 2 0,2-4 0,-1 2 0,1-3 0,-2 6 0,0-1 0,0 1 0,0-1 0,2-4 0,1 4 0,-3-4 0,0 7 0,-5-3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12.9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0 1 24575,'-8'0'0,"1"0"0,2 0 0,0 0 0,0 2 0,0 3 0,2 0 0,-1 3 0,1-3 0,-2 0 0,0 2 0,0 5 0,0-1 0,2 4 0,1-8 0,2 3 0,0-2 0,0-1 0,0 3 0,0-4 0,0 3 0,0-1 0,-4 4 0,3-4 0,-4 4 0,5 0 0,0-3 0,0 4 0,0-1 0,0-3 0,0 4 0,0-5 0,0 0 0,0-1 0,2-2 0,1 2 0,2 1 0,2 2 0,5 9 0,-6-9 0,2 5 0,-6-12 0,1-1 0,2-2 0,2 0 0,1-2 0,2-3 0,-2-3 0,-1 1 0,-2-1 0,-2 3 0,1 3 0,-1-1 0,0 1 0,-1-1 0,-2-2 0,0-4 0,0 3 0,0-6 0,4 0 0,-2-3 0,2-5 0,-4 5 0,0 1 0,0 4 0,0 0 0,0 0 0,0-5 0,0 4 0,0-1 0,0 0 0,0 6 0,0-3 0,0 4 0,0 0 0,0 0 0,0 0 0,0 0 0,0 0 0,0 0 0,0 0 0,0 0 0,0 0 0,0 0 0,0 0 0,0 0 0,0 0 0,0 0 0,0 0 0,0 0 0,-2 2 0,-1 1 0,-2 2 0,0 0 0,2 0 0,1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14.0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16.3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0 24575,'0'17'0,"0"0"0,-3-2 0,1-3 0,-1-5 0,1-2 0,2 0 0,0 0 0,0 0 0,0 0 0,0 0 0,0 3 0,0-3 0,0 2 0,0-2 0,0 0 0,0 0 0,0 0 0,0 0 0,0 0 0,0 0 0,0 0 0,0 0 0,0 0 0,0 3 0,0-3 0,0 2 0,0-2 0,2 0 0,1 0 0,2-2 0,0-1 0,-3 1 0,1-1 0,-1 1 0,1-1 0,2 1 0,0-1 0,0 3 0,0 1 0,-3-1 0,3 0 0,-2-3 0,2 1 0,0-3 0,0 0 0,0 0 0,0 0 0,0 0 0,0 0 0,0 0 0,0 0 0,2 0 0,-2-3 0,5 1 0,-2-1 0,0 1 0,-1 2 0,-2 0 0,0 0 0,2 0 0,1 0 0,0 0 0,-1 0 0,-4 0 0,-1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13.8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1 24575,'5'0'0,"0"0"0,1 0 0,-1 0 0,0 0 0,0 0 0,0 0 0,0 0 0,0 0 0,0 0 0,2 0 0,-2 0 0,3 0 0,3 0 0,-2 0 0,10 0 0,3 0 0,6 0 0,8 0 0,23 0 0,-18 0 0,11 0 0,-26 0 0,-13 0 0,0 0 0,-7 0 0,1 0 0,3 0 0,-2 0 0,8 0 0,4 0 0,0 0 0,0 0 0,-5 0 0,-5 0 0,4 0 0,-3 0 0,3 0 0,7 0 0,-4 0 0,9 0 0,-6 0 0,-5 0 0,-1 0 0,0 0 0,8 0 0,8 0 0,-2 0 0,-4 0 0,-6 0 0,-6 0 0,0 0 0,-1 0 0,-4 0 0,2 0 0,-2 0 0,1 0 0,2 0 0,0 0 0,4 0 0,1 0 0,0 0 0,-1 0 0,-4 0 0,-2 0 0,-1-2 0,1-1 0,-1 0 0,7 1 0,-3 2 0,4 0 0,-5 0 0,2 0 0,1 0 0,-3 0 0,0 0 0,-5 0 0,2-2 0,-2-1 0,5 0 0,2 1 0,-1 2 0,7 0 0,-3 0 0,0 0 0,-1 0 0,-2 0 0,-3 0 0,0 0 0,1 0 0,-4 0 0,3 0 0,3 0 0,1 0 0,15 0 0,-2 0 0,-3 0 0,-5 0 0,-13 0 0,3 0 0,-3 0 0,0 0 0,6 0 0,-4 0 0,7 0 0,-4 0 0,-2 0 0,2 0 0,-5 0 0,0 0 0,2 0 0,1 0 0,2 0 0,0 0 0,0 0 0,-2-2 0,-1-1 0,-2 0 0,0 1 0,0 2 0,2 0 0,-1 0 0,1 0 0,0 0 0,-1 0 0,3 0 0,-3 0 0,1 0 0,-2 0 0,2 0 0,-1 0 0,1 0 0,-2 0 0,0 0 0,-2 0 0,-1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18.1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13'0,"0"-3"0,0-3 0,0 1 0,0-3 0,0 2 0,0 1 0,0-1 0,0 3 0,0-2 0,0-1 0,2-2 0,1 0 0,0 3 0,-1 0 0,-2 2 0,0 0 0,0-3 0,0 1 0,0-3 0,0 0 0,0 0 0,0 2 0,0-2 0,0 3 0,0-3 0,0 2 0,0-2 0,0 3 0,0-3 0,0-3 0,0 1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20.6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17'0,"0"0"0,0-4 0,0-2 0,0-4 0,0 1 0,0 2 0,0 0 0,0 0 0,0 0 0,0-2 0,0-1 0,0-2 0,0 3 0,3 3 0,0 0 0,0 4 0,0-8 0,-3 1 0,0-3 0,0-3 0,0 1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24.1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56 0 24575,'-8'0'0,"-1"0"0,1 0 0,-2 0 0,-4 0 0,2 0 0,-2 0 0,4 0 0,0 0 0,0 0 0,0 0 0,0 0 0,0 0 0,0 0 0,2 0 0,1 0 0,2 0 0,0 0 0,0 0 0,0 0 0,0 0 0,0 0 0,0 0 0,0 0 0,0 0 0,0 0 0,0 0 0,2 3 0,1-1 0,2 3 0,0 3 0,0-3 0,0 2 0,0 1 0,0-3 0,0 2 0,0-2 0,0 0 0,0 0 0,0 0 0,0 1 0,0-1 0,0 0 0,0 0 0,0 2 0,0 1 0,0 2 0,0 0 0,0-3 0,0 1 0,0-3 0,0 0 0,0 0 0,0 0 0,0 0 0,0 0 0,0 0 0,0 0 0,-2 0 0,-1-3 0,2 1 0,6-3 0,1 0 0,4 0 0,-5 0 0,0 0 0,0 0 0,0 0 0,0 0 0,0 0 0,0 0 0,2 0 0,-1 2 0,1 1 0,-2-1 0,0 3 0,2-2 0,-1-1 0,1 3 0,0-2 0,-1-1 0,1 1 0,-2-1 0,0 1 0,0-1 0,0 1 0,2-3 0,-1 0 0,-1 2 0,-3 1 0,0 2 0,1 0 0,2-3 0,0 1 0,-2-1 0,-1 1 0,3-1 0,-4 3 0,5-2 0,-3-1 0,2 3 0,0-2 0,0-1 0,0 3 0,-2-2 0,-1 2 0,-2 0 0,0 0 0,0 2 0,0-1 0,0 1 0,0-2 0,0 0 0,0 0 0,-4 0 0,-2 0 0,-2 0 0,1 0 0,2 0 0,0 0 0,-2-2 0,-1-1 0,0-2 0,1 0 0,2 2 0,0 1 0,0 0 0,0-1 0,0-2 0,0 0 0,0 2 0,-2 1 0,1 0 0,-1-1 0,2-2 0,0 0 0,0 0 0,0 0 0,0 0 0,0 2 0,0 1 0,-2 0 0,1-1 0,-1-2 0,2 0 0,0 0 0,0 0 0,0 0 0,0 0 0,0 0 0,0 0 0,-2 0 0,1 0 0,-1 0 0,2 0 0,0 0 0,0 0 0,2-2 0,-1-3 0,3 1 0,-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3:29.1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65 24575,'45'0'0,"7"0"0,42 0-1547,0 0 1547,-43 0 0,0 0 0,0 0 0,0 0 0,0 1 0,0-2 0,0-1 0,0-1 0,12-3 0,-1 0 0,24-7 502,4 1-502,-31 7 256,-20 5-256,13 0 0,21 0 0,-13 0 0,31 0 0,-6 0 0,-27 0 0,1 0 0,-33 0 789,-11 0-789,3 0 0,-7 0 0,1 0 0,-5 0 0,1 0 0,11 0 0,12 0 0,36 0 0,-6 0 0,3 0 0,-9 0 0,4 0 0,15 0 0,9 0 0,-10 0 0,-21 0 0,-3 0 0,30 0 0,-8 0 0,-28 0 0,-15 0 0,-1 0 0,-8 0 0,31 0 0,-9 0 0,20-4 0,-19 0 0,-13-1 0,-9 1 0,-9 4 0,-6 0 0,-2 0 0,-1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52:18.2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57 1 24575,'-15'0'0,"-1"0"0,-4 0 0,0 0 0,-1 0 0,1 0 0,-1 0 0,1 0 0,4 0 0,2 0 0,-1 0 0,-1 0 0,-13 0 0,-1 0 0,-9 0 0,8 0 0,2 0 0,9 0 0,4 0 0,1 0 0,5 0 0,-4 0 0,2 0 0,2 4 0,6 15 0,4 22 0,0 31 0,0 19 0,0 1 0,0-5 0,0-30 0,0-11 0,0-9 0,0-15 0,0 2 0,0-9 0,0-5 0,0 1 0,0-1 0,0 0 0,0 0 0,0 5 0,0 1 0,0 4 0,0 0 0,0 9 0,0 2 0,0-1 0,0 7 0,0-6 0,0 0 0,0-3 0,0-7 0,0-5 0,0-2 0,0-4 0,0 1 0,0-1 0,0 0 0,0 0 0,0 0 0,0 5 0,0-4 0,0 4 0,0-5 0,0 0 0,0 5 0,0-3 0,0 2 0,0-4 0,0 1 0,0 3 0,0 2 0,0 5 0,0-1 0,0 0 0,0 1 0,0-1 0,0 0 0,0 1 0,0-1 0,0 0 0,0 1 0,0-1 0,0 1 0,0-1 0,0-4 0,0-1 0,0-5 0,0 0 0,0 0 0,0 0 0,0 0 0,0 1 0,0-1 0,0 0 0,0 5 0,0 1 0,0 12 0,0 18 0,0 11 0,0 16 0,0-16 0,0 12 0,0-11 0,0 14 0,0 1 0,0-16 0,0 12 0,0-26 0,0 11 0,0-24 0,0-6 0,0-9 0,0-5 0,0 0 0,0 1 0,0-1 0,0 0 0,0 5 0,-5 1 0,-4 27 0,-7 21 0,-3 13 0,8 10 0,3-30 0,3-11 0,0-17 0,-1-13 0,6-6 0,6-6 0,4-4 0,5 0 0,-4 0 0,4 0 0,-5 0 0,0 0 0,5 0 0,1 0 0,12 0 0,3 0 0,8 0 0,0 0 0,-9 0 0,-1 0 0,-13 0 0,-1 0 0,-1 0 0,-2 0 0,2 0 0,1 0 0,1 0 0,4 0 0,1 0 0,7 0 0,3 0 0,-5 0 0,-3 0 0,-13 0 0,1 0 0,-1 0 0,0 0 0,0 0 0,0 0 0,5 0 0,9 0 0,7 0 0,-1 5 0,-5 0 0,-15 1 0,-6-1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52:22.9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3 1 24575,'15'0'0,"9"0"0,6 0 0,24 0 0,34 0 0,-35 0 0,3 0-420,7 0 1,-1 0 419,-7 0 0,-4 0 0,22 0 207,-32 0-207,-23 9 0,-13 10 0,-5 27 0,0 26 0,0 5 0,8 10 632,-1-29-632,3-13 0,-4-16 0,-6-9 0,0-4 0,0-1 0,0 0 0,0 9 0,0 21 0,0-2 0,0 2 0,0-8 0,0-6 0,0 0 0,0-3 0,0-7 0,0-1 0,0-4 0,0-1 0,0-1 0,0 2 0,4 0 0,2-1 0,0-1 0,-2 2 0,-4 5 0,0 7 0,0 3 0,0 0 0,0-3 0,0 1 0,0 2 0,0-1 0,0-1 0,0 0 0,0 19 0,0-5 0,0 5 0,0-11 0,0-7 0,0 1 0,0-2 0,0-9 0,0 1 0,0-1 0,0 0 0,0 1 0,0-1 0,0 0 0,0-4 0,0-1 0,0 0 0,0-4 0,0 4 0,0-5 0,0 0 0,0 0 0,0 0 0,0 5 0,5 1 0,0 4 0,1 10 0,4 1 0,-3 8 0,1 0 0,3 0 0,-5-8 0,1-2 0,-2-9 0,-5 0 0,0 1 0,0 7 0,0 3 0,0 0 0,0-3 0,0-7 0,0-5 0,0-2 0,0-3 0,0-1 0,0 4 0,0-2 0,0 2 0,0-3 0,0-1 0,0 0 0,0 0 0,0 5 0,0 1 0,0 4 0,0 9 0,0 1 0,0 9 0,0 0 0,0-8 0,0-2 0,0-14 0,-5-4 0,-1-7 0,-4-4 0,-13 0 0,-18 0 0,-2 0 0,-25 0 0,25 0 0,-3 0 0,18 0 0,12 0 0,1 0 0,5 0 0,0 0 0,0 0 0,0 0 0,-1 0 0,-3 0 0,-2 0 0,-5 0 0,-7-6 0,-3-1 0,-8 0 0,0-5 0,9 6 0,1 0 0,13 1 0,1 5 0,1 0 0,-10 0 0,-37-9 0,0-2 0,-3 0 0,20 3 0,28 8 0,6 0 0,5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52:37.2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54'0,"0"-11"0,0 26 0,0-27 0,0 12 0,0-23 0,0-7 0,0-9 0,0-5 0,0 0 0,0 5 0,0 1 0,0-1 0,0 5 0,0-9 0,0 4 0,0-5 0,5-4 0,28-2 0,14-3 0,11-2-1626,26 0 0,10 2 1626,-16 2 0,5 2 0,1-1 0,3 1 0,0 0 0,0 0 0,-5 0 0,-1 1 0,-3-1 0,22 1 0,-7-1-234,-19-4 1,-8-2 233,13 1 0,-40 0 0,-20 0 0,20 0 0,55 0 0,-22 0 0,11 0 0,-2 0-63,-9 1 1,-2-1 0,4-1 62,-1 0 0,5-2 0,-1 0 0,-5-1 0,28-3 0,-8 0-275,-10 0 1,-5 0 274,-14 0 0,-5 3 0,15 4 0,-32 0 0,-14 0 0,12 0 0,55 0 261,-18 0 1,7 0-262,-15 0 0,3 0 0,2 0 0,7 0 0,1 0 0,-1 0 0,-8 0 0,-2 0 0,0 0 0,26 0 0,-4 0-231,-13 0 0,-3 0 231,-5 0 0,-3 0-291,-4 0 1,-3 0 290,-7 0 0,-2 0-16,35 0 16,-14 0 0,-1-8 2543,-22 1-2543,-11-2 1687,-25 4-1687,-3 5 740,12 0-740,33 0 0,35 0-1075,-24 0 1,5 0 1074,14 1 0,2-2 0,8-3 0,1-3 0,-1 0 0,0 0 0,-1 0 0,-1 0 0,-7 0 0,-1 3 0,-5 3 0,-3 2-425,-7-1 1,-3 0 424,-13 0 0,-4 0 0,37 0 0,-31 0 0,-11 0 0,-17 0 2069,-9 0-2069,0 0 950,9 0-950,2 0 0,23 0 0,18 0 0,4 0 0,12 0-685,-1 9 685,4 3 0,-39-6 0,2 0 0,6-1 0,1-1 0,-6 1 0,0-1 0,5 2 0,1 0 0,-1 0 0,1 0 0,-7-1 0,1-1 0,6-3 0,-1-2 0,-6 1 0,-2 0 0,39 0 0,-30 4 0,-2 1 0,21 5 0,-27-5 0,-1 0 0,21 3-44,-1-8 44,1 0 0,-1 0 0,-14 0 0,-4 0 0,-1 0 0,5 0 683,14 0-683,1 8 0,-1 2 0,16 0-690,3-2 690,-39-8 0,2 0 0,-1 0 0,0 0 0,0 0 0,0 0 0,0 0 0,0 0 0,0 0 0,0 0 0,-1 0 0,2 0 0,9 0 0,-3 0 0,21 0 0,5 0 0,-47 0 0,0 0 0,0 0 0,0 0 0,-9 0 736,-1 0-736,0 0 0,-7 0 0,15 0 0,8 0 0,13 0 0,29 0 0,5 0-663,-1 0 663,-41 0 0,2 0 0,0 0 0,2 0 0,7 0 0,3 0-813,4 0 0,3 0 813,6 0 0,1 0 0,-6-1 0,-1 2 0,-1 3 0,0 1 0,7 1 0,-1 0 0,-18 0 0,-2 0-175,7-1 0,-3-1 175,28 4 0,-16 2 0,-22 1 0,-7-3 597,-27-8-597,3 0 1648,5 0-1648,7 0 394,23 0-394,18 0 0,19 0-780,-32 0 1,3 0 779,8 0 0,0 0 0,2 0 0,-1 0 0,-6 0 0,-5 0 0,19 0 0,-35 0 0,-28 0 0,-1 0 0,8 0 0,32 0 0,37 10 116,-31-4 1,2 1-117,1-1 0,-3 1 0,30 3 0,-35-10 0,-38 5 0,-13 0 0,-1 10 0,3 9 0,-1-1 1326,0 5-1326,-6-7 0,0-1 0,5 0 0,0 1 0,1-1 0,-2-4 0,-4-1 0,0-1 0,0 2 0,0 0 0,0-1 0,0-5 0,0 0 0,5 5 0,1 1 0,-1 4 0,0 0 0,-5 1 0,0-1 0,0 0 0,0 1 0,0-1 0,0 1 0,0-6 0,0 0 0,0-5 0,0 1 0,0-1 0,0 0 0,0 0 0,0 0 0,0 5 0,0 1 0,0 4 0,0 1 0,0 16 0,0-4 0,0 15 0,0 6 0,8 4 0,2 14 0,0 1 0,-2-1 0,0 1 0,2-1 0,0-14 0,-2-13 0,-8-8 0,0-14 0,0 1 0,0-10 0,0-3 0,0-1 0,0 0 0,0 0 0,0 0 0,0 0 0,0 1 0,0 3 0,0-2 0,0 2 0,5-3 0,1-1 0,-1 0 0,0 0 0,-5 5 0,0 9 0,0 7 0,0 8 0,0 14 0,0 5 0,0 14 0,0 1 0,0-15 0,0-13 0,0-8 0,0-15 0,0 3 0,0-11 0,0-4 0,0 1 0,0-1 0,0 5 0,0 0 0,0 1 0,0-1 0,0-5 0,-5-4 0,-5-2 0,-6-4 0,-4 0 0,-1 0 0,1 0 0,0-4 0,-1-2 0,1 0 0,0 2 0,4 4 0,1 0 0,5 0 0,4-5 0,-3 0 0,3-1 0,-4 2 0,-4 4 0,-11-6 0,-5-1 0,-1-1 0,2 3 0,9 5 0,4 0 0,1 0 0,1 0 0,-10 0 0,-37 0 0,0 0 0,-3 0 0,20 0 0,24 0 0,4 0 0,1 0 0,5 0 0,0 0 0,0 0 0,-1 0 0,1 0 0,0 0 0,0 0 0,0 0 0,0 4 0,4 2 0,-3-1 0,3 0 0,-4-5 0,0 0 0,0 0 0,-1 0 0,1 0 0,0 4 0,0 2 0,0 0 0,-1-2 0,1-4 0,0 0 0,0 0 0,0 0 0,0 0 0,4-4 0,1-2 0,10 0 0,1 2 0,-1-1 0,0 0 0,-1-10 0,2-1 0,4 0 0,0-3 0,-4 3 0,-2 0 0,1 6 0,1 1 0,4-1 0,5-6 0,0-4 0,1-1 0,-1 1 0,-5 4 0,-4 1 0,-2 5 0,1 5 0,1-4 0,-1 3 0,4 0 0,-3 2 0,4 4 0,0 0 0,0 0 0,1 0 0,-1 0 0,0 0 0,-4-5 0,3 0 0,-4-10 0,7-9 0,3 6 0,-3-5 0,-1 13 0,-7 0 0,-4-1 0,0 15 0,-6 11 0,-4 7 0,-3 7 0,-1-9 0,3-4 0,1-1 0,0-5 0,0 0 0,-13 7 0,-3 2 0,-13 1 0,-15 2 0,11-3 0,2-4 0,18-2 0,13-9 0,0 1 0,0 1 0,-5 4 0,-1 0 0,0-4 0,1-2 0,10 1 0,0 0 0,10 1 0,0-1 0,6-5 0,-1 0 0,0 0 0,0 4 0,-4 2 0,3-1 0,-3 0 0,4 0 0,0 0 0,-4 5 0,-2 1 0,1-6 0,0 0 0,6-5 0,-1 4 0,-5 2 0,4 0 0,-3 3 0,0-4 0,3 1 0,-4 3 0,1-3 0,3-1 0,-3 4 0,-1-3 0,5 0 0,-5 3 0,1-4 0,3 1 0,-3 3 0,-1-3 0,4 4 0,-3 0 0,4-4 0,0-2 0,-4 1 0,-1 1 0,-1-1 0,2 0 0,-1-1 0,0 2 0,-1 0 0,2 3 0,0-4 0,3 5 0,-4 1 0,1-1 0,3 5 0,1-4 0,6 4 0,0-1 0,-1-2 0,-5 2 0,-4-4 0,3-4 0,-4-1 0,5-5 0,1 0 0,-1 0 0,5 0 0,-4 0 0,4 0 0,-5 0 0,0 0 0,0 0 0,-9 0 0,-6 0 0,-7 0 0,-2 0 0,3 0 0,1 0 0,0 0 0,0 0 0,0 0 0,-1 0 0,1 0 0,5 0 0,0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52:40.2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 1 24575,'0'14'0,"0"-2"0,0 2 0,0-3 0,0 3 0,0 2 0,0 0 0,0 3 0,0-7 0,0 2 0,0-3 0,0-1 0,0 0 0,0 0 0,0 0 0,0 0 0,0 1 0,0-1 0,0 0 0,0 0 0,0 0 0,0 1 0,-5 3 0,0-2 0,-1 2 0,1-4 0,5 1 0,0-1 0,0 0 0,0 0 0,0 0 0,0 5 0,5-4 0,1 4 0,-1-5 0,0 1 0,-5-1 0,4-5 0,2 4 0,0-3 0,-2 4 0,1 0 0,0-4 0,1 3 0,-1-3 0,-1-1 0,2 0 0,-1 0 0,4 0 0,-3 1 0,0 3 0,-2-3 0,-4 4 0,0 4 0,0-2 0,0 3 0,0-5 0,0-5 0,0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4T11:52:42.7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4 457 24575,'-10'-10'0,"0"0"0,-1-1 0,1 1 0,-4 0 0,2 0 0,2-5 0,1 4 0,3-4 0,1 5 0,0 0 0,5-1 0,-4 6 0,-7-4 0,0 3 0,-4-4 0,5-5 0,5 4 0,-5 1 0,5 5 0,-1 1 0,2-2 0,4-4 0,0 0 0,0-5 0,0-1 0,0 0 0,0 1 0,0 5 0,0 0 0,0-5 0,0-9 0,0 6 0,0-5 0,0 13 0,4 5 0,2 0 0,4 1 0,0-2 0,-4-4 0,-2-1 0,1 6 0,5 0 0,1 5 0,4 0 0,-5 0 0,-4 0 0,-2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5:01.8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629 281 24575,'-78'0'0,"6"0"0,-6 0 0,-2 0 0,-13 0 0,27 0 0,-9 0 0,10 0 0,-28 0 0,39 0 0,-1 0 0,-44 0 0,32 0 0,-15 0 0,6 0 0,19 0 0,-26 0 0,22 0 0,-8 0 0,1 0 0,-1 0 0,-7-6 0,-2 0-500,-7-1 500,-8-4 0,-1 4 0,-1 0 0,10 1 0,9 6 0,7 0 0,-15 0 0,-12 0 0,44-5 0,-2 1 0,-2 3 0,1-1 0,-35-7 0,27 9 500,21 0-500,23 0 0,0-3 0,-8-1 0,6 0 0,-5 0 0,-1 4 0,-1 0 0,0 0 0,5 0 0,12 0 0,3 0 0,-10-4 0,-12-2 0,-29 1 0,-19-5 0,-17 3 0,45 3 0,-2 1 0,-6-3 0,-1 1 0,2 0 0,0-1 0,-5-2 0,3-1 0,-30-8 0,14 7 0,30 1 0,-5 4 0,5 0 0,-7-5 0,0 5 0,0-1 0,0 1 0,-7 0 0,-3-1 0,-6-1 0,-1-3 0,8 4 0,9 0 0,16 2 0,3 4 0,12 0 0,-2 0 0,5 0 0,2 0 0,-4 0 0,4 0 0,-2 0 0,3 0 0,0 0 0,1 0 0,4 0 0,0 0 0,0 0 0,0 0 0,0 0 0,0 0 0,0 0 0,-4 0 0,-1 0 0,-1 0 0,-2 0 0,3 0 0,0 0 0,1 0 0,-8 0 0,-12 0 0,-21 0 0,6 0 0,4 0 0,22 0 0,9 0 0,7 0 0,-1 0 0,3 0 0,0 0 0,0 0 0,0 0 0,-6 0 0,2 0 0,-6 0 0,5 0 0,0 0 0,3 0 0,-1 0 0,1 0 0,-1 0 0,-2 0 0,-4 0 0,-8 0 0,-7 0 0,-6 0 0,7 0 0,1 0 0,8 0 0,4 0 0,1 0 0,4 0 0,0 0 0,2 0 0,-1 0 0,1 2 0,-2 1 0,-4-1 0,-1 1 0,-13-1 0,7 2 0,-3-1 0,-2 6 0,8-3 0,-10 5 0,12-3 0,2-1 0,0-1 0,-1-1 0,-5 2 0,1-1 0,0 1 0,0-1 0,4 0 0,1-1 0,4 0 0,2 0 0,1-2 0,2-1 0,0 1 0,-2 2 0,-1 2 0,-7 6 0,3 1 0,-7 1 0,7-1 0,0-3 0,3-1 0,3 0 0,1-2 0,1-1 0,1-2 0,-2 0 0,-2 7 0,1-5 0,-1 4 0,0-3 0,0 3 0,-1 5 0,0-1 0,2-1 0,-3 0 0,3-3 0,-5 13 0,4-14 0,-2 6 0,4-9 0,0 1 0,2 2 0,-1 4 0,1-3 0,0 4 0,1-5 0,2 0 0,0 0 0,0 0 0,-4 4 0,2 2 0,-2 4 0,4-4 0,0-2 0,0-6 0,0-1 0,0 0 0,0-1 0,0 8 0,-2-8 0,-1 8 0,0-6 0,1 2 0,2-2 0,0-1 0,0 0 0,-4 3 0,2-1 0,-2 0 0,4-4 0,0 2 0,0-1 0,0 1 0,0 0 0,0 1 0,0 2 0,-2 0 0,-1 5 0,0-4 0,1 3 0,2-4 0,0 0 0,0 0 0,-2-2 0,-1-1 0,0 0 0,1 1 0,2 2 0,0 0 0,0 0 0,0 0 0,0-2 0,0 2 0,0-3 0,0 3 0,0 4 0,0-3 0,0 8 0,0-8 0,0 4 0,0-8 0,-2 1 0,-1-3 0,0 0 0,1 2 0,2 1 0,0-1 0,0 1 0,0-3 0,0 0 0,0 2 0,0 1 0,0 2 0,0-3 0,0 1 0,-4 8 0,2-6 0,-2 13 0,4-12 0,0 4 0,0 6 0,0-6 0,0 4 0,0-7 0,0 0 0,0 7 0,0 9 0,0-3 0,0-2 0,0-9 0,-2-4 0,-1 7 0,0-8 0,1 7 0,2-8 0,0 0 0,0-1 0,0 9 0,0-6 0,0 9 0,0-9 0,0-2 0,0 1 0,0-1 0,0 4 0,0-3 0,0 2 0,0 14 0,0 9 0,0 2 0,0 4 0,0-12 0,0-1 0,0 1 0,0-9 0,0-3 0,0-2 0,0-4 0,0 0 0,-3 4 0,0-3 0,0 12 0,1-5 0,2 0 0,0-2 0,0-9 0,0 3 0,0 3 0,-3-3 0,0 15 0,0-7 0,0 10 0,3-13 0,0 7 0,0-12 0,0 8 0,-2-10 0,-1 0 0,0 1 0,1-1 0,2 11 0,-2-7 0,-1 10 0,0-7 0,-3 4 0,1 8 0,1-6 0,-2 6 0,3-10 0,1 0 0,-1-4 0,3-1 0,-2-2 0,-1 0 0,1 0 0,-3 5 0,1 8 0,1-6 0,-3 6 0,3-9 0,0-3 0,0 7 0,1 2 0,-1-6 0,1 1 0,-1-7 0,3-1 0,-4 8 0,3-6 0,-4 2 0,5-1 0,0-4 0,0 3 0,-2 1 0,-1 3 0,1 0 0,-1 1 0,3-4 0,0-2 0,-2 2 0,-1 2 0,0-1 0,0 3 0,3-4 0,0 4 0,0 1 0,0 4 0,0 9 0,0-7 0,0 0 0,0-1 0,0-6 0,0 8 0,0-7 0,0 3 0,0-3 0,0 0 0,0 4 0,0-8 0,0 1 0,0-5 0,0-2 0,0 0 0,0 0 0,0 0 0,0 0 0,0 0 0,0 2 0,0 6 0,3 2 0,0 0 0,0-3 0,-1-2 0,1-3 0,-1 1 0,3-1 0,7 13 0,-5-5 0,8 13 0,6 21 0,-3-15 0,3 14 0,-8-27 0,-7-15 0,1-2 0,-2-4 0,2 0 0,5 0 0,11 0 0,5 4 0,0 0 0,-1 1 0,-8-2 0,0-3 0,7 0 0,-5 0 0,10 2 0,-11 2 0,11-1 0,12 0 0,4-3 0,12 0 0,1 0 0,8 0 0,3 0 0,-2 0 0,-12 0 0,-12 0 0,3 0 0,-10 0 0,20 0 0,-11 0 0,30 0 0,-21 0 0,19 0 0,-6 0 0,-13-5 0,3-1 0,36 4 0,-38-4 0,2 1 0,3 4 0,-2 2 0,20-1 0,-22 0 0,-1 0 0,20 0 0,10 0 0,-6 0 0,3 0 0,-8 0 0,2 0 0,7 0 0,1 0-637,6 0 637,3 0 0,-22-5 0,1-1 0,-17 2 0,0-1 0,12-3 0,2-2 0,4-6 0,-4 0 0,20-1 0,0-5 0,0 0 0,-1 8 0,-28 2 0,6 0 0,25-3 0,-2 1 0,-40 6 0,0-1 0,34-4 0,-3-2 0,0-5 0,-16 7 0,-13 0 0,1 1 0,20-1 0,4 2 0,-36 3 0,-15 5 0,-8-4 0,-4 2 0,-1-1 637,0 0-637,1 3 0,42-14 0,1 8 0,-6-1 0,5-1-673,1 1 0,3 1 673,7-2 0,1 1 0,0-1 0,-1 1 0,-6 0 0,-5 0 0,21-1 0,-30 5 0,-28 0 0,-10 3 0,-5 0 0,2 1 1346,1 0-1346,6-5 0,8 0 0,6-4 0,15-3 0,2-2 0,0-3 0,-2 0 0,-10-1 0,-10 5 0,-4-1 0,-5 8 0,1 0 0,1-4 0,6-5 0,33-18 0,-6-3 0,34-5 0,-32 5 0,17-18 0,-30 21 0,12-23 0,-21 22 0,-6 5 0,0-6 0,-11 9 0,5-9 0,-3 1 0,-1 7 0,9-28 0,12 2 0,-15 8 0,1-1 0,21-24 0,-15-3 0,-11 23 0,0 0 0,1 0 0,1-8 0,-1-1 0,-5-7 0,0-1 0,0 8 0,-4 1 0,-3-22 0,-4 22 0,0-15 0,0 32 0,0 7 0,0 8 0,0-6 0,0-10 0,0 5 0,0-13 0,0 16 0,0-6 0,0-3 0,0 0 0,-4-14 0,-1 20 0,-4-13 0,-3 17 0,3 6 0,-3 3 0,6 7 0,0 4 0,1 1 0,0 4 0,0 2 0,2 1 0,1-1 0,-1 3 0,1 0 0,-1 0 0,-4 2 0,4-2 0,-4 0 0,2 3 0,-3-3 0,-4 2 0,1 1 0,-4-1 0,5 1 0,0-1 0,0 1 0,0-1 0,0 3 0,-4 0 0,3 0 0,-1 0 0,3-2 0,-3-1 0,1 1 0,-4-1 0,1 3 0,-8 0 0,-30 0 0,4 0 0,-13 0 0,25 0 0,14 0 0,10 0 0,5 0 0,2 0 0,2 0 0,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48.5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0"0"0,2 4 0,8 9 0,5 6 0,20 27 0,-17-23 0,7 17 0,-23-29 0,-1 1 0,-3 0 0,1-6 0,-1 4 0,0-3 0,-1 1 0,-2-1 0,0 1 0,0-3 0,0 0 0,0 0 0,0 0 0,0 0 0,0 0 0,0 0 0,0 0 0,0 0 0,0 0 0,0 0 0,0 0 0,0 2 0,0 5 0,0-1 0,0 1 0,0-5 0,0-2 0,0-2 0,0-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23.8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7'0,"0"1"0,0 2 0,0 0 0,0 2 0,0-4 0,0 2 0,0-5 0,0 0 0,0 0 0,0 0 0,0 0 0,0 0 0,0 0 0,0 0 0,0 0 0,0 2 0,0-1 0,0 1 0,0-2 0,0 0 0,0 0 0,0 0 0,0 0 0,0 0 0,0 0 0,0 0 0,0 0 0,0 4 0,0 4 0,0 4 0,0-2 0,0-3 0,0-5 0,0 0 0,0-1 0,0 1 0,0-2 0,0 0 0,0 3 0,0-1 0,0 3 0,0 0 0,0 0 0,0-2 0,0-1 0,0 5 0,0-5 0,0 4 0,0-3 0,0-1 0,0 3 0,0 4 0,0 2 0,0 3 0,0 0 0,0 1 0,0-1 0,0 0 0,0 0 0,0 0 0,0-4 0,0 0 0,0-5 0,0 4 0,0 5 0,0-3 0,2 3 0,2-5 0,-2 1 0,1 4 0,-3 0 0,0-4 0,0-1 0,0 1 0,0 0 0,0 0 0,0 3 0,0-3 0,0 0 0,3-1 0,-1 5 0,1-3 0,-1 7 0,1 1 0,0-4 0,0 4 0,0-9 0,-3-3 0,0 6 0,0 0 0,0 15 0,0-7 0,0-2 0,0-6 0,0-3 0,0 0 0,0-1 0,0 0 0,0 1 0,0 0 0,2 1 0,1-7 0,-1 7 0,1 1 0,-3 3 0,0 4 0,7 11 0,-6-12 0,9 12 0,-7-16 0,1 16 0,-1-12 0,-3 28 0,0-28 0,0 12 0,0-16 0,0 5 0,2-8 0,1 7 0,0-14 0,-1 3 0,-2 0 0,0-3 0,0 5 0,0 1 0,2-4 0,1 3 0,0-2 0,-1-1 0,-2-1 0,0-1 0,0-1 0,0 2 0,0 13 0,0-6 0,3 11 0,0-13 0,0-1 0,-1-4 0,-2 0 0,0-2 0,5 1 0,-4-1 0,3 2 0,-4-2 0,0-1 0,0-2 0,0 0 0,0 0 0,0 0 0,5 0 0,-4 0 0,3 0 0,-4 0 0,0 0 0,0 0 0,0 0 0,0 2 0,0 1 0,0 2 0,0-2 0,0 3 0,0-2 0,0 3 0,0-4 0,0-1 0,0-2 0,0 0 0,0 2 0,0 1 0,0 2 0,0-2 0,0-1 0,0-2 0,0 0 0,0 0 0,0 0 0,0 0 0,0 2 0,0 1 0,0 0 0,0-1 0,0-2 0,0 5 0,0 4 0,0 4 0,0-1 0,0-5 0,0-5 0,0 1 0,0-3 0,0 2 0,0-2 0,0 0 0,0 3 0,0-1 0,0 1 0,0-1 0,0-2 0,0-4 0,0 1 0,0-5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5:53.2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729 1 24575,'-20'0'0,"5"0"0,3 0 0,5 0 0,0 0 0,-1 0 0,-6 0 0,-1 0 0,-12 0 0,-8 0 0,-3 0 0,-5 0 0,0 4 0,6 1 0,-6 1 0,7-2 0,8-4 0,-6 0 0,-25 0 0,16 4 0,-30 2 0,28 3 0,-7 2 0,0-6 0,7 4 0,1-5 0,1 1 0,-3 2 0,1-2 0,-14 5 0,20-1 0,-13-4 0,-14 8 0,16-11 0,-40 7 0,26-9 0,-12 5 0,0 2 0,-17 0 0,18-2 0,-7 0 0,22 1 0,-1 0 0,-7-1 0,-8-5 0,-2 5-474,-15 2 474,6 0 0,37-4 0,0 0 0,-45-3 0,1 0 0,41 0 0,-2 0-701,-3-1 1,-3 2 700,-10 2 0,-2 0 0,-7-2 0,-2 0-951,-2 2 0,-1 0 951,1-3 0,-1 0 0,1 0 0,0 0 0,2 0 0,2 0 0,3 0 0,2 0-369,10 0 0,2 0 369,7 0 0,3 0 0,2 0 0,1 0 166,-37 0-166,38 2 0,-2 1 0,0 1 0,0 0 607,-3 2 0,-3 1-607,-31 2 0,-3 1 0,17-2 0,-1-1 0,-15 0 0,-2-1 0,6-2 0,8-2 0,-19-2 0,42 0 0,5 0 1975,7 0-1975,15 0 894,-6 0-894,-39 0 0,4 0 0,15 3 0,-1 0 0,-30 4 0,0-1 0,7 0 0,2-6 266,15 0-266,9 0 0,9 0 0,7 0 0,-7 0 0,-2 0 0,1 0 0,-7 0 0,-24 0 0,8 0 0,-32 0-615,14 0 615,-3 0 0,3 0 0,16 0 0,17 0 0,8 0 0,0 0 0,12 0 0,-10 0 615,6 0-615,-8 0 0,-16 0 0,6 0 0,-5 0 0,14 0 0,9 3 0,3 1 0,-12 0 0,6 0 0,-20-4 0,-16 0 0,15 0 0,-22 0 0,30 5 0,-1 1 0,9-1 0,1 0 0,0-5 0,-2 0 0,-14 0 0,-3 0 0,1 0 0,6 5 0,-2 1 0,-23-3-333,19 2 0,-1 0 333,-23 1 0,-8 1 0,6 0 0,1-2 0,18 0 0,16 0 0,9 1 0,7-2 0,-37-4 0,13 0 0,-39 0 0,28 0 0,-20 4 0,33 1 666,-1 1-666,32-2 0,1 0 0,-2 1 0,-8 0 0,0-1 0,-6-4 0,-26 0 0,10 0 0,-18 0 0,17 0 0,5 4 0,-36 2 0,39-3 0,-3 0 0,-6 0 0,-3-1-727,-8-3 1,0 2 726,3 1 0,1 2 0,-5-1 0,-1 1 0,0 0 0,1 0 0,7 0 0,2-2-237,7-1 0,3-2 237,-40 1 0,8 0 0,-1 0 0,9 0 0,-7 0 0,-1 0 0,-2 0 0,1 0 0,10 0 0,15 0 0,9 0 0,2 0 0,-2 0 0,-17 0 0,-9 6 0,-7 0 0,0 1 0,34-4 0,1 0 0,-25 1 1417,0 1-1417,39 1 510,3-2-510,12-4 0,-6 0 0,1 0 0,-3-4 0,-14-2 0,-1 1 0,-8-4 0,-8 3 0,-9-6 0,-1 1 0,1 4 0,10-2 0,-16 3 0,1-9 0,15 6 0,-6 1 0,-16 2 0,0 1 0,11-3 0,0 0-513,-13 4 1,4 1 512,-16-4 0,10 1 0,16 6 0,17 0 0,16 0 0,10 0 0,0-4 0,-10-2 1025,-16 1-1025,-17 1 0,-9 4 0,0 0 0,2 0 0,15 0 0,9 0 0,2 0 0,12 4 0,-20-1 0,11 2 0,-21-2 0,-1 2 0,-1 2 0,-6 4 0,14 5 0,18-6 0,14 0 0,18-5 0,5-2 0,0 2 0,-1 2 0,-2 1 0,-4 3 0,-1 1 0,-4 1 0,-15 3 0,-4 6 0,-9 9 0,11-7 0,6 2 0,14-10 0,1 0 0,-6 13 0,-2 3 0,-3 7 0,2-1 0,9-10 0,-2 6 0,-5 2 0,3 1 0,-16 36 0,19-29 0,-8 29 0,14-28 0,0 23 0,-6 18 0,0-10 0,0-1 0,2-32 0,4 0 0,-1-4 0,5 4 0,1-14 0,5-2 0,0-8 0,0 0 0,2 0 0,7 8 0,0 1 0,5 9 0,-8-9 0,2 0 0,-4-9 0,3 8 0,3-6 0,1 5 0,2-7 0,-1 0 0,16 17 0,1-2 0,8 8 0,-2-2 0,-14-15 0,-1 0 0,-1-4 0,34 5 0,9 6 0,-11-12 0,6 0-880,5 0 0,2-1 880,12 0 0,2-3 0,7 2 0,1-1 0,-1-2 0,-1-2 0,-10-2 0,-3-1 0,-14 0 0,-3-1 0,29 3 0,-42-6 0,-14-1 0,-18-5 0,-3 0 0,7 0 1760,22 0-1760,19 0 0,39 0 0,-7 0 0,7 0 0,-11 0 0,3 0-944,-8 0 0,5 0 1,-3 0 943,16 0 0,-2 0 0,1 0 0,-3 0-524,-12 0 1,-4 0 523,-14 0 0,-3 0 0,41 0 0,-43 0 0,-4 0 0,-11 0 0,19 0 0,34 0 1064,-30 0 0,8 0-1064,1-2 0,7 0 0,-4 0-405,11 1 1,-2 0 404,-14-1 0,3 0 0,-8 0 0,-4 2 0,-7 0 0,25 0 0,-13 0 0,-25 0 0,-17 0 512,0 0-512,-2-4 2047,12-2-2047,17-4 0,10-1 0,6 0 0,24-5 0,-40 5 0,12-2 0,-48 7 0,-5 3 0,-3 1 0,-1-1 0,1 1 0,2-3 0,4-1 0,1 0 0,4-3 0,7-3 0,10-5 0,9-3 0,14-1 0,-5 0 0,-2 0 0,6 0 0,-12 1 0,-1 2 0,-11 4 0,-19 8 0,3 0 0,5 2 0,21 0 0,17-5 0,26 1 0,0-4-312,-37 6 0,0 0 312,37-1 0,6-4 0,-23 5 0,-10-1 0,-17 2 0,-15 5 0,6-3 0,-13-1 0,5-1 624,1 2-624,17 3 0,33-10 0,-24 9 0,0 0 0,47-9 0,-9 10 0,-41-2 0,-22-1 0,-12 1 0,-5-1 0,10 3 0,7 0 0,7 0 0,1 0 0,0 0 0,-8 0 0,6 0 0,-6 0 0,0 0 0,6 0 0,-6 0 0,23 0 0,10 0 0,17 0 0,7 0 0,-7 0 0,-9 0 0,-9-3 0,-22 0 0,-3-1 0,-16 2 0,8 2 0,1 0 0,8 0 0,6 0 0,3 0 0,0 0 0,-2 0 0,-15 0 0,-1 0 0,-1-4 0,10-2 0,16 1 0,17 0 0,8 5 0,9 0-531,6 0 531,-4 0 0,-3 0 0,-24 0 0,0 0 0,19 0 0,-20 1 0,3-2 0,2-4 0,0-1 0,-9 5 0,2-1 0,17-6 0,-1-1 0,-22 5 0,-2 1 0,5 0 0,-2-1 0,22-1 0,0 5 0,-25 0 0,33 0 0,-14 0 0,30 0 0,-31 0 0,-14-4 0,-11 0 0,-16-1 0,-12 3 531,3 2-531,20 0 0,2 0 0,27 0 0,-5 0 0,14 0 0,2 0 0,-1 0 0,-1 0 0,-14 0 0,-3 0 0,-14 0 0,-10-3 0,-12 0 0,-11-1 0,-3 2 0,-1 2 0,2 0 0,4 0 0,1 0 0,4 0 0,53 0 0,-18 0 0,2 1 0,2-2 0,22-4 0,-32 1 0,4 1 0,10-1 0,1 1 0,-4 0 0,0 0 0,-2 3 0,-2 0 0,28 0 0,-39 0 0,-8 0 0,-9 0 0,-8 0 0,0 0 0,15 0 0,10 0 0,18 0 0,6 0 0,8 0 0,2 0 0,16 0 0,-29 0 0,1 0 0,-30 0 0,7 0 0,-6 0 0,6 0 0,-7 0 0,7 0 0,9 0 0,9 0 0,15 0 0,-6 0 0,-1 0 0,-9 0 0,-16 0 0,-8 0 0,-14 0 0,-4 0 0,5 0 0,5 0 0,8 0 0,7 0 0,1 0 0,1 0 0,-2 0 0,-7 0 0,-1 0 0,8 0 0,-5 0 0,50 0 0,-26 0-408,-7 1 1,4-2 407,-9-1 0,2-2 0,10 0 0,4 1-727,5-1 0,2 0 727,0 0 0,-1 2 0,-7 1 0,-2 2-109,-11-1 1,-2 0 108,33 0 0,-21 0 0,-3 0 746,-7 0-746,0 0 1495,0 0-1495,0 0 245,15 0-245,4 0 0,14 0 0,8 0 0,-29-2 0,4-2 0,0 2 0,-1-2 0,1-3 0,-4-1 0,21-2 0,-43-2 0,-16 9 0,10-5 0,9 2 0,7-4 0,7-1 0,-5 1 0,-2-1 0,-16 3 0,-14 1 0,-10 4 0,-5 1 0,1 2 0,3-3 0,4-1 0,5-2 0,29-10 0,-15 6 0,18-7 0,-21 8 0,-17 5 0,-1-4 0,-11 5 0,1 1 0,-1-3 0,1 2 0,-1-2 0,-2-2 0,0 2 0,0-3 0,0 1 0,0-5 0,4-10 0,1-6 0,0-16 0,-1 6 0,-4-6 0,0-15 0,0 18 0,0-26 0,0 23 0,0-1 0,0-14 0,0 20 0,0-13 0,0 17 0,0-1 0,0 0 0,0 1 0,0-1 0,0 0 0,0-7 0,0 6 0,-4-6 0,-1 0 0,-5-2 0,-1-23 0,6 20 0,0-4 0,-2 10 0,6 10 0,-6-9 0,7 16 0,0 3 0,-3 7 0,0-1 0,0-2 0,0 7 0,1-4 0,-1 5 0,1 0 0,-1 0 0,3 0 0,-2 0 0,-1 0 0,1 0 0,-1 3 0,3-1 0,0 3 0,0 0 0,-2-2 0,-1 1 0,1-1 0,-1 2 0,3 2 0,0 1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6:41.97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46'0'0,"16"0"0,-20 0 0,3 0 0,-22 0 0,-7 0 0,15 0 0,-3 0 0,1 0 0,-3 0 0,-6 0 0,-8 0 0,0 0 0,-7 0 0,0 0 0,0 0 0,2 0 0,5 0 0,18 0 0,7 4 0,16 2 0,-1 0 0,0-2 0,0 1 0,-7 0 0,-3 1 0,-13-2 0,-3-4 0,-7 3 0,1 0 0,-1 1 0,-4-2 0,3-2 0,-3 0 0,0 0 0,3 0 0,2 0 0,16 0 0,0 0 0,8 0 0,-7 0 0,14 0 0,-11 0 0,19 0 0,-22 0 0,-1 0 0,-14 0 0,-8 0 0,16 0 0,-3 0 0,17 0 0,14 0 0,-9 0 0,19 0 0,-16 0 0,-7 0 0,-9 3 0,-3 2 0,-7-1 0,-5 0 0,-3-4 0,2 0 0,21 8 0,0-6 0,17 6 0,-13-4 0,46 2 0,-36 0 0,19-2 0,-51-1 0,-9-1 0,0 1 0,1-1 0,4-2 0,15 0 0,18 0 0,33 0 0,-35 0 0,4 0 0,41 0 0,4 0-981,-27 0 0,1 0 981,25 0 0,-1 0-414,-22 0 1,-8 0 413,19 0 0,-5 0 0,-55 0 0,1 0 0,16 0 0,18 6 0,24 1 0,2 2 0,11 1 0,-24-6 0,4-2 0,-1 1-164,1 1 1,0 1 0,-1-2 163,-4-2 0,0-2 0,-9 1 0,-5 0 0,-8 0 804,27 5-804,-22-1 0,-5 1 0,7-2 0,-1-3 0,11 0 2475,-16 0-2475,-7 0 0,-2 0 0,-15 0 0,-1 0 0,-1 0 0,3 0 0,14 0 0,16 0 0,1 2 0,3 1 0,-10 1 0,0 0-251,18-1 0,-2 1 251,17 1 0,-18-5 0,-23 0 0,-18 0 0,-13 0 0,-4 0 0,26 0 0,-6 0 502,13 0-502,-17 0 0,-11 0 0,-3 0 0,-3 0 0,-3 0 0,1 0 0,0 0 0,-1 0 0,3 0 0,3 0 0,-1 0 0,7 0 0,-3 0 0,5 0 0,-1 0 0,16 0 0,-5 0 0,14 0 0,-7 0 0,-12 0 0,-5 0 0,-6 0 0,-5 0 0,5 0 0,-4 0 0,4 0 0,9 0 0,5 0 0,8 0 0,-8 0 0,-2 0 0,-7 0 0,-3 0 0,-5 0 0,-3 0 0,-1 0 0,5 0 0,43 0 0,-3 0 0,21 0 0,-29 0 0,-18 0 0,-7 0 0,-4-2 0,4-1 0,3 0 0,37-9 0,-9 5 0,33-9 0,-29 6 0,-2-1 0,-21 4 0,-11 0 0,-11 4 0,-1 1 0,0 2 0,3-5 0,-2 4 0,15-9 0,-10 9 0,8-5 0,1 0 0,-10 5 0,9-5 0,-12 6 0,1-2 0,3-1 0,1 0 0,4 0 0,7 3 0,3 0 0,-1 0 0,6 0 0,-6 0 0,-4 0 0,10 0 0,-17 0 0,18 0 0,-6 0 0,6 0 0,1 0 0,-8 0 0,7 0 0,-14 0 0,7 0 0,-13 0 0,-1 0 0,-6 0 0,-1 0 0,-2 0 0,2 0 0,-1 0 0,1 0 0,-2 0 0,0 0 0,0 0 0,0 0 0,0 0 0,2 0 0,1 0 0,6 0 0,1 0 0,9 0 0,3 0 0,14 0 0,3 0 0,8 0 0,8 0 0,1 0 0,8 0 0,7 0 0,2 0 0,-1 0 0,-19 0 0,-2 0 0,8 0 0,32 0 0,-72 0 0,4 0 0,-21 0 0,-2 0 0,3 0 0,-1 0 0,5 0 0,10 0 0,4-2 0,1-1 0,-9 0 0,-9 1 0,-6 2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6:57.5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57 24575,'18'0'0,"-5"0"0,5 0 0,43 0 0,-2 0 0,-10 0 0,3 0 0,4 0 0,-3 0 0,16 0 0,11 0 0,-35 0 0,-15 0 0,5 0 0,-19 0 0,-2 0 0,-4 0 0,20 0 0,4 0 0,26 0 0,32 0 0,-23 0 0,13 0 0,-39 0 0,-14 0 0,1 0 0,-9 0 0,2 0 0,-4 0 0,1 0 0,-1 0 0,0 0 0,0 0 0,7 0 0,10 0 0,17 0 0,-6 0 0,12 0 0,2 0 0,-13-4 0,4 0 0,-25-1 0,-12 2 0,-1 3 0,5 0 0,-4 0 0,2 0 0,-5 0 0,8-4 0,-2 3 0,6-6 0,-2 2 0,-7-1 0,8-2 0,-10 3 0,2 2 0,-5 1 0,-2 2 0,-3 0 0,-3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6:59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29'4'0,"9"1"0,14 6 0,17 0 0,-21-5 0,4 0-954,7 1 0,2-1 954,14-1 0,3-2-781,5 0 1,2 0 780,1-3 0,-1 0 0,1 0 0,-3 0-378,-12 0 0,-5 0 378,-8 3 0,-6-1 0,9-1 0,-26 4 1236,-24-5-1236,-6 0 2078,3 0-2078,-1 0 911,15 0-911,9 0 0,30 0 0,-12 4 0,-2 0 0,-23 0 0,-16-2 0,1-2 0,-4 0 0,0 0 0,0 0 0,0 0 0,0 0 0,3 0 0,-3 0 0,0 0 0,-3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07.9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2 24575,'26'0'0,"4"0"0,-11 0 0,2 0 0,-9 0 0,-3 0 0,4 0 0,-5 0 0,2 0 0,4 0 0,1 0 0,4 0 0,8 0 0,8 0 0,10 0 0,7 0 0,24 0 0,-19 4 0,19 2 0,-24 0 0,7-2 0,2-4 0,15 0 0,-16 0 0,4 0 0,1 0 0,4 0 0,18 0 0,-2 0 0,-25 0 0,-4 0 0,35 0 0,-55 0 0,-10 0 0,-11 0 0,3 0 0,12 0 0,8 0 0,14 0 0,7 0 0,18 0 0,-19 0 0,-3 0 0,-34 0 0,-13 0 0,1 0 0,3 0 0,8 0 0,7 0 0,6 0 0,26 0 0,-25 0 0,16 0 0,-35 0 0,-1 0 0,-2 0 0,3 0 0,2 0 0,9 0 0,26 0 0,4 0 0,21 0 0,-16 0 0,-16 0 0,-11 0 0,-15 0 0,-4 0 0,12 0 0,-10 0 0,10 0 0,23 0 0,-16 0 0,25 0 0,-31 0 0,-1 0 0,-10 0 0,2 0 0,-6 0 0,2 0 0,-5 0 0,12 0 0,3 0 0,19 0 0,1 0 0,7 0 0,-7 0 0,-2 0 0,-4 0 0,-16 0 0,2 0 0,-14 0 0,12 0 0,5 0 0,15 0 0,9 0 0,2 0 0,-2 0 0,0 0 0,-26 0 0,2 0 0,-14-4 0,-8 3 0,8-4 0,2 5 0,1 0 0,2 0 0,4 0 0,-13 0 0,5 0 0,-7 0 0,-3 0 0,2 0 0,-2-2 0,7-1 0,1 0 0,2-2 0,3 2 0,-3 0 0,1 1 0,-2 2 0,-6 0 0,-1 0 0,0 0 0,1 0 0,0 0 0,-1 0 0,2 0 0,-3 0 0,6 0 0,0 0 0,-1 0 0,3 0 0,-6 0 0,-1 0 0,4 0 0,2 0 0,2 0 0,3 0 0,15 0 0,-10 0 0,29 0 0,-29 0 0,12 0 0,-7 0 0,-11 0 0,5 0 0,-7 0 0,-4 0 0,1 0 0,0 0 0,-6 0 0,1 0 0,-5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16.19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94 24575,'29'0'0,"9"0"0,14-5 0,24-2 0,19-5-558,-43 5 1,0 1 557,0 0 0,-2-1 0,28-4 217,13 4-217,-40 3 0,16 4 0,-24-5 0,2-1 0,15 0 839,-20 2-839,-2 4 59,-24 0-59,-6 0 0,1 0 0,-3 0 0,3 0 0,8 0 0,6 0 0,3 0 0,0 0 0,-7 0 0,-4 0 0,-1 0 0,-4 0 0,0 0 0,-2 0 0,2 0 0,-3 0 0,-1 0 0,-2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18.8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0'0'0,"0"0"0,0 0 0,4 0 0,-3 0 0,7 0 0,-3 0 0,1 0 0,-2 0 0,-4 0 0,4 0 0,8 0 0,6 0 0,24 0 0,-20 0 0,18 0 0,-22 0 0,0 0 0,-1 0 0,-8 0 0,0 0 0,-4 0 0,11 0 0,-2 0 0,4 0 0,-1 0 0,-8 0 0,4 0 0,-3 0 0,4 0 0,-8 0 0,-2 0 0,8 0 0,3 0 0,8 0 0,27 0 0,-28 0 0,15 0 0,-36 0 0,-1 0 0,-2 0 0,-1 0 0,7 0 0,-1 0 0,3 0 0,-2 0 0,0 0 0,1 0 0,5 0 0,-1 0 0,-4 0 0,-1 0 0,10 0 0,-7 0 0,19 0 0,-15 0 0,1 0 0,-10 0 0,-5 0 0,-2 0 0,-2 0 0,-1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38 24575,'8'0'0,"-1"0"0,-2 0 0,2 0 0,17 0 0,9 0 0,31 0 0,28 0-799,-33 0 0,3 0 799,10 3 0,1 0 0,0-2 0,-2 0 0,-5 2 0,-4 0-46,-9-3 0,-4 0 46,28 0 0,-33 0 0,-14 0 0,-12 0 0,-3 0 1589,42 0-1589,1 0 0,-8 0 0,9 0 0,13 0 0,11 0 0,-7 0 0,-1 0 0,1 0 0,11 0 0,9 0 0,-17 0 101,7 0-101,-5 0 0,-55 0 0,1 0 0,8 0 0,10 0 0,22 0 0,-11 0 0,4 0 0,36 0 0,-32 0 0,-4 0 0,1 0 0,-11 0 0,-22 0 0,-1 0 0,-1 0 0,10 0 0,24 0 0,17 0 0,-14 0 0,10 0 0,-8 0 0,35 0 0,-11 0 0,-14 0 0,-55 0 0,-9 0 0,-6 0 0,0 0 0,2 0 0,5 0 0,11 0 0,13-7 0,2 6 0,6-6 0,-8 7 0,14 0 0,4 0 0,15 0 0,-1 0 0,8 0 0,2-6 0,0 0 0,21-1 0,-32-3 0,1 6 0,0-2 0,13-12-350,-20 9 1,2 0 349,22-9 0,0 6 0,-7 5-189,-2-3 189,0 3 0,-22-1 0,1-1 0,30 1 0,-34 0 0,-3 1 0,4 2 0,-9-1 0,-14 2 0,-3 2 0,-7-2 692,0 0-692,15 2 196,11-3-196,11-4 0,9-1 0,10 0 0,1-1 0,5 1 0,-1 1 0,-1 2 0,-3 2 0,-19 3 0,-4-1 0,45-2 0,-19-5 0,-20 0 0,2 0 0,-26 1 0,17 0 0,-37 6 0,-1 0 0,-4 3 0,4 0 0,17 0 0,8 0 0,15 0 0,-1 0 0,-1 0 0,1 0 0,-9 0 0,-12 0 0,-11 0 0,-13 0 0,-1 0 0,0 0 0,15 0 0,-5 0 0,35 0 0,-27 0 0,17 0 0,-23 0 0,-4 0 0,3 0 0,5 0 0,51 0 0,-12 0 0,-9 0 0,2 0-659,30 0 659,-32 0 0,3 0-551,4 0 0,1 0 551,6-1 0,1 2 0,1 1 0,-2 2 0,-6-1 0,-2 1 0,-6 0 0,-4-1 0,20 3 0,-30-6 0,-20 0 0,-14 0 0,-3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0.23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9 0 24575,'8'0'0,"1"3"0,-1 2 0,2 2 0,0 3 0,-2 0 0,-1-2 0,0-1 0,-1-2 0,1 0 0,0 0 0,1 3 0,2-1 0,0 1 0,0 2 0,-2-3 0,1 3 0,-6-2 0,2-1 0,-5-2 0,2-2 0,1-1 0,2 1 0,2 2 0,1 0 0,0 3 0,-1-3 0,-2-3 0,-2 3 0,-1-2 0,0 2 0,1 0 0,0 0 0,-1 0 0,0 0 0,1 2 0,0-2 0,1 0 0,-1-2 0,0-1 0,-1 5 0,-2 4 0,0 1 0,0 1 0,0-3 0,0 0 0,0-3 0,0 1 0,-2-1 0,-3 1 0,-3 2 0,-2 0 0,-7 7 0,-3 2 0,1 1 0,-7 3 0,14-14 0,-7 4 0,9-6 0,0 1 0,-4 0 0,-1 0 0,-4-1 0,0-4 0,-5 5 0,8-7 0,-2 4 0,8-2 0,-5-1 0,4 1 0,-3-1 0,-3 3 0,7-4 0,-6 3 0,11-4 0,-2 0 0,2 0 0,0 0 0,-3 0 0,1 0 0,-1 0 0,0 0 0,3 0 0,0 0 0,0 0 0,0 0 0,0 0 0,3 0 0,-1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1.20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9 0 24575,'-7'5'0,"-6"12"0,-1 14 0,-1 21 0,0 2 0,5-2 0,4-16 0,2-14 0,2-8 0,-1-6 0,0-1 0,1 3 0,0-6 0,-1 5 0,0-7 0,-1 3 0,-1 3 0,-1-3 0,-1 3 0,2-1 0,0-2 0,0 3 0,0-3 0,-2 2 0,-1 1 0,0-3 0,1 0 0,2-3 0,0 1 0,-2-1 0,-1 1 0,0-1 0,1 1 0,2-1 0,0 1 0,0-3 0,-2 2 0,-1 1 0,0-1 0,1 1 0,2-3 0,-2 0 0,-5 0 0,1 2 0,-3 1 0,4-1 0,4 1 0,2-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46.1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01 357 24575,'0'21'0,"-4"3"0,-11 15 0,-11 0 0,-11 2 0,-11 3 0,-3 0 0,-13 3 0,-7-5-622,-9-6 622,-13 0 0,45-19 0,-6-1 0,-36 8 0,-6-2 0,17-6 0,-2-2-382,9-3 0,-5 1 1,-3-3 381,-11-4 0,-3-4 0,4 1-933,18 0 1,4 0 0,-2 0 932,-19-1 0,-3-2 0,5 1 0,-16 0 0,8 0-396,24-2 0,4-1 396,1 1 0,6-1 474,-6-2-474,33-7 955,-3-1-955,1-11 2908,-10-4-2908,-24-34 0,16 23 0,-9-27 1019,28 35-1019,3-9 0,2 5 0,-7-6 0,-8-13 0,5 9 0,2-5 0,11 14 0,11 13 0,-5 3 0,0 4 0,4 3 0,-2-2 0,8 7 0,2 1 0,1-1 0,-1 1 0,-19-13 0,-2-1 0,-19-10 0,2-1 0,3 1 0,7 8 0,7 2 0,14 10 0,3 2 0,5 4 0,2 2 0,0 3 0,0-2 0,-3-1 0,5 1 0,-1-1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4.6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34 683 24575,'0'-8'0,"0"1"0,0 2 0,0-2 0,0-1 0,2-2 0,1 0 0,-1 0 0,1 0 0,-1-4 0,3-9 0,-1-5 0,4-8 0,-3-6 0,5-3 0,1-7 0,-1-8 0,1 6 0,0-5 0,-1 7 0,-4 7 0,4 1 0,-9 19 0,4 4 0,-3 16 0,1 3 0,2 2 0,2 0 0,1 0 0,2 0 0,0 0 0,-2 0 0,-1 0 0,0 0 0,5 0 0,3 3 0,0 0 0,-1 2 0,-4 0 0,5 3 0,-4-5 0,1 4 0,-4-2 0,-1 0 0,1 2 0,-1 1 0,1-1 0,-1 3 0,-2 0 0,3 0 0,-3-2 0,2 4 0,-2-4 0,3 4 0,-6-4 0,1-1 0,-3 1 0,0 2 0,2-4 0,1 0 0,-1-1 0,1 0 0,-1 3 0,1 2 0,-1-2 0,1-1 0,-3 1 0,0-3 0,2 0 0,1 0 0,-1 0 0,1 0 0,-1-3 0,1 1 0,2-3 0,2 0 0,-2 0 0,3 0 0,-3 0 0,0 0 0,0 0 0,-3 4 0,-5 6 0,-10 8 0,-4 9 0,-2-2 0,1-2 0,-7-3 0,10-9 0,-6 2 0,14-8 0,-1 0 0,-2 0 0,-12 6 0,-3 1 0,-12 3 0,13-4 0,3-2 0,7-3 0,-1 2 0,0 0 0,0-2 0,5-1 0,0-3 0,-4 1 0,-1 1 0,0-1 0,3 0 0,5-3 0,0 0 0,1 2 0,-1 1 0,0 0 0,-1-1 0,-2-2 0,0 0 0,-7 5 0,8-4 0,-5 3 0,7-4 0,-3 0 0,1 0 0,0 2 0,2 1 0,-1 0 0,-2-1 0,2-2 0,1 0 0,2 0 0,0 0 0,0 0 0,0 0 0,-2-2 0,-1-1 0,-2-2 0,2 0 0,3 0 0,3-2 0,2 1 0,-2 1 0,-1 3 0,0 0 0,1-1 0,2-2 0,0 0 0,0 0 0,0 0 0,0 0 0,-2 0 0,-1 0 0,0-2 0,1 1 0,2-1 0,0 0 0,0-1 0,-2-2 0,-1 2 0,0 1 0,1 0 0,2-1 0,-2-2 0,-2-4 0,1-1 0,1 0 0,-1-3 0,-1 3 0,1-5 0,-3 1 0,2 0 0,1 0 0,0 0 0,0 0 0,0 0 0,-1-1 0,-4-7 0,6 5 0,-4 1 0,4 11 0,-3 8 0,-3 2 0,-6 3 0,-1 3 0,0 3 0,1 2 0,4-3 0,0-1 0,2-2 0,1 0 0,2 0 0,0-2 0,0 1 0,0-1 0,0 0 0,0 1 0,-2 1 0,1 3 0,-1 2 0,0-2 0,1-1 0,-1 0 0,0 1 0,1 2 0,-1 0 0,2-2 0,2-1 0,1 1 0,-1 3 0,-1 12 0,0-2 0,-3 5 0,2 1 0,1-6 0,0 1 0,4-8 0,0-6 0,3-1 0,-1-2 0,3-2 0,0-1 0,3-2 0,-1 0 0,1 0 0,2 0 0,-5 0 0,5 0 0,-2 0 0,-1 0 0,7 0 0,-5 0 0,2 0 0,-1 0 0,-2 0 0,2 0 0,-2 0 0,1-2 0,-1-1 0,0 0 0,1 1 0,-1 0 0,2-1 0,-2-2 0,-1 0 0,0 2 0,-1 1 0,1 2 0,-2 0 0,0 0 0,0 0 0,0 0 0,0 0 0,0 0 0,0 0 0,-2 0 0,-1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6.2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2 0 24575,'-13'13'0,"1"-1"0,-2-1 0,-1 1 0,-5 1 0,1-1 0,0 1 0,-7 2 0,-5 7 0,-20 20 0,20-17 0,-5 9 0,29-27 0,2-2 0,-2-2 0,6-1 0,-4-2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7.4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2 0 24575,'-12'66'0,"-1"0"0,1-1 0,-2 4 0,3-7 0,1 35 0,10-54 0,0-6 0,0 6 0,0-7 0,0 15 0,0-3 0,0 11 0,0-20 0,0 2 0,0-24 0,3 10 0,-1-16 0,1 13 0,-1-8 0,-2 8 0,0-5 0,0 15 0,0-4 0,0 6 0,0-10 0,0-11 0,0 2 0,0-7 0,0 5 0,0-7 0,0-1 0,0-5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49.1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79 1 24575,'4'28'0,"3"13"0,-1 20 0,4 8 0,-4-1 0,15 24 0,-6-24 0,4 1 0,-11-34 0,-6-20 0,-2 3 0,0-3 0,0 0 0,0-1 0,0-4 0,0-2 0,0-1 0,0 0 0,0 3 0,0-1 0,0 0 0,0-4 0,0 0 0,0 0 0,-5 6 0,-59 42 0,24-19 0,-36 23 0,47-36 0,14-11 0,1-2 0,6-3 0,1 0 0,2 0 0,0 0 0,-2 0 0,-10 0 0,5 0 0,-7-2 0,11-1 0,1 0 0,0 1 0,-1 2 0,-2 0 0,0-2 0,0 1 0,2-1 0,1 2 0,0 0 0,1 0 0,-1 2 0,2-1 0,2 1 0,1-2 0,0 0 0,-1 3 0,0-3 0,1 2 0,2 1 0,0-1 0,0 8 0,-5 9 0,4-9 0,-4 8 0,5-15 0,0 2 0,-3 4 0,-1 1 0,-2 4 0,-3 0 0,2-4 0,-2 3 0,0-3 0,1 0 0,-1-1 0,2-4 0,-5 5 0,5-4 0,-4 1 0,3-2 0,-8 0 0,4 1 0,-7 2 0,9-5 0,3-3 0,-1-3 0,3 0 0,0 1 0,0 0 0,0-1 0,0-2 0,-10 0 0,1 0 0,-10 0 0,5 0 0,4 0 0,3 0 0,5 0 0,-1 0 0,5 0 0,-1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50.5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1 0 24575,'0'13'0,"0"0"0,0-3 0,0 0 0,-2 0 0,-1 8 0,0-2 0,1 8 0,2 11 0,0 4 0,0 7 0,0-9 0,0-15 0,0-4 0,0-3 0,0-2 0,0-1 0,0-1 0,0-4 0,0 5 0,0-1 0,0-2 0,0 3 0,0-4 0,0-3 0,0 0 0,0 0 0,0 0 0,0 2 0,0 3 0,0 0 0,0 0 0,0-2 0,0-3 0,0 0 0,0 2 0,0 1 0,0 2 0,0 0 0,-3-3 0,1 3 0,-1-5 0,1 3 0,2-3 0,0 0 0,-3 0 0,1 0 0,-1 0 0,1 0 0,-1 0 0,1-2 0,-1-1 0,1-2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55.68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89 71 24575,'-7'13'0,"2"-3"0,-3-3 0,3-2 0,0 0 0,0 0 0,0 0 0,0 0 0,0-2 0,-2 4 0,2-6 0,-3 3 0,3-4 0,0 0 0,0 0 0,3-2 0,-1-3 0,3-3 0,3-2 0,-1 0 0,3 0 0,0 2 0,-2 1 0,-1 2 0,1-2 0,-1-1 0,3 0 0,0 1 0,0 4 0,0-1 0,-2 1 0,2-4 0,-3 1 0,3-1 0,0 4 0,0-1 0,0 1 0,0 0 0,0 1 0,0 2 0,0 0 0,0 0 0,0 0 0,3 0 0,-3 0 0,5 2 0,-5 1 0,2 4 0,2 5 0,-1-1 0,3 3 0,-3-4 0,-3 0 0,-3 0 0,-2-2 0,0-1 0,0 0 0,0 1 0,5 11 0,-4-7 0,3 12 0,-4-9 0,0 0 0,0-3 0,0-2 0,-2 2 0,-3-1 0,-3 3 0,-6-2 0,-1-1 0,-4-1 0,0 2 0,0-2 0,-8 5 0,3 5 0,-3-4 0,-4 6 0,9-11 0,-1 2 0,9-7 0,4 2 0,0-3 0,0 0 0,-3 0 0,5-2 0,-4 1 0,5-1 0,-10 0 0,7-1 0,-3 0 0,8 1 0,-7 0 0,-1-1 0,-22-2 0,12 0 0,-8 2 0,20 1 0,3 0 0,3-1 0,3-4 0,-3-3 0,0-3 0,0-2 0,0-4 0,2-1 0,1 0 0,-1 0 0,1 8 0,-3-1 0,2 3 0,0 0 0,1 0 0,2 0 0,0-2 0,-2 2 0,-1 0 0,0 0 0,1 0 0,2 0 0,-4-5 0,3 5 0,-4-3 0,3 6 0,-1-1 0,-2 3 0,-2 0 0,-1 0 0,-2 0 0,0 0 0,0 0 0,0 0 0,2 0 0,1 0 0,2 0 0,0 0 0,-2 0 0,1 0 0,-1 0 0,2 0 0,-2 5 0,1-4 0,-1 3 0,2-4 0,0 0 0,2-2 0,1-3 0,2-3 0,0-2 0,0 0 0,0 0 0,0 3 0,2-1 0,1 1 0,2-1 0,0 0 0,0 1 0,0 0 0,0 1 0,0-1 0,0 2 0,0 0 0,0-2 0,0 1 0,2-5 0,-3 5 0,2-2 0,-3 4 0,0 1 0,1 0 0,-1 1 0,2 0 0,0-1 0,0 0 0,0 1 0,0 2 0,2 0 0,-1 0 0,1 0 0,0 0 0,1 0 0,2 0 0,-2 0 0,10 0 0,-8 0 0,8 0 0,-8 0 0,-2 2 0,-3 3 0,-3 1 0,-2 1 0,0 0 0,0 1 0,0 2 0,3 0 0,-1 0 0,1 0 0,-1-2 0,-2-1 0,0 0 0,0 1 0,0 2 0,0 0 0,0 0 0,0 0 0,0 0 0,0 0 0,0 5 0,0-4 0,0 3 0,-6 1 0,-8 3 0,-7 6 0,-6 3 0,-15 7 0,15-11 0,-11 3 0,22-10 0,-6 4 0,5-6 0,-1 1 0,1-3 0,-11 5 0,12-3 0,-9 1 0,17-12 0,3 1 0,0-1 0,0 0 0,0 1 0,0-1 0,0 0 0,-2-1 0,2-2 0,-5 0 0,-2 0 0,3 0 0,-2 0 0,4 0 0,-1 0 0,-2 0 0,2 0 0,1-2 0,2-3 0,0-7 0,-1-3 0,2-13 0,-1 11 0,2-5 0,1 14 0,-1 1 0,3 2 0,0 0 0,0 0 0,-2 2 0,-1-2 0,1 3 0,-3-1 0,-4 1 0,0 2 0,-6 2 0,1 3 0,5 3 0,-3 2 0,7-3 0,3 1 0,-1-3 0,3 0 0,0 0 0,-2-3 0,-1 1 0,1-1 0,-1 1 0,3 2 0,0 0 0,0 0 0,0 0 0,0 0 0,0 0 0,3-3 0,2 1 0,0-3 0,2 0 0,-4 0 0,-1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56.3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7:57.9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5 1 24575,'0'17'0,"0"7"0,0 5 0,0 6 0,0 1 0,0 7 0,0 9 0,0 47 0,0-6-373,-2-34 1,-1-1 372,-4 35 0,0-8 0,2-7 0,5-16 0,0-19 0,0-17 0,0-11 0,0-3 0,0-5 745,0-2-745,0 0 0,-3 2 0,1 1 0,-1 2 0,1 3 0,2-5 0,0 1 0,0-6 0,0-1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01.17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17 0 24575,'7'22'0,"-4"2"0,1 12 0,-4-1 0,5 8 0,1 2 0,-1 0 0,0 5 0,-5-5 0,3-8 0,0-3 0,1-15 0,-1 0 0,-3 0 0,0 1 0,0-1 0,0 0 0,0-4 0,0 0 0,0 3 0,0-6 0,0 7 0,0-9 0,0 0 0,0 4 0,0 1 0,-6 13 0,5-7 0,-5 7 0,2-2 0,0-5 0,-3 6 0,-1-1 0,2-5 0,-5 6 0,4-8 0,-1-4 0,0-1 0,2-6 0,-1-1 0,2-2 0,0 0 0,0 0 0,0-2 0,0-1 0,-2-2 0,1 0 0,-1 0 0,2 0 0,-2 0 0,-5 0 0,-18-5 0,-9-10 0,-8-6 0,13-1 0,12 5 0,13 7 0,3 3 0,-1-3 0,0-3 0,1 5 0,1-1 0,3 1 0,0 3 0,-1-2 0,0 1 0,1 1 0,2-2 0,0-1 0,0 1 0,0-1 0,0 3 0,0 0 0,0 0 0,0-2 0,0-1 0,0-2 0,0 0 0,0 0 0,0 3 0,0-1 0,0 3 0,0-6 0,0 2 0,0-10 0,0 8 0,0-1 0,0 3 0,0 1 0,0-2 0,0 0 0,0 0 0,0 0 0,0 0 0,0 0 0,-2 9 0,-4 6 0,-4 10 0,-5 12 0,2-6 0,-2 5 0,2-7 0,4-4 0,1-3 0,0-5 0,3-2 0,-5 0 0,-2 1 0,-3-1 0,-13 4 0,-24 4 0,-6 2 0,-5 0 0,19-6 0,21-3 0,12-3 0,3-1 0,-3 1 0,-9-3 0,-1 0 0,-6 0 0,8 0 0,4 0 0,-3 0 0,7 0 0,-3 0 0,4 0 0,-16 0 0,-15 0 0,4 0 0,-5 0 0,-15 0 0,14 0 0,-40 0 0,22 0 0,10 0 0,2 0 0,-2 0 0,-21 0 0,61 0 0,-3 0 0,-24 0 0,3 0 0,-33 0 0,7 0 0,-1 0 0,10 0 0,21 0 0,9 0 0,10 0 0,-1 0 0,1 0 0,-1 0 0,6 0 0,-1-3 0,3 1 0,0-1 0,0 1 0,0 2 0,0-3 0,3 1 0,-3-1 0,2 1 0,-2 2 0,-6-3 0,-2-1 0,-14-5 0,9 5 0,-4-4 0,7 5 0,4 0 0,-3 1 0,4 2 0,0 0 0,0 0 0,0-2 0,0-1 0,2 0 0,1 1 0,2 2 0,-3 0 0,1 0 0,-1 0 0,1 0 0,2 0 0,-3-2 0,3-1 0,-5 0 0,3 1 0,1 2 0,2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47.6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7 0 24575,'-21'0'0,"-11"9"0,-20 9 0,-17 6 0,-1 4 0,-15 3 0,37-14 0,2 3 0,34-14 0,3-4 0,1 1 0,0-3 0,1 0 0,2 0 0,2 2 0,1 3 0,2 7 0,0 17 0,0 32 0,0 4 0,0 12 0,0 6 0,0-25 0,0 17 0,0-30 0,0-2 0,0-8 0,0-6 0,0-3 0,0 0 0,0 3 0,0 14 0,0 1 0,0 39 0,0-16 0,0 17 0,0-1 0,-3-40 0,0 10 0,0-41 0,3-7 0,16-3 0,13-6 0,9-5 0,5-6 0,-15-1 0,-1 1 0,-12 4 0,-6 2 0,-2 4 0,-2 3 0,15 2 0,-3-3 0,11-1 0,-8 1 0,-7 0 0,-2 3 0,-6 0 0,3 0 0,11-4 0,12-2 0,14-3 0,-8 0 0,-7 4 0,-16 2 0,-6 3 0,-3 0 0,-3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02.3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9 1 24575,'-10'5'0,"0"-2"0,5-1 0,0 0 0,0 1 0,0 2 0,0 0 0,0-2 0,-2-1 0,-5 1 0,-3 0 0,0 1 0,1 1 0,6-2 0,1-1 0,2 1 0,0-3 0,0 2 0,-5 1 0,0-1 0,-3 1 0,5-1 0,4 1 0,4-1 0,0 1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03.5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19 24575,'0'-17'0,"0"0"0,0 2 0,0 1 0,0 6 0,0 1 0,2 2 0,1 0 0,2 0 0,0 0 0,0 0 0,0 2 0,0-1 0,0 1 0,0 0 0,11 1 0,-2 5 0,5 2 0,-5 3 0,-4 2 0,8 8 0,1 1 0,8 8 0,1-4 0,-9-7 0,0-6 0,-12-5 0,1-2 0,-3-1 0,-3 1 0,3-1 0,-2 3 0,4 0 0,9 5 0,-6-3 0,6 0 0,-11-4 0,-2-3 0,-1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09.0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558 635 24575,'-2'-8'0,"-1"1"0,0 2 0,1 0 0,2 0 0,0 0 0,0 0 0,0 0 0,0 0 0,-2 0 0,-1 0 0,0 0 0,1 0 0,2 0 0,0 0 0,0 0 0,0 0 0,0 0 0,0 0 0,-2 2 0,-1 1 0,-2 2 0,-2 0 0,1 0 0,-1 0 0,2 0 0,0 0 0,0 0 0,0 0 0,0 0 0,-2 0 0,-5 0 0,-3 0 0,0 0 0,3 0 0,5 0 0,2 0 0,0 0 0,2-2 0,1-3 0,6-3 0,6-3 0,12-3 0,14-8 0,4-8 0,29-16 0,-34 12 0,12 2 0,-38 21 0,-4 6 0,-2 4 0,-3 12 0,0 11 0,0 11 0,0 9 0,0 3 0,0 0 0,0-2 0,-3-15 0,-1-1 0,-2-8 0,0-4 0,3-1 0,-2-4 0,3 0 0,-1-2 0,-2 1 0,0-1 0,-2 0 0,-3 6 0,0-8 0,-5 10 0,-4-5 0,-1 0 0,-4 0 0,9-3 0,1-2 0,0-1 0,3 0 0,-3-3 0,4 1 0,2-1 0,1-2 0,2 0 0,-2 0 0,-1 0 0,-2 0 0,0 3 0,0-1 0,2 1 0,1-1 0,2-2 0,0 0 0,-3 0 0,3 0 0,-2 0 0,2 0 0,0-2 0,-3-1 0,3-2 0,-2-2 0,2-1 0,0-2 0,0 0 0,-1-8 0,0 2 0,3-4 0,0 4 0,3 7 0,0 0 0,-2 6 0,-1 1 0,-2 4 0,0 3 0,0 3 0,0 0 0,0-1 0,0-2 0,0 0 0,-2 0 0,1-2 0,1 1 0,3-1 0,0 0 0,-1-1 0,-2-2 0,-2 0 0,-1 2 0,0 1 0,1 0 0,2-1 0,0-2 0,0 0 0,0-2 0,0-1 0,0 0 0,0-1 0,0 1 0,0-2 0,0 0 0,0 0 0,0 0 0,0 0 0,-3 0 0,5 0 0,-4 0 0,5 2 0,-1-1 0,-2 1 0,3-2 0,-10-3 0,-30-12 0,-29-14 0,15 12 0,-6-2-753,-7-3 1,0 0 752,3 0 0,3 0 0,6 4 0,4 1 0,-23-14 0,29 11 0,19 11 0,14 3 0,12 6 0,-1 0 1505,1 0-1505,-1 0 0,1 0 0,-1 0 0,3 0 0,0-2 0,0 2 0,0-3 0,0 1 0,0-1 0,-2-2 0,-1 3 0,1-1 0,-1 1 0,3-1 0,0-2 0,0 2 0,0-1 0,0 1 0,0 0 0,0-1 0,0 1 0,0-2 0,0 2 0,0 1 0,0 2 0,0 0 0,0 0 0,0 0 0,0-2 0,0 1 0,0-1 0,0 0 0,0-1 0,0-2 0,0 2 0,0-1 0,0 3 0,0-1 0,0 2 0,0 0 0,0 0 0,0 0 0,0 0 0,0 0 0,0 0 0,0 0 0,0 4 0,0 8 0,4 13 0,7 16 0,0 16 0,5 9 0,1 15 0,1-5 0,3-10 0,-5-10 0,-4-23 0,-5-8 0,-2-9 0,0-6 0,0-2 0,0-1 0,0 0 0,0 3 0,-2 3 0,2 2 0,-2 4 0,3 1 0,3 5 0,-2-1 0,2-4 0,-4-1 0,-2-4 0,1 0 0,-1-2 0,2 1 0,0-6 0,-2 4 0,-1-4 0,-6 2 0,-22 7 0,0-7 0,-11 7 0,11-8 0,-1 0 0,-1-2 0,-8-2 0,-7 0 0,-1 0 0,-8 0 0,7 0 0,2 0 0,7 0 0,8 0 0,2 0 0,10 0 0,2 0 0,4 0 0,0 0 0,-4 0 0,1 0 0,-4 0 0,0 0 0,6 0 0,-1-2 0,5-1 0,1-2 0,-1 0 0,2 3 0,0-3 0,0 0 0,2-3 0,1-2 0,2 0 0,0 3 0,0-1 0,0 3 0,0 0 0,0 0 0,0 0 0,0 0 0,-4 23 0,-3-7 0,-1 20 0,-1-12 0,1-4 0,2-1 0,-1-4 0,-1-2 0,3-3 0,-2-3 0,2 1 0,0-1 0,0 1 0,0-1 0,0-2 0,0 0 0,0 0 0,0 0 0,0 0 0,0 0 0,0 0 0,0 0 0,0-2 0,2-1 0,1-2 0,-4-14 0,4 4 0,-3-13 0,5 9 0,0 0 0,0-1 0,0 5 0,0 1 0,0 4 0,0 3 0,0-1 0,0 3 0,0 0 0,0-2 0,0 2 0,-2-5 0,-3 2 0,-4-6 0,-5-8 0,-6-3 0,-9-7 0,1 5 0,2 5 0,10 5 0,9 9 0,2 3 0,-2-2 0,-1 6 0,-21-3 0,-11 4 0,-22 0 0,-6 0 0,7 0 0,-15 0 0,39 2 0,-8 1 0,35 2 0,3 0 0,-1 0 0,3 0 0,0 0 0,0 2 0,0-1 0,0-1 0,3 4 0,-3-3 0,2 6 0,1-2 0,-1 0 0,3 4 0,0 1 0,0 0 0,0-1 0,0-4 0,3 4 0,1 1 0,2 4 0,1 1 0,-2-8 0,3 0 0,8-2 0,8-6 0,9 3 0,2-7 0,-10 0 0,-6 0 0,-10 0 0,3 0 0,8 0 0,1 0 0,2 0 0,11 0 0,-4 0 0,6-3 0,-14 0 0,-10 0 0,-5-1 0,-2 1 0,0 0 0,3 1 0,-1 2 0,3 0 0,9 0 0,-7 0 0,6-2 0,-3-1 0,-6 0 0,0-1 0,-4 1 0,-2 0 0,2-1 0,0 1 0,-3 0 0,1 1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09.57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11.0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4 1 24575,'-17'0'0,"0"0"0,-2 0 0,0 0 0,4 0 0,1 0 0,4 0 0,0 0 0,2 0 0,1 0 0,-1 2 0,1 1 0,-7 3 0,-1-1 0,-5 2 0,5-2 0,3-1 0,3-2 0,1 0 0,0 1 0,1 0 0,4-1 0,1-2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11.5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 1 24575,'-2'5'0,"-1"2"0,0-4 0,-1 0 0,1 1 0,0-1 0,1 0 0,2-1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12.4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5 1 24575,'-31'4'0,"9"-3"0,8 8 0,11-8 0,-2 4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16.89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82 24575,'26'0'0,"-7"0"0,9 0 0,-9 0 0,0 0 0,-4 0 0,3 0 0,-3 0 0,5 0 0,-1 0 0,7 0 0,2 0 0,-3 0 0,0 0 0,-3 0 0,7 0 0,-1 0 0,-6 0 0,-3 0 0,3 0 0,44 0 0,17 0 0,-30 0 0,0 0 0,26 0 0,-27 0 0,-30 0 0,-10 0 0,-5 0 0,0 0 0,5 0 0,3 0 0,51 0 0,-14-6 0,41 0 0,-24 0 0,-8 1 0,-9 5 0,-9 0 0,-15 0 0,-5 0 0,-5 0 0,20 0 0,32 0 0,6 0 0,8 0 0,-37 0 0,-19 0 0,-12 0 0,-4 0 0,10 0 0,14 0 0,16 0 0,2 0 0,14 0 0,-21 0 0,-3 0 0,-17 0 0,-14 0 0,-2 0 0,-4 0 0,5 0 0,3 0 0,12 0 0,8 0 0,3 0 0,12 0 0,-5 0 0,0 0 0,-2 0 0,-8 0 0,1 0 0,7 0 0,2 0 0,-1 0 0,7 0 0,-19 0 0,-2 0 0,-16 0 0,-6 0 0,-1 0 0,1 0 0,6 0 0,1 0 0,0 0 0,3 0 0,-3 0 0,0 0 0,-1 0 0,-6 0 0,10-5 0,-4 3 0,24-3 0,-8 5 0,13 0 0,0 0 0,-13 0 0,2 0 0,-19-2 0,-2-1 0,1 1 0,10-5 0,7 2 0,-1 0 0,-6 1 0,-7 4 0,-8 0 0,1 0 0,-3 0 0,0 0 0,2 0 0,12-3 0,13-3 0,-2 1 0,8 0 0,-9 5 0,-10 0 0,1 0 0,-15 0 0,0 0 0,0 0 0,0 0 0,0 0 0,2 0 0,-4 0 0,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18.8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46'0'0,"-14"0"0,4 0 0,-21 0 0,4 0 0,-8 0 0,0 0 0,-3 0 0,-3 0 0,2 0 0,5 0 0,10 0 0,38 0 0,-24 0 0,22 0 0,-38 0 0,-3 0 0,-5 0 0,4 0 0,11 5 0,18 1 0,47 5 0,-23 0 0,21-5 0,-45-1 0,-10-5 0,-12 2 0,-9 1 0,-7 0 0,1-1 0,-1-2 0,5 0 0,26 0 0,25 4 0,33 3 0,-20-1 0,-10-1 0,-39-1 0,-3-3 0,12 4 0,6-5 0,12 0 0,-5 2 0,6 1 0,4 0 0,0 1 0,5-1 0,-2 1 0,37 5 0,-56-5 0,-21 1 0,-10-3 0,-3-2 0,-3 0 0,3 0 0,34 0 0,1 0 0,41 0 0,-27 0 0,0 0 0,22 0 0,10 0 0,-56 0 0,-19 0 0,-1 0 0,-4 0 0,0 0 0,4 0 0,8 0 0,14 0 0,16 0 0,9 0 0,0 0 0,-8 0 0,-11 0 0,-13 0 0,-3 0 0,-11 0 0,-1 0 0,-6 0 0,2 0 0,1 0 0,28 0 0,-14 0 0,17 0 0,-27 0 0,-3 0 0,-5 0 0,-4 0 0,-1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2.1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86 0 24575,'-10'2'0,"-4"2"0,3 1 0,-7 1 0,-4 1 0,-7 5 0,-14 3 0,6 3 0,1-1 0,3 0 0,12-6 0,-2 0 0,9-6 0,4-2 0,-4 4 0,3-6 0,-2 3 0,2-2 0,5 1 0,-2 0 0,6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48.5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0 0 24575,'-48'11'0,"17"-7"0,1 9 0,19-8 0,-2 2 0,-9 5 0,-7-2 0,-6 3 0,-1 0 0,3-2 0,12 0 0,5-5 0,13-4 0,1-2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1.37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08 0 24575,'-36'5'0,"-4"5"0,-12 11 0,0 1 0,7-2 0,10-4 0,8-8 0,0 7 0,9-8 0,-4 5 0,0-6 0,-2-2 0,-13 2 0,9-2 0,4 0 0,12-2 0,7-2 0,3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3.82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7 0 24575,'-24'37'0,"-1"2"0,-6 13 0,0 0 0,5-7 0,2-2 0,9-15 0,3-5 0,4-9 0,3-6 0,2-1 0,-1-2 0,1 0 0,0 0 0,-1 0 0,1 0 0,-2 0 0,0 0 0,-2 2 0,1-1 0,-1 1 0,4-2 0,1 0 0,0-2 0,-1-1 0,0-2 0,1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6.0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9 0 24575,'8'5'0,"0"4"0,-3 2 0,1 3 0,-4-4 0,3 0 0,-2 0 0,-1-2 0,1-1 0,-3 1 0,2-1 0,1 1 0,-1-1 0,1 5 0,-1-3 0,1 5 0,-1-1 0,3-5 0,0 4 0,0-7 0,5 5 0,-5-7 0,3 1 0,-6-1 0,1-1 0,-1 1 0,1 2 0,-1-3 0,3 3 0,4 0 0,0 0 0,3 0 0,-2-2 0,-2 4 0,-1-6 0,1 6 0,-6-5 0,3 1 0,-2-1 0,-1 1 0,1-1 0,-3 3 0,2 3 0,1-3 0,-1 2 0,1-2 0,-3 3 0,-3-5 0,1 2 0,-3-5 0,0 0 0,0 0 0,0 2 0,0 1 0,0-1 0,0 1 0,0-3 0,0 0 0,0 0 0,-3 0 0,1 0 0,-1 2 0,-2 1 0,5-1 0,-2 1 0,2-3 0,0 0 0,-3 0 0,3 0 0,-5 0 0,3 0 0,-1 0 0,-2 0 0,3 2 0,-1 1 0,1-1 0,-5 1 0,3-3 0,-6 2 0,1 1 0,5 2 0,-3 0 0,5-3 0,2 1 0,-3-3 0,3 0 0,0 2 0,0 1 0,0-1 0,0 1 0,0-1 0,0 1 0,0-1 0,0 1 0,0-3 0,0 0 0,0 0 0,0 0 0,0 0 0,0 0 0,0 0 0,0 0 0,0 2 0,0 1 0,0-1 0,0 1 0,-2-3 0,2 0 0,-3 0 0,6 0 0,-1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7.5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 1 24575,'0'14'0,"0"1"0,0 11 0,0 3 0,0 6 0,0 1 0,0-8 0,0-1 0,0-4 0,0-7 0,0 1 0,0-10 0,0-2 0,-2 0 0,-1 0 0,0 4 0,1 0 0,2 3 0,0 0 0,0-3 0,0 0 0,0-4 0,0 0 0,0-2 0,0-1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29.1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12'0,"0"5"0,0-2 0,0 0 0,0-1 0,0-4 0,0 4 0,0-2 0,0 2 0,0 9 0,3-6 0,0 6 0,3-6 0,-1-7 0,-2 0 0,-1-2 0,0-1 0,1 1 0,2 2 0,3 4 0,1 5 0,5 0 0,-3 0 0,-1-12 0,-3 0 0,-2-4 0,2 2 0,10 4 0,-5-3 0,7 4 0,-5-5 0,-5 0 0,3-2 0,-5-1 0,1-2 0,2 0 0,0 0 0,0-2 0,4-2 0,1-1 0,0-1 0,-1 2 0,-6 2 0,-1 0 0,-2-1 0,0 0 0,0 1 0,0 2 0,3 0 0,-3 0 0,2 0 0,-2 0 0,-2 0 0,-1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0.6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35 0 24575,'-10'0'0,"-4"0"0,-1 3 0,-12 6 0,-1 3 0,0 1 0,1-1 0,8-6 0,0 0 0,0 1 0,-1-4 0,5 0 0,1-3 0,-1 0 0,4 2 0,-3 1 0,-5 0 0,7-1 0,-6-2 0,8 5 0,2-4 0,-2 3 0,3-4 0,-1 0 0,1 0 0,-1 0 0,3 0 0,-2 0 0,2 0 0,-3 0 0,0 0 0,1 2 0,-3 1 0,2 0 0,1-1 0,-1-2 0,3 0 0,0 0 0,-2 0 0,2 0 0,-3 0 0,3 0 0,-2 0 0,2 0 0,-9 0 0,5 0 0,-6 0 0,3 0 0,4 0 0,-2 0 0,5 0 0,0 0 0,0 0 0,0 0 0,0 0 0,0 0 0,0 0 0,0 0 0,3 0 0,-1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1.4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3 0 24575,'-8'25'0,"-2"1"0,-2 2 0,-5 22 0,8-10 0,-5 20 0,4-7 0,0-14 0,5-4 0,1-19 0,1-2 0,1-6 0,-1 1 0,1 3 0,2-3 0,-3 4 0,0-1 0,0-1 0,-3 7 0,3-7 0,0 8 0,1-12 0,2 2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2.0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2.8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0'0'0,"-2"0"0,-6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4.9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77 16 24575,'-7'0'0,"-1"0"0,3 0 0,0 0 0,0 0 0,0 0 0,0 0 0,-2 0 0,-1 0 0,-23 0 0,5 0 0,-20 0 0,-12 0 0,23 0 0,-29 0 0,26 0 0,-7 0 0,0 0 0,-13 0 0,2 0 0,-21 0 0,-8 0 0,11 0 0,3 0 0,19 0 0,16 0 0,0 0 0,-30 0 0,-16 0 0,6-4 0,9 0 0,40-1 0,1 3 0,-3 2 0,-14 0 0,-1 0 0,-8 0 0,0 0 0,7 0 0,2 0 0,10 0 0,12 0 0,5 0 0,9 0 0,-1 0 0,-6 0 0,-1 0 0,-13 0 0,7 0 0,-7 0 0,11 0 0,5 0 0,2 0 0,1 0 0,-4 0 0,-21 0 0,11 0 0,-18 0 0,25 0 0,0 0 0,8 0 0,1 0 0,-1 4 0,1-3 0,-1 4 0,3-5 0,0 0 0,-2 0 0,-1 0 0,-2 2 0,-4 1 0,-1-1 0,-20 1 0,-25 1 0,-7 2 0,0 4 0,30-4 0,21-2 0,11-4 0,0 0 0,0 0 0,0 0 0,-3 3 0,-4-1 0,3 1 0,-3-1 0,7-2 0,3 0 0,-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50.6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 1 24575,'-12'0'0,"3"0"0,-5 0 0,4 2 0,0 3 0,0 7 0,2 3 0,2 5 0,-1-1 0,6 1 0,-3 6 0,4-5 0,0 6 0,-4-1 0,-1 3 0,0 3 0,1-4 0,4-4 0,0 0 0,0-8 0,0 11 0,0-11 0,0 8 0,0-5 0,3 0 0,6 9 0,-1-7 0,10 3 0,-11-12 0,5-5 0,12 11 0,-8-6 0,18 11 0,-22-14 0,1-4 0,-4-5 0,13-21 0,7 6 0,4-19 0,-6 7 0,-1 0 0,-10-1 0,1 6 0,-9 9 0,-2-3 0,-1 8 0,0-4 0,0 4 0,0 1 0,0-1 0,-2 3 0,3-7 0,-2 4 0,3-4 0,-2-7 0,1-6 0,3-3 0,-5 2 0,1 7 0,-5 8 0,0 2 0,0 4 0,-2-2 0,-3-1 0,-5-2 0,1 0 0,-2 2 0,-2-4 0,2 6 0,-1-3 0,5 4 0,2 2 0,0-1 0,0 1 0,0 0 0,-2-1 0,1 1 0,-1 0 0,2 1 0,0 2 0,0-2 0,0-1 0,-2-4 0,-1 3 0,0 0 0,-6-1 0,7 4 0,-4-3 0,4 4 0,1-2 0,-1-1 0,4 0 0,1 1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6.5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1 0 24575,'-6'2'0,"2"1"0,4 2 0,0 0 0,0 0 0,0 2 0,0 1 0,0 2 0,0 0 0,0-2 0,-3-1 0,1 1 0,-1-1 0,1 1 0,2-1 0,-3 5 0,1-3 0,-1 5 0,1-4 0,2 0 0,-5 5 0,4-4 0,-3 3 0,1-4 0,1 5 0,-1-4 0,1 3 0,-1-4 0,1-2 0,-1-1 0,1 5 0,2-3 0,-3 6 0,1-5 0,-1 0 0,1 0 0,-1 0 0,1-3 0,-1 1 0,1-3 0,2 0 0,0 0 0,0-3 0,0 1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38.6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0 1 24575,'10'0'0,"0"2"0,-3 3 0,2 7 0,2 3 0,1 0 0,-3-1 0,0-4 0,-1 0 0,0 0 0,2 0 0,-3-2 0,1-1 0,-3-2 0,2 2 0,-6-1 0,6 1 0,-2 5 0,2-3 0,1 5 0,2 1 0,-2 4 0,2 2 0,1-1 0,-6-8 0,2-5 0,-4-2 0,0 0 0,1 0 0,-1 0 0,2 3 0,2 4 0,-1-1 0,-1 1 0,-1-5 0,-1-2 0,0 0 0,-1 0 0,0-2 0,1-1 0,2-2 0,0 3 0,2-1 0,1 3 0,0 0 0,1-2 0,-3 2 0,-1-3 0,-5 1 0,-5 2 0,-3-2 0,-2-1 0,0 1 0,0-3 0,0 0 0,-4 2 0,-9 3 0,2-1 0,-5 0 0,-1-4 0,-2 0 0,-4 0 0,10 0 0,8 0 0,8 0 0,1 0 0,-1 0 0,2 0 0,2 2 0,-2 1 0,3 0 0,-3-1 0,0-2 0,0 0 0,-3 0 0,1 0 0,-3 0 0,2 0 0,1 0 0,2 0 0,2-2 0,1 1 0,2-1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41.0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2 208 24575,'-8'0'0,"-1"0"0,1 0 0,-2 2 0,0 3 0,0 3 0,0 4 0,2-4 0,1 4 0,2 0 0,2-3 0,-1 3 0,1-5 0,-2 1 0,0 2 0,2 0 0,-1 0 0,1-3 0,0 1 0,1-1 0,-1 13 0,0-7 0,0 10 0,1-9 0,2 0 0,0 5 0,0-5 0,0-2 0,2-5 0,1-2 0,2 2 0,2 1 0,1 7 0,2-7 0,-2 4 0,-1-5 0,-2-1 0,0-1 0,0-1 0,0-1 0,2 0 0,9 4 0,1-6 0,2 5 0,-5-4 0,-6 1 0,-1-1 0,-2 1 0,0-3 0,0 0 0,0 0 0,2 0 0,1 0 0,2 0 0,0 0 0,0 0 0,-2 0 0,-1 0 0,0 0 0,-1-3 0,1 1 0,3-6 0,-4 3 0,5-2 0,-3 2 0,0 0 0,-1 0 0,-2-1 0,0 1 0,0 0 0,-2 0 0,-1 0 0,1 0 0,-1-2 0,1 2 0,2-3 0,-3-3 0,1 2 0,-1-6 0,1 5 0,-1 0 0,1 0 0,-1 0 0,1-4 0,-1 3 0,1-4 0,-1 5 0,-2-4 0,0-1 0,0 0 0,0 1 0,0-9 0,0 6 0,0-26 0,0 20 0,0-12 0,0 15 0,0 1 0,0-1 0,0 8 0,0 0 0,0 5 0,0 1 0,0-5 0,0 5 0,0-4 0,0 5 0,0 0 0,0 0 0,0 0 0,0 0 0,-2 0 0,-1 0 0,-2 0 0,0 0 0,-2 2 0,2-1 0,-3 1 0,3 0 0,0 1 0,-2 2 0,2 0 0,-5 0 0,2 0 0,-2 0 0,0 0 0,0 0 0,0 2 0,0 1 0,-2 4 0,4-3 0,-2 0 0,7-2 0,-3 1 0,2 2 0,-5 2 0,1-1 0,-2 1 0,0 0 0,0-1 0,2 1 0,3 0 0,-1-1 0,5 1 0,-4-2 0,5 0 0,0 0 0,0-2 0,0-1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42.6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14'8'0,"-1"4"0,2 5 0,-2 2 0,-1-4 0,1 3 0,-5-9 0,2 3 0,-7-7 0,1 2 0,-1-1 0,2 1 0,0 0 0,0 1 0,0 0 0,2 3 0,-4-4 0,2 4 0,-3-5 0,1 1 0,2 2 0,0-2 0,-2 2 0,-1-4 0,0-2 0,1-1 0,2-2 0,0 0 0,0 2 0,0 1 0,0 0 0,0-1 0,2-2 0,1 2 0,-2 1 0,-2 0 0,-4-1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44.47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5 0 24575,'0'17'0,"-3"1"0,-1 1 0,-3 7 0,0-5 0,2 6 0,3-8 0,-4 8 0,5-9 0,-5 4 0,4-7 0,-2 0 0,1 4 0,-2 0 0,1 1 0,-2-1 0,-1 0 0,4 0 0,-3 0 0,3-4 0,0-3 0,1-5 0,2-2 0,-3 0 0,-2 0 0,0 0 0,0 0 0,-2 3 0,4-5 0,-2 1 0,3-4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45.0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8:45.8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5'0'0,"0"0"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17.7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22'0'0,"-1"0"0,-2 0 0,-4 0 0,-3 0 0,-5 0 0,-2 0 0,0 2 0,3 1 0,-1-1 0,7 1 0,1-3 0,5 0 0,-1 0 0,0 0 0,-6 0 0,-1 0 0,-7 0 0,2 0 0,5 0 0,3 0 0,4 0 0,0 0 0,0 0 0,-3 0 0,-5 0 0,-3 0 0,-3 0 0,0 0 0,0 0 0,0 0 0,0 0 0,0 0 0,0 0 0,0 0 0,2 0 0,-2 2 0,3 1 0,-1 2 0,-4-3 0,2 1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19.0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25'0'0,"-9"0"0,10 0 0,-15 0 0,3 0 0,-6 0 0,-1 0 0,3 0 0,2 0 0,6 0 0,5 0 0,-6 0 0,4 0 0,-13 0 0,4 0 0,0 0 0,3 0 0,4 0 0,1 0 0,-7 0 0,-1 0 0,-7 0 0,0 0 0,2 0 0,1 0 0,0 0 0,1 0 0,-1 0 0,0 0 0,-1 0 0,-2 0 0,0 0 0,-2 0 0,-1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0.39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51 75 24575,'-13'-11'0,"1"2"0,-12 1 0,0 0 0,10-1 0,-4 4 0,8 0 0,-1 5 0,-1-2 0,-4-1 0,4 1 0,-3-1 0,8 3 0,2-2 0,-2-1 0,-1 1 0,-23-1 0,11 3 0,-21 3 0,25-1 0,-2 1 0,10 2 0,1-3 0,2 1 0,0 2 0,-3 0 0,3 2 0,-5 6 0,5-5 0,-3 6 0,3-2 0,0 2 0,-1 0 0,1-4 0,2-3 0,-1 1 0,1 8 0,-4-2 0,4 6 0,-6 4 0,8-12 0,-4 7 0,5-5 0,0 1 0,0 0 0,0-3 0,0-5 0,0 0 0,0 1 0,0 2 0,0 2 0,0 1 0,0 8 0,3-2 0,0 0 0,0-5 0,2 1 0,-3-6 0,1 2 0,2-3 0,-3-3 0,3 3 0,3-1 0,-3 1 0,2 2 0,1-3 0,-3 1 0,5 1 0,-5-3 0,5 8 0,-2-8 0,2 6 0,0-4 0,0 2 0,4 0 0,-3 2 0,8-2 0,-10-2 0,3-1 0,-5-2 0,1 0 0,2 3 0,-3-3 0,1-3 0,-3 1 0,2-3 0,3 2 0,0 1 0,0-1 0,-2 1 0,3-3 0,-2 0 0,6 0 0,-5 0 0,0 0 0,0 0 0,0 0 0,4-5 0,-5 4 0,3-3 0,-7 4 0,0-3 0,0 1 0,0-1 0,2-2 0,1 3 0,4-1 0,3-2 0,-4 2 0,0 0 0,-4 0 0,-1 1 0,-1-1 0,-1 1 0,-1-3 0,2 2 0,0-2 0,0 0 0,2 0 0,6-2 0,-5-1 0,4 0 0,-5 1 0,1 0 0,2 1 0,0-3 0,0 1 0,0-2 0,0 0 0,-2 2 0,-1 1 0,-2-2 0,0 3 0,0-4 0,-2 3 0,1-3 0,-1 2 0,0-9 0,-1 9 0,3-9 0,-4 6 0,3-1 0,-4-2 0,0 2 0,0 0 0,0 3 0,0 1 0,0 0 0,0 1 0,0 0 0,0-3 0,0 1 0,0-2 0,0 5 0,0-1 0,0 0 0,0-1 0,0 0 0,0-1 0,0 1 0,0 0 0,0-1 0,0 3 0,-2-1 0,-1 0 0,0 1 0,-1-1 0,1 0 0,0 1 0,-1-1 0,1 2 0,0 0 0,1-5 0,2 4 0,0-3 0,-2 4 0,-1 0 0,-2 0 0,0 0 0,0 2 0,0 1 0,0 0 0,0-1 0,0 0 0,-2 1 0,-1 0 0,-2-1 0,0-2 0,0 0 0,0 2 0,2 1 0,1 2 0,2 0 0,0 0 0,0-2 0,0-1 0,-2 0 0,-1 1 0,0 2 0,1 0 0,2 0 0,0 0 0,2 0 0,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51.9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2 34 24575,'-12'-5'0,"3"0"0,-5 0 0,0 2 0,-1 1 0,-5-1 0,1-1 0,0 1 0,-4 0 0,6 3 0,-1 0 0,8 0 0,0 0 0,2 0 0,-1 0 0,-3 0 0,-12 8 0,3 0 0,-14 10 0,14-5 0,-1 1 0,10 2 0,5-5 0,2 1 0,2-5 0,1 1 0,2-1 0,-3 3 0,1-2 0,-1-1 0,1 1 0,2-3 0,0 2 0,0 5 0,0 1 0,0 6 0,8 8 0,0-5 0,6 1 0,2-4 0,-5-10 0,1 0 0,6-2 0,-8-5 0,9 3 0,-9-5 0,4 0 0,1 2 0,0 1 0,-1 1 0,-4 0 0,0-1 0,0 2 0,-2 2 0,1-1 0,-3-1 0,1-1 0,-4-1 0,-1 2 0,-2 0 0,0 18 0,0 1 0,-8 33 0,1-19 0,-2 3 0,2-24 0,4-8 0,-2-6 0,0-1 0,0-2 0,-6 3 0,-2 1 0,-2-1 0,1 2 0,6-2 0,0 0 0,1-1 0,-1-2 0,-2 2 0,-4 2 0,-9 4 0,2-3 0,-1 0 0,9-5 0,9 0 0,0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2.39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7'0'0,"1"0"0,-3 0 0,2 0 0,1 2 0,2 3 0,0 3 0,-3-1 0,3 1 0,-2-3 0,-1 0 0,1 0 0,-1 0 0,1 0 0,-1 2 0,3 1 0,7 2 0,-1-2 0,4-1 0,2 5 0,-10-6 0,7 5 0,-9-6 0,0-2 0,0-1 0,2 0 0,-1 1 0,-1 0 0,-3-1 0,-2-2 0,0 0 0,0 2 0,0 1 0,-2 2 0,1 2 0,-1-1 0,2-1 0,0-3 0,-2 0 0,-1 1 0,0 0 0,1 1 0,0-1 0,1 2 0,-1 0 0,2 0 0,5 0 0,2 2 0,0-4 0,1 4 0,-5-4 0,2 0 0,0 1 0,0-1 0,0 2 0,-2 0 0,-1 0 0,0 0 0,-1 0 0,1 0 0,-2-2 0,0 1 0,5-1 0,-6 4 0,5-3 0,-4 2 0,2-1 0,3 3 0,4 3 0,-3-3 0,-1-1 0,-6-5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4.85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33 0 24575,'-9'12'0,"2"-1"0,-4 1 0,3-2 0,0 0 0,3-2 0,1-1 0,1 1 0,-2-1 0,0 3 0,2-2 0,-1-1 0,1 1 0,0-1 0,-4 8 0,6-4 0,-8 12 0,8-10 0,-3 10 0,4-12 0,0 3 0,0 5 0,-2-7 0,-1 7 0,0-5 0,1-5 0,2 2 0,0-4 0,0 1 0,0 2 0,0 0 0,-2 0 0,-1 0 0,0 4 0,1 1 0,2 9 0,0 0 0,-3 1 0,0-1 0,-1-9 0,1-1 0,3 0 0,0-3 0,0 8 0,0 3 0,0 7 0,0 6 0,0-7 0,0-1 0,0-1 0,0-5 0,0 2 0,0-5 0,0-3 0,0 0 0,0-1 0,0-4 0,0 0 0,0-2 0,0-1 0,0 0 0,0 1 0,0 2 0,7 5 0,-1-4 0,6 3 0,-4-4 0,-1 0 0,0 0 0,1 0 0,0-2 0,-1-1 0,-2-2 0,2-2 0,1-1 0,0-2 0,-1 0 0,-2 0 0,0 0 0,0 0 0,0 0 0,2 2 0,1 1 0,2 0 0,0-1 0,-2 0 0,-1 1 0,-2 0 0,0-1 0,0-2 0,0 0 0,-2 0 0,-1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6.41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1 0 24575,'0'17'0,"0"7"0,0 5 0,0 6 0,0 1 0,0 0 0,0-8 0,0-2 0,0-2 0,0-8 0,0 3 0,0-9 0,0 0 0,0 0 0,0 11 0,0 11 0,0 5 0,0 13 0,-5-5 0,0 55 0,-1-53 0,1 30 0,3-69 0,-1-4 0,0-4 0,1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8.00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4 183 24575,'0'-8'0,"2"-1"0,3 1 0,0-2 0,3 0 0,-1 0 0,-2 2 0,3-1 0,-3 1 0,0 0 0,4-1 0,-3 3 0,4-1 0,-3 2 0,-2 2 0,5 1 0,2-1 0,10-1 0,6-4 0,8-1 0,0 0 0,-1 0 0,-6 1 0,-9 1 0,-9 4 0,-6 1 0,0 2 0,2 0 0,1 0 0,2 0 0,-2 2 0,-1 1 0,0 2 0,-1 0 0,1 0 0,0 2 0,-1 1 0,1 0 0,0-1 0,-1 0 0,1-1 0,-2-1 0,-2-1 0,-1-1 0,-2 2 0,0 0 0,0 0 0,0 0 0,0 0 0,0 2 0,0 1 0,0 0 0,0-1 0,0-2 0,0 0 0,0 2 0,0 1 0,-2 2 0,-3 0 0,-1 0 0,-1 0 0,0 0 0,1 0 0,-1 0 0,2-2 0,0-1 0,0 0 0,0-1 0,0 3 0,0-3 0,0 1 0,0-2 0,-2 2 0,1-1 0,-1 1 0,2 0 0,2-1 0,-1 1 0,1 0 0,-2-1 0,0 1 0,2-2 0,-1-2 0,1-1 0,-2-2 0,0 2 0,0 1 0,0 2 0,0 0 0,0-2 0,0 4 0,-2-6 0,1 3 0,-3-2 0,-1 1 0,-1 0 0,-5-1 0,1 1 0,-4 1 0,0-1 0,-1 0 0,1 0 0,4 0 0,1 0 0,2-1 0,1 0 0,-5 2 0,7-1 0,-4 2 0,5-2 0,-2-1 0,0 1 0,2-1 0,1 1 0,2-1 0,0 1 0,2-3 0,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39.92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2 24575,'7'0'0,"1"0"0,-3 0 0,2 0 0,1 0 0,6 0 0,-5 0 0,3 0 0,-7 0 0,0 0 0,0 0 0,0 0 0,0 0 0,0 0 0,0 0 0,0 0 0,0 0 0,0 0 0,2 0 0,1 0 0,2 0 0,0 0 0,12 0 0,-8 0 0,8 0 0,-12 0 0,-2 0 0,-1 0 0,-2 0 0,0 0 0,2 0 0,1 0 0,2 0 0,0 0 0,0 0 0,-2 0 0,-1 0 0,-2 0 0,2 0 0,-1 0 0,8 0 0,-2 0 0,8 0 0,6 0 0,-5-3 0,1 0 0,-10 0 0,-5 1 0,-2 2 0,0 0 0,0 0 0,0 0 0,-2 0 0,-1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2.26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79 0 24575,'-4'29'0,"-5"2"0,-2 12 0,-3 2 0,6-8 0,3-3 0,-1-15 0,2 0 0,1 0 0,-2-4 0,1 3 0,-4 6 0,-8 20 0,4-10 0,0 8 0,9-23 0,0-4 0,1-1 0,-1-4 0,1 1 0,2-1 0,-3 0 0,1 0 0,-1 0 0,1 0 0,-1 0 0,1 0 0,-1 0 0,1-3 0,2 1 0,0-3 0,0 0 0,0 2 0,-3 1 0,0 14 0,0-9 0,-3 14 0,3-12 0,-1-2 0,2-2 0,2-6 0,0-4 0,0-2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3.44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8'0'0,"1"0"0,-3 2 0,1 3 0,-2 3 0,1 6 0,-1 1 0,6 20 0,-3-5 0,5 22 0,-3 30 0,1-13 0,-5 30 0,-1-30 0,-5-8 0,0-2 0,0-7 0,0-14 0,0-8 0,0-16 0,0 4 0,3-7 0,-1 2 0,1-8 0,-1 0 0,1 0 0,-1 3 0,1-1 0,-1 1 0,-2 2 0,0 0 0,0-3 0,0-2 0,0-2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4.18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71 1 24575,'-22'0'0,"1"0"0,-6 0 0,6 0 0,-1 0 0,4 0 0,3 0 0,0 0 0,1 2 0,4 1 0,0-1 0,0 1 0,0-3 0,0 0 0,2 0 0,0 2 0,1 1 0,2-1 0,-3 1 0,3-3 0,3 0 0,-1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5.93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69 24575,'12'29'0,"-3"9"0,15 45 0,-6-22 0,4 22 0,-5-32 0,-9-24 0,1 3 0,-6-20 0,-1 0 0,0 0 0,2 4 0,-1 17 0,0-8 0,-3 12 0,0-20 0,0-1 0,0-6 0,2-3 0,1-1 0,-1-1 0,1 2 0,-3 0 0,0-15 0,0 4 0,0-16 0,0-1 0,0 2 0,2-5 0,3-1 0,-1-1 0,4-8 0,1-15 0,1 11 0,2-11 0,-3 15 0,-4 1 0,-1 6 0,-4 3 0,0 7 0,0 0 0,0 4 0,0 1 0,0 4 0,2 0 0,2-5 0,-1 4 0,0-3 0,-3 0 0,0 3 0,0-5 0,0 8 0,0-2 0,0 5 0,0 2 0,0 1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8.06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97 36 24575,'-8'-5'0,"1"0"0,2 5 0,0 0 0,0 0 0,0-2 0,0-1 0,-6 0 0,-9 1 0,-1 2 0,-6-3 0,1-1 0,5 0 0,-2 0 0,9 4 0,6 0 0,1 0 0,0 0 0,-1 0 0,-2 0 0,0 0 0,-12 0 0,11 0 0,-9 0 0,13 0 0,1 0 0,-1 0 0,0 0 0,-3 4 0,1 0 0,-2 5 0,3-1 0,-2 6 0,2-3 0,3 4 0,3-5 0,2-2 0,0-1 0,0 0 0,0-1 0,0 1 0,0-2 0,0 0 0,0 2 0,0 1 0,0 2 0,0 0 0,0 0 0,0 0 0,2 0 0,1 0 0,0 0 0,-1 4 0,0-3 0,1 3 0,0-4 0,1-2 0,-1-1 0,2-2 0,2 5 0,2 2 0,3 5 0,0 11 0,3-2 0,-5-2 0,3-5 0,-7-11 0,-1-1 0,-3-2 0,0-2 0,1-1 0,4 0 0,1 1 0,2 4 0,2 3 0,-3-1 0,0-2 0,2-5 0,2 1 0,22 4 0,-16 0 0,9 0 0,-21-4 0,-2-3 0,0 0 0,6 0 0,2 0 0,2 0 0,3 0 0,-7 0 0,1 0 0,-4 0 0,-3 0 0,2 0 0,-2 0 0,3 0 0,-3 0 0,0 0 0,0 0 0,0 0 0,0 0 0,6 0 0,-7 0 0,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57.7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24 107 24575,'-11'0'0,"-17"0"0,-2 0 0,-13 0 0,0 0 0,-2 0 0,1 0 0,8 0 0,10 0 0,6 0 0,-6 0 0,5 0 0,-5 0 0,-24 0 0,16 0 0,-14 0 0,27 0 0,11 0 0,0 0 0,-8 0 0,-6 0 0,-9 0 0,-10 0 0,-1 0 0,-1 0 0,2 0 0,7 0 0,8 0 0,6 0 0,7 0 0,5 0 0,0 0 0,3 0 0,-3 0 0,2 0 0,-2 0 0,-12 0 0,5 0 0,-11 0 0,2 0 0,5 0 0,-6 0 0,14 0 0,1 0 0,1 0 0,-2 0 0,-14 0 0,-15 0 0,-5 5 0,-12 1 0,-17 0 0,33 1 0,-21-2 0,38-2 0,5 1 0,5-4 0,1 0 0,-45 0 0,8 5 0,-5 2 0,1-4 0,0 2 0,-5 3 0,6 1 0,-5 1 0,29-2 0,11-3 0,13-3 0,4 0 0,1 1 0,2 2 0,0 0 0,0 2 0,0-1 0,0 1 0,0-2 0,0 2 0,3 5 0,1 3 0,2 4 0,0 0 0,-2 1 0,1-5 0,-2-1 0,-1-4 0,1-3 0,-1 1 0,1-3 0,0 0 0,1-3 0,-1 1 0,0-1 0,1 1 0,-1-1 0,0 3 0,3 0 0,0 5 0,4-2 0,0 4 0,0-6 0,0 1 0,-2-2 0,1-2 0,-1-1 0,2 0 0,0 1 0,4 0 0,8 3 0,7-1 0,6 4 0,17 7 0,18 5 0,19-1 0,-36-12 0,-2-1 0,30 3 0,-5-5 0,-24 1 0,7-1 0,2-5 0,8 0 0,0 0 0,-8 0 0,-9 0 0,-9 0 0,-7 0 0,-8 0 0,-2 0 0,-11 0 0,-1 0 0,0 0 0,-3 0 0,4 0 0,-5 0 0,4-3 0,-3 0 0,1 0 0,-1 0 0,-5 3 0,6 0 0,-4 0 0,6 0 0,-3 0 0,2 0 0,-4 0 0,-1 0 0,0-2 0,1-1 0,3 1 0,3-4 0,-2 4 0,-2-2 0,-4 2 0,1 0 0,11-1 0,-3 0 0,3-1 0,0 1 0,-10 0 0,2 1 0,-6 0 0,3-1 0,11 0 0,-2 1 0,9-1 0,-11 0 0,-3 0 0,-5 1 0,1-1 0,-1 1 0,1-1 0,-1 1 0,-2 2 0,0 0 0,0 0 0,0 0 0,5 0 0,-2 0 0,4 0 0,-2 0 0,5 0 0,-4 0 0,1 0 0,-4 0 0,-1 0 0,1 0 0,2 0 0,2-5 0,-2 4 0,-2-8 0,-3 6 0,-5-5 0,2 3 0,1 0 0,-1 0 0,1 0 0,-3 0 0,0 0 0,2 3 0,1-1 0,2 1 0,0-1 0,-3-2 0,1 0 0,-1 0 0,1-2 0,-1 2 0,1-3 0,-1 1 0,1 2 0,-1-3 0,1 1 0,-1 2 0,1-3 0,-1 3 0,1-4 0,-3 3 0,0-4 0,0 5 0,0 0 0,0 0 0,0 0 0,0 0 0,0 0 0,0 0 0,0 0 0,0 0 0,0 0 0,0 0 0,0 0 0,0 0 0,0-2 0,0-1 0,0-2 0,0-4 0,-3-1 0,1 2 0,-3 1 0,0 5 0,0-5 0,0 3 0,-3-5 0,-2 4 0,2 1 0,-1 0 0,4 4 0,0 2 0,-5-6 0,4 5 0,-6-3 0,7 3 0,-2 1 0,-1 0 0,3-1 0,-2 1 0,2 0 0,0 1 0,0 0 0,-5-3 0,4-1 0,-4 1 0,3 1 0,-1 1 0,1-2 0,-1 0 0,-3-2 0,-3-1 0,-14-3 0,6 6 0,-19-6 0,25 10 0,-8-4 0,19 5 0,2 0 0,1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49.53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13'7'0,"-1"1"0,-4 2 0,-1 0 0,-2-2 0,-2-1 0,1-2 0,1 4 0,4 4 0,3 4 0,0 2 0,1 0 0,0 1 0,2 6 0,-2-5 0,-1 1 0,-3-3 0,-3-4 0,-1 0 0,1-1 0,-1-4 0,0 0 0,-2 0 0,1 0 0,-1 0 0,2 2 0,0 1 0,-2 0 0,1-1 0,-1-2 0,0-2 0,-1-1 0,-2 0 0,0 1 0,0 0 0,0-1 0,0 0 0,0 1 0,0 0 0,0-1 0,0 0 0,0 1 0,0 2 0,0 0 0,0-2 0,0-1 0,0-2 0,0 0 0,0 2 0,0 1 0,-3 11 0,0-3 0,-1 3 0,1-5 0,-1-1 0,3-5 0,-4 1 0,3-4 0,-1 3 0,-2-3 0,0 0 0,2 0 0,1-3 0,0 1 0,1-1 0,-1-2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52.64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0 24575,'5'0'0,"16"0"0,34 6 0,30 1 0,-34-1 0,2 1-371,3 0 0,-1-1 371,-3-3 0,-2 1 0,36 7 183,-18-5-183,-8 0 0,-8 3 0,-8-4 0,7 5 0,1 6 559,9 1-559,8 1 0,-1-2 0,-7-5 0,-1 0 0,-15-1 0,-14-4 0,-5-3 0,-11-3 0,4 0 0,0 0 0,0 3 0,8 2 0,-2-1 0,3 0 0,3-4 0,-3 4 0,0 0 0,-1 0 0,-1-1 0,2-3 0,15 0 0,-5 0 0,5 0 0,-8 0 0,-6 0 0,5 0 0,11 0 0,19 0 0,15 0 0,-29 0 0,1 0-483,1 3 1,0 0 482,10 1 0,2-1 0,4 1 0,0 0 0,-6-1 0,-2 0 0,-3-1 0,-4 1 0,23 3 0,-36 0 0,-13-1 0,-20-5 0,-2 0 0,15 0 965,-5 0-965,27 0 0,19 0 0,4 0 0,19 0 0,1 0 0,-4 0 0,-9 0 0,-6 0 0,-7 0 0,27 0 0,-37 0 0,6 0 0,40 0 0,3 0-997,-25 0 0,-1 0 997,27 0 0,-2 0 0,-35 0 0,-5 0-32,37 0 32,-18 0 0,-16 0 0,-16 0 0,7 0 0,39 0 0,-15 0 0,4 0 0,-16 0 0,1 0 0,15 0 0,-6 0 0,-12 0 1990,-2 0-1990,-6 0 36,-9 0-36,-1 0 0,-7 0 0,-1 0 0,1 0 0,30-10 0,-15 8 0,31-7 0,-13 3 0,9 0 0,7-7 0,0 1 0,-7 0 0,-2 1 0,1 0 0,-25 1 0,-1 1 0,19 2 0,5-6 0,-49 10 0,1-2 0,-6 1 0,1 0 0,-10 4 0,-5 0 0,-2 0 0,0 0 0,0 0 0,2 0 0,-1 0 0,3 0 0,3-3 0,3 0 0,0-1 0,12 2 0,-16 2 0,9 0 0,-15 0 0,2-3 0,5 0 0,3 0 0,4 0 0,0 0 0,-4 0 0,-3 0 0,-3 1 0,3 2 0,11 0 0,2 0 0,-4 0 0,-5 0 0,-9 0 0,5 0 0,11 0 0,12 0 0,3 0 0,-7 0 0,-12 0 0,-9 0 0,-5 0 0,3 0 0,-6 0 0,1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55.10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35 62 24575,'-8'0'0,"-5"0"0,0 0 0,-6 0 0,-7 0 0,-19 0 0,13 0 0,-11 0 0,28 0 0,1 3 0,6-1 0,1 3 0,2 0 0,0 0 0,-2 3 0,1-1 0,-1 3 0,-2 5 0,0 0 0,-4 4 0,3 0 0,1 0 0,3-4 0,3-3 0,1-3 0,2-1 0,0 2 0,0 0 0,0 9 0,0 4 0,0 10 0,0 3 0,0-8 0,0-6 0,0-4 0,0-7 0,0 8 0,0-10 0,0 5 0,4-2 0,0 3 0,4 5 0,0-3 0,-2-5 0,2 0 0,-1-2 0,-2 3 0,5-3 0,-2 0 0,2-3 0,4 2 0,1 0 0,0-1 0,-1-2 0,-4-3 0,0 1 0,0-1 0,0 0 0,4-1 0,1-2 0,4 0 0,0 0 0,16 0 0,-12 0 0,12 0 0,-8 0 0,-6 0 0,1 0 0,-8 0 0,0 0 0,1-3 0,0 0 0,0 0 0,-1 1 0,5-3 0,-3 3 0,1-3 0,-10 5 0,-2-2 0,-2-1 0,1-2 0,-1 0 0,2 0 0,2-2 0,1-1 0,2 1 0,-2-1 0,-3 1 0,-3-1 0,-2-4 0,2 4 0,2-8 0,-2-1 0,4-4 0,-2-15 0,-1 13 0,0-5 0,-3 14 0,0 4 0,0-4 0,0-14 0,0 5 0,0-3 0,0 14 0,0 5 0,0-1 0,0-2 0,0 2 0,0-1 0,0 1 0,-2 0 0,-2-5 0,2 0 0,-4-2 0,4-4 0,-1 8 0,-2-1 0,3 5 0,-1 2 0,1 0 0,2 0 0,0 0 0,0 0 0,-3 0 0,1 0 0,-1 0 0,-2 0 0,3 0 0,-3 0 0,0 0 0,0 0 0,0 0 0,0 0 0,0 2 0,0 1 0,0-3 0,0 2 0,0-4 0,0 2 0,0-3 0,0 3 0,0-2 0,0 2 0,-3 0 0,1-1 0,-10-1 0,7 4 0,-3-2 0,8 5 0,0 0 0,2 0 0,0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56.08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7'10'0,"-1"4"0,1-3 0,5 15 0,0-2 0,7 20 0,-6-14 0,3 5 0,-8-16 0,0-4 0,-2 4 0,0-4 0,6 12 0,11 26 0,-2-10 0,4 10 0,-11-31 0,-5-8 0,-2-6 0,-2-1 0,0-2 0,0-2 0,-2 1 0,1-1 0,-1 0 0,2-1 0,0-2 0,-2 0 0,-1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57.55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87 1 24575,'-10'7'0,"0"1"0,2 6 0,-1 1 0,-1 0 0,1 3 0,4-3 0,-2 4 0,1 0 0,-1 0 0,0 8 0,-1 1 0,-8 16 0,6-6 0,-10 6 0,11-15 0,1-3 0,2-7 0,3 0 0,-1 0 0,1 1 0,-2 3 0,4 2 0,-4 0 0,5 5 0,0-1 0,0 14 0,4 32 0,2-15 0,5 29 0,8-19 0,-8-21 0,6-3 0,-14-35 0,1-3 0,-1-3 0,4 0 0,5 0 0,19 12 0,-8-8 0,20 13 0,-15-13 0,-4 0 0,-5-5 0,-14-4 0,-3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09:58.5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0'45'0,"0"2"0,0 36 0,0-38 0,0 19 0,0-27 0,0-20 0,0 15 0,0-20 0,0 19 0,0 6 0,0 9 0,0-10 0,0-10 0,0-13 0,0-4 0,0-7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0.07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4 177 24575,'0'-8'0,"0"-1"0,0 1 0,0-2 0,8-9 0,-1 3 0,8-7 0,-2 3 0,-4 5 0,-2 3 0,-3 5 0,-1 2 0,2 0 0,0 0 0,0 2 0,2-1 0,3 1 0,-1 0 0,0 1 0,-4 2 0,2 0 0,1 0 0,2 2 0,0 1 0,2 0 0,-6 1 0,1-1 0,-5 0 0,1 1 0,2-1 0,0 0 0,0-1 0,0 3 0,0-4 0,0 5 0,0-3 0,0 7 0,-2 3 0,1 0 0,-1-1 0,2-5 0,0 1 0,2 2 0,-3-2 0,2 1 0,-1-4 0,3 3 0,3 3 0,4 3 0,-5 0 0,2-1 0,-7-6 0,-2 1 0,-1-1 0,0-2 0,1 3 0,0 1 0,1-3 0,-1 6 0,0-7 0,-1 3 0,-2-3 0,0 0 0,0 0 0,0 0 0,0 2 0,0-2 0,0 3 0,0-3 0,0 0 0,0 0 0,0 0 0,0 0 0,-2 0 0,-3 2 0,-3-2 0,-2 3 0,-4 0 0,-1 1 0,-4 4 0,0 0 0,-1 0 0,-6 2 0,5-5 0,-1 1 0,3-5 0,4-3 0,0 2 0,1-2 0,4 0 0,-2 1 0,-7 0 0,0-1 0,0 2 0,5-3 0,6 1 0,1-1 0,2-2 0,0 0 0,2 0 0,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1.25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95 1 24575,'-41'5'0,"20"-2"0,-7-1 0,26-2 0,-1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2.47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13'0'0,"3"0"0,-5 0 0,1 0 0,-4 0 0,-3 0 0,0 2 0,-3 1 0,7 0 0,-5-1 0,6-2 0,-5 0 0,0 0 0,0 0 0,4 0 0,-3 0 0,4 0 0,-3 0 0,-2 0 0,3 0 0,-1 0 0,1 0 0,-1 0 0,1 0 0,-3 0 0,0 0 0,0 0 0,0 0 0,2 0 0,-2 0 0,3 0 0,-3 0 0,0 0 0,0 0 0,0 0 0,0 0 0,0 0 0,0 0 0,0 0 0,2 0 0,-1 0 0,1 0 0,-2 0 0,-2 0 0,-1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3.84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70 1 24575,'0'13'0,"0"-1"0,0-2 0,0 0 0,0 4 0,0-3 0,0 3 0,0 0 0,0 1 0,0 12 0,0 1 0,0 0 0,0-1 0,0-1 0,0 2 0,0 1 0,-3-3 0,-1-7 0,1-4 0,0-3 0,3-5 0,0 1 0,0 4 0,0-1 0,-2 3 0,-2 1 0,-3 7 0,1-1 0,1 1 0,2-8 0,3-4 0,0-2 0,0-1 0,0 1 0,-2-1 0,-1 3 0,1-2 0,-1 2 0,3-3 0,0 1 0,0-1 0,0-2 0,0 3 0,-2-1 0,-1 4 0,1-1 0,-1-3 0,1 1 0,-1-3 0,0-3 0,1 1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07.6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 24575,'5'0'0,"0"0"0,15 0 0,-5 0 0,22 0 0,-20 0 0,3-2 0,-12-1 0,-1 1 0,-2-1 0,5 3 0,18 0 0,20 0 0,39 0 0,-36 0 0,1 0-275,4 0 0,0 0 275,-4 0 0,-2 0 0,35 0 0,-17 0 0,-27 0 0,-1 0 0,-1-5 0,31-2 0,4 5 0,17 0 0,-4 0 0,8-1 0,-1 0 183,-12 3 0,4 0 1,-13 0-184,27 0 0,-88 0 0,0 0 0,-4 0 0,6 0 0,8 0 0,7 0 0,14 0 0,9 0 0,2 0 0,-2 0 0,-9 0 0,-15 0 0,37 0 0,-14 0 0,10 0 0,14 0 0,-5 0 0,-10 0 0,1 0-457,10 1 0,6 1 0,-8 1 457,-14 0 0,-6 1 0,29 3 0,-28-1 0,-25-6 0,-13 0 0,-2 0 0,-3 0 0,12 0 1371,5 0-1371,19 0 0,34 0 0,-32 0 0,14 0 0,-45 0 0,-2 0 0,3 0 0,11 0 0,4 0 0,5 0 0,-5 0 0,1 0 0,-11 0 0,0 0 0,28 0 0,-2 0 0,17 0 0,-12 0 0,-20 0 0,-8 0 0,-9 0 0,-5 0 0,3 0 0,10 0 0,7 0 0,6 0 0,-10 0 0,-6 0 0,-12 0 0,-2 0 0,0 0 0,2 0 0,-3 0 0,0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5.84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0 24575,'8'0'0,"2"0"0,1 0 0,0 0 0,4 0 0,-1 0 0,-6 0 0,4 0 0,-5 0 0,1 0 0,2 0 0,4 5 0,-3-4 0,4 3 0,-1 1 0,1-1 0,5 4 0,-1-2 0,0 3 0,-4 0 0,-1 0 0,-4-2 0,3-2 0,-5 0 0,4 0 0,-7-2 0,2 2 0,-2-3 0,3 12 0,-5-7 0,1 7 0,-4-6 0,0 2 0,0-2 0,0 4 0,0-5 0,0 7 0,0 2 0,0-1 0,0-1 0,0-4 0,3 0 0,-1 0 0,1 0 0,-1 17 0,-2-13 0,3 17 0,-1-19 0,1 2 0,-1-4 0,-2 0 0,0-2 0,0-1 0,0 13 0,3-5 0,2 20 0,-1-7 0,0 0 0,-4-5 0,0-9 0,0-4 0,2-2 0,1-1 0,-1 0 0,1 3 0,-3-2 0,0 2 0,0-7 0,0-1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6.73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37 1 24575,'-13'0'0,"1"0"0,2 0 0,0 0 0,0 0 0,0 0 0,0 0 0,0 0 0,0 0 0,0 0 0,-13 0 0,-3 5 0,1-3 0,2 3 0,15-5 0,1 3 0,2-1 0,0 1 0,0-1 0,2-2 0,1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09.33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0'22'0,"0"-1"0,0-2 0,0 0 0,0 8 0,0-6 0,0 1 0,0-4 0,0-3 0,0 5 0,2-1 0,2 1 0,0 3 0,1-2 0,-1 2 0,-1-4 0,2-4 0,-2-1 0,0-4 0,-1 0 0,3 3 0,-4-5 0,3 1 0,-4-4 0,0 0 0,0 0 0,2 0 0,1 0 0,0 3 0,-1-3 0,-2 2 0,2-2 0,1 3 0,0-3 0,-1 3 0,0-3 0,1 0 0,2-3 0,2 1 0,1-3 0,2-3 0,5-4 0,-6 1 0,2-6 0,-6 7 0,0-3 0,0 3 0,0 0 0,2-2 0,-1-1 0,-1-6 0,-3 3 0,-2-3 0,0 4 0,0 3 0,0-1 0,3 3 0,-1 0 0,1 0 0,2-2 0,0-1 0,0-2 0,5-4 0,-7 5 0,1-3 0,-4 7 0,3-2 0,-1-1 0,3-4 0,5-10 0,-2 5 0,0-2 0,-4 9 0,-4 3 0,3 1 0,-1-1 0,1 2 0,2-2 0,-3-1 0,1 0 0,-1 1 0,-2 0 0,3 1 0,-1-1 0,1 2 0,-1 0 0,-2 2 0,0 1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11.27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580 30 24575,'-2'-5'0,"-1"0"0,-2 5 0,0 0 0,0 0 0,0 0 0,0 0 0,-2 0 0,1-2 0,-1-1 0,0 1 0,-1-1 0,0 3 0,-4-2 0,4-1 0,-2 1 0,-2-1 0,0 3 0,-5 0 0,-3 0 0,1 0 0,4 0 0,-3 0 0,5 0 0,-14 0 0,11 0 0,-6 3 0,8 0 0,3 0 0,-1 2 0,5-2 0,-1 2 0,-4 0 0,1 1 0,-15 3 0,13-3 0,-10 0 0,15-2 0,1 1 0,0 3 0,-1 0 0,-2-1 0,2 0 0,-3 3 0,1 13 0,-9 5 0,4 2 0,0-6 0,6-6 0,4-3 0,1 0 0,-3 3 0,6-6 0,-4 0 0,5-5 0,0 0 0,0 1 0,0 2 0,0 9 0,0 4 0,0 3 0,0 8 0,3-8 0,3 7 0,0-12 0,2-2 0,1-9 0,-2 0 0,2 0 0,-4 0 0,2-3 0,-1 1 0,5-1 0,-4-2 0,2 3 0,2-3 0,-2 0 0,14 4 0,-11-3 0,4-1 0,2 2 0,-4-5 0,10 6 0,18-4 0,-17 3 0,17 0 0,-22-3 0,-3-1 0,-2-3 0,1 0 0,-5 0 0,8 0 0,3 0 0,-1 0 0,6 0 0,-12 0 0,-3 0 0,-5 0 0,-2 0 0,0-2 0,3-1 0,-1 0 0,3 1 0,0 2 0,-2-2 0,-3-1 0,0 0 0,-3 1 0,1 0 0,-1 1 0,-2-1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13.141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8'0'0,"1"0"0,4 0 0,-2 0 0,7 2 0,1 11 0,6 7 0,-1 1 0,-3-1 0,6 7 0,-9-12 0,6 12 0,1 1 0,-11-10 0,9 14 0,-10-13 0,-3 1 0,2 7 0,-8-12 0,4 5 0,-5-13 0,0 1 0,1 6 0,-1 2 0,3 16 0,1-9 0,-4 9 0,3-5 0,-3-5 0,1-1 0,-1-8 0,2 4 0,-4 12 0,4-6 0,-5 4 0,0-13 0,0 5 0,0-3 0,0 7 0,0-8 0,0 4 0,0 8 0,0 1 0,-12 23 0,5-11 0,-6 11 0,5-15 0,5-8 0,-2-7 0,2-10 0,3-6 0,-2-2 0,-1 1 0,0-1 0,1 2 0,0 0 0,-1 0 0,-2 0 0,0 0 0,0 0 0,0 0 0,0 0 0,-2 0 0,-1 2 0,-2 1 0,0 2 0,-2 2 0,3-6 0,0 1 0,4-3 0,0-3 0,0 4 0,-2-1 0,-1-3 0,0 6 0,1-4 0,0 2 0,1 0 0,-1-2 0,2-1 0,2-4 0,1-7 0,2 4 0,0-3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14.96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81 24575,'17'-3'0,"8"-2"0,17 1 0,20-5 0,16 2 0,7-5 0,-7 0 0,-9 1 0,-25 2 0,-14 3 0,-14 4 0,-7 2 0,0 0 0,5 0 0,0 0 0,15 0 0,15 0 0,-5 0 0,5 0 0,-21 0 0,-9 0 0,-6 0 0,-1 0 0,5 0 0,-4 0 0,9 0 0,-6 0 0,-3 0 0,-4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24.09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33 24575,'12'0'0,"-4"0"0,2 0 0,-5 0 0,0 0 0,0 0 0,0 0 0,0 0 0,0 0 0,0 0 0,0 0 0,0 0 0,0 0 0,0 0 0,0 0 0,2 0 0,-1 0 0,1 0 0,0 0 0,-1 0 0,1 0 0,0 0 0,-1 0 0,5 0 0,-2 0 0,3 0 0,-4 0 0,-1 0 0,0 0 0,-1 0 0,1 0 0,-2 0 0,0 0 0,2 0 0,1 0 0,2 0 0,4 0 0,1 0 0,4 0 0,0 0 0,0-3 0,1 0 0,-5-1 0,-3 1 0,-5 3 0,-2 0 0,0 0 0,0 0 0,0-2 0,2-1 0,-1 1 0,1-1 0,-2 3 0,0 0 0,0 0 0,0 0 0,2 0 0,-1 0 0,1 0 0,2 0 0,-3 0 0,4 0 0,-5 0 0,2-2 0,1-1 0,0 1 0,-1-1 0,0 3 0,-1 0 0,3 0 0,-6 0 0,2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27.40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0 24575,'0'22'0,"0"9"0,0 14 0,0 7 0,0 8 0,0 1 0,0 7 0,0-6 0,0-18 0,0-10 0,0-15 0,0 0 0,0 1 0,0-1 0,0 0 0,0 4 0,0-2 0,0 10 0,0 13 0,0 11 0,0 8 0,0-10 0,0-15 0,0-17 0,0-8 0,0-12 0,0 0 0,0-3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28.67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753 0 24575,'-16'0'0,"-9"0"0,-3 0 0,-15 0 0,-2 0 0,0 0 0,2 0 0,15 0 0,6 0 0,7 0 0,5 0 0,0 0 0,0 0 0,-4 0 0,-1 3 0,-4 1 0,0-1 0,0 0 0,-5 2 0,4-4 0,0 4 0,9-5 0,3 0 0,3 3 0,-2-1 0,-1 1 0,-2-1 0,3-2 0,-1 0 0,-3 0 0,-3 0 0,-6 5 0,0-4 0,5 3 0,2-4 0,6 0 0,0 0 0,1 0 0,-5 0 0,-2 0 0,-4 0 0,4 0 0,2 0 0,4 0 0,1 0 0,1 0 0,3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0.48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49 1 24575,'-10'0'0,"-12"0"0,5 0 0,-26 5 0,19-3 0,-12 6 0,10-3 0,-2-1 0,-1 3 0,7-5 0,-5 2 0,16-2 0,-8 0 0,14 1 0,0 0 0,-3-1 0,-4-2 0,-3 3 0,0 0 0,-1 0 0,5-1 0,1-2 0,3 0 0,4 3 0,-4 14 0,5-2 0,-4 13 0,4-5 0,-2-2 0,1-2 0,0-5 0,3-4 0,0 0 0,0 0 0,0 0 0,0 9 0,0-7 0,0 7 0,0-9 0,0 4 0,0-3 0,0 3 0,0 4 0,0 7 0,0 1 0,0-3 0,0-4 0,0 9 0,0-12 0,0 9 0,0-18 0,0-2 0,0 3 0,0-3 0,0 0 0,0 0 0,0 0 0,0 2 0,0 1 0,0 6 0,0 8 0,0 8 0,0-6 0,0-4 0,0-12 0,0-6 0,0 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08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0 24575,'7'0'0,"1"0"0,2 0 0,0 0 0,-3 0 0,3 0 0,2 0 0,-1 2 0,11 4 0,-5 3 0,2 2 0,-5 0 0,-3 3 0,5 10 0,-4-6 0,19 23 0,-13-25 0,15 20 0,-5-12 0,-7-5 0,-2 0 0,-14-14 0,0 0 0,-2 4 0,-1-3 0,1 4 0,-3-5 0,0 2 0,0 1 0,0 0 0,0-1 0,0-2 0,0 0 0,0 7 0,0 0 0,-3 8 0,0-5 0,-5 1 0,2-7 0,-3 2 0,-7-2 0,-1-1 0,-38 2 0,13-1 0,-27 0 0,16 11 0,15-7 0,7 7 0,17-11 0,7-4 0,-3-3 0,7-2 0,-2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1.49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01 21 24575,'-2'-5'0,"-3"0"0,-3 3 0,-6-1 0,-1 0 0,-4 0 0,0 3 0,-1 0 0,1 0 0,5 0 0,3 0 0,6 0 0,0 0 0,0 0 0,0 0 0,0 0 0,-9 0 0,0 0 0,-23 0 0,17 0 0,-9 0 0,21 0 0,3 0 0,3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3.48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66 10 24575,'-2'-5'0,"-3"0"0,-3 5 0,-2 0 0,-4 0 0,-1 0 0,-4 0 0,-8 0 0,6 0 0,-1 3 0,10-1 0,5 3 0,2 0 0,-5 3 0,4-5 0,-3 1 0,4-1 0,-2-1 0,1 1 0,-1-1 0,4 1 0,1-1 0,0 3 0,-1 0 0,0 0 0,-4 7 0,6-3 0,-3 10 0,4-4 0,-5 8 0,3 6 0,-3 4 0,5 4 0,0-9 0,0-1 0,-2-8 0,-1-4 0,-1 3 0,2 4 0,2-1 0,0 14 0,2-13 0,1 2 0,0-10 0,1-4 0,-1 0 0,4 0 0,-3 0 0,2-2 0,-3 1 0,4-3 0,3 1 0,1-2 0,1 0 0,-2-2 0,0 1 0,0-1 0,0 0 0,-2-1 0,1 0 0,-1 1 0,2 0 0,2-1 0,-3-2 0,0 0 0,1 0 0,0 5 0,1-4 0,-2 3 0,-2-4 0,1 0 0,2 0 0,0 0 0,0 0 0,-2 0 0,1-2 0,-1-1 0,0 0 0,1 1 0,-3 2 0,1 0 0,-2-2 0,0-1 0,0 0 0,0 1 0,0 2 0,-2 0 0,-1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4.65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41 24575,'8'-6'0,"-3"2"0,2 4 0,1-2 0,-1-1 0,1 0 0,-1-1 0,1 1 0,-3 0 0,2 1 0,5 2 0,-3 0 0,5-2 0,-4-1 0,-2 0 0,-3 1 0,-3 2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6.391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0 24575,'13'8'0,"-3"2"0,-3-5 0,-2 0 0,0-3 0,3-2 0,3 0 0,4 0 0,5 0 0,-1 3 0,0 1 0,0-1 0,-2 0 0,-4-3 0,-4 0 0,-4 0 0,0 0 0,0 0 0,0 0 0,-2 0 0,-1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8.29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17 0 24575,'-19'0'0,"7"0"0,-6 0 0,4 0 0,-1 0 0,-20 0 0,7 0 0,-4 0 0,16 0 0,9 0 0,-1 0 0,3 0 0,-2 0 0,2 0 0,-3 0 0,3 0 0,-5 0 0,3 0 0,-8 0 0,4 0 0,-4 0 0,5 0 0,3 0 0,-1 0 0,3 0 0,0 0 0,0 0 0,0 0 0,0 0 0,0 0 0,0 0 0,0 0 0,0 0 0,0 0 0,-6 0 0,4 0 0,-5 0 0,7 0 0,0 0 0,0 0 0,3 0 0,-1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39.927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49 0 24575,'-13'0'0,"1"2"0,2 1 0,0 0 0,0 1 0,-4 0 0,-6 4 0,4-4 0,0 1 0,4-5 0,4 0 0,-5 4 0,3-2 0,3 2 0,-1-4 0,1 0 0,-1 0 0,-2 0 0,0 0 0,-4 0 0,3 0 0,-4 0 0,7 0 0,1 0 0,2 0 0,0 0 0,-2 0 0,-1 0 0,-2 0 0,0 0 0,2 0 0,1 0 0,2 0 0,0 0 0,0 0 0,2 0 0,1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42.08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93 1 24575,'-7'0'0,"-1"0"0,3 0 0,-2 0 0,-1 0 0,-2 0 0,2 0 0,-3 0 0,5 0 0,-4 0 0,3 0 0,1 0 0,-1 2 0,2 1 0,-4-1 0,0 1 0,-7-1 0,-7 5 0,3-1 0,-5 1 0,12-3 0,3-1 0,0 0 0,5 1 0,-2-1 0,2 0 0,0-1 0,0 0 0,-3 1 0,3 0 0,-2-1 0,4 0 0,1 1 0,2 0 0,0-1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43.96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07 0 24575,'-8'0'0,"-1"0"0,1 0 0,-11 0 0,3 0 0,-3 0 0,1 0 0,3 0 0,-5 0 0,5 0 0,3 0 0,4 0 0,1 0 0,-1 0 0,1 0 0,-1 0 0,3 0 0,0 0 0,0 0 0,0 0 0,0 0 0,2 5 0,-1-4 0,1 3 0,-2-4 0,0 0 0,0 0 0,0 0 0,0 2 0,0 1 0,0 2 0,0 0 0,0-2 0,-2-1 0,1-2 0,-1 2 0,2 1 0,2 0 0,1-1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46.209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45 0 24575,'0'13'0,"0"-1"0,0-2 0,0 0 0,0 9 0,0-6 0,0 3 0,0-9 0,0-2 0,0 0 0,0 0 0,0 0 0,-3 3 0,1-1 0,-1 3 0,-2 3 0,3-5 0,-1 4 0,1-7 0,2 3 0,0-3 0,0 0 0,-3 0 0,1 0 0,-1 2 0,1-2 0,-1 3 0,1-3 0,-1 0 0,1 4 0,2-3 0,-5 6 0,2 0 0,-7 4 0,5-1 0,-3 4 0,0 0 0,2 2 0,-2 1 0,3-3 0,-3 1 0,2-6 0,-2 1 0,1 0 0,4-6 0,-6 5 0,8-11 0,-4-1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48.84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80 1 24575,'8'0'0,"-1"0"0,-2 0 0,0 0 0,0 0 0,0 0 0,0 0 0,0 0 0,3 0 0,-1 0 0,1 2 0,-1 1 0,-1 2 0,-1 0 0,0 0 0,0 0 0,2 2 0,-4-1 0,2 1 0,-3-2 0,1 4 0,4-3 0,-4 4 0,2-5 0,-5 0 0,2-2 0,1 1 0,-1 1 0,5 5 0,-6-2 0,6 4 0,-4-4 0,-1 0 0,3-1 0,-2-2 0,2 0 0,0 2 0,-3 1 0,3 2 0,-2 0 0,2 4 0,2 8 0,-3-1 0,3 6 0,-4-12 0,2-3 0,0-1 0,-2-4 0,-1 2 0,1-6 0,-1-1 0,1 0 0,-1 1 0,-2 2 0,0 0 0,0 0 0,0 0 0,0 0 0,0 0 0,3 0 0,-1 0 0,1 0 0,2 0 0,-3 0 0,1 2 0,2-1 0,-3 1 0,3-2 0,7 5 0,-5-4 0,4 3 0,-3 1 0,-3-6 0,2 4 0,1-5 0,-3 0 0,2-1 0,3 3 0,-4-4 0,3 3 0,-4-4 0,0 0 0,-2 2 0,-1 1 0,1 2 0,-1 0 0,-1 0 0,-4 0 0,-5 0 0,-2 0 0,0 0 0,-4 1 0,3-3 0,-3 2 0,-8 1 0,-3 2 0,-4-2 0,-6 4 0,0-9 0,5 5 0,-2-6 0,16 0 0,2 2 0,4 1 0,3 0 0,-1-1 0,3-2 0,-2 0 0,-1 0 0,-6 5 0,5-4 0,-3 3 0,5-4 0,-1 0 0,0 0 0,1 0 0,2 0 0,0 0 0,0 0 0,-2 0 0,1 0 0,-1 2 0,2 1 0,2 0 0,1-1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6.1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0.26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0 1 24575,'0'17'0,"0"0"0,0 2 0,0 0 0,0 9 0,0-11 0,0 6 0,0-16 0,0 1 0,0-1 0,0 1 0,0 2 0,0 0 0,0 0 0,0 0 0,0 0 0,0 0 0,0-3 0,0 1 0,0-3 0,0 2 0,0 3 0,0-2 0,0 2 0,0-3 0,0 1 0,0-1 0,-2-2 0,-1-2 0,1-3 0,-1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1.77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53 24575,'10'0'0,"0"0"0,0 0 0,0 0 0,0 2 0,0 1 0,0 0 0,4-1 0,-3-2 0,3 0 0,-2 0 0,-3 0 0,2 0 0,2 0 0,-4 0 0,7 0 0,-8 0 0,4 0 0,-2 0 0,0 0 0,-2 0 0,-1 0 0,-2 0 0,0 0 0,0 0 0,0 0 0,0 0 0,3 0 0,-1 0 0,3 0 0,4 0 0,4 0 0,-4 0 0,2 0 0,-8-2 0,6-2 0,1 1 0,0-2 0,-1 3 0,-6-1 0,-1 1 0,-2 2 0,2 0 0,-1 0 0,1-3 0,0 1 0,5-4 0,8-6 0,-6 5 0,0-3 0,-12 8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3.18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0 24575,'0'10'0,"0"0"0,0 5 0,0 4 0,0-3 0,0 3 0,0-9 0,0 2 0,0-1 0,0 1 0,0 0 0,0-4 0,0 2 0,0-3 0,0-1 0,0 1 0,2-2 0,1 0 0,2 0 0,0 2 0,0-1 0,0-1 0,2 1 0,1-2 0,0 3 0,-1-2 0,-2 0 0,3-2 0,-3 1 0,2-1 0,1 2 0,3 3 0,4-1 0,15 7 0,-14-7 0,6 2 0,-17-7 0,0-2 0,4 0 0,-3 0 0,4 0 0,6 0 0,-8 0 0,10 0 0,-10 2 0,9 1 0,-6 0 0,6-1 0,-5-2 0,-3 0 0,0 0 0,-4 0 0,0 0 0,-2 0 0,-1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5.115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56 0 24575,'-3'17'0,"-3"5"0,-1-2 0,-1 4 0,2-1 0,0-6 0,1 1 0,0-4 0,0 2 0,1-1 0,0-1 0,1-6 0,0-1 0,1 1 0,2-3 0,-5 9 0,4-7 0,-3 4 0,4-3 0,-2-3 0,-1 2 0,0 1 0,1-1 0,2 3 0,0 0 0,-2 0 0,-1 0 0,-2-2 0,0-1 0,0 1 0,-1 3 0,3 1 0,-4 13 0,4-4 0,-2 3 0,2-8 0,3-9 0,0-2 0,0 0 0,0 0 0,0 0 0,-4 5 0,3-4 0,-4 3 0,5-4 0,-2-4 0,-1-8 0,0 3 0,0-5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5.80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0'0'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0:56.92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0'14'0,"0"-3"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00.5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285 0 24575,'-13'0'0,"1"0"0,2 0 0,-4 0 0,3 0 0,-3 0 0,0 0 0,2 0 0,-2 0 0,0 0 0,-1 0 0,-4 0 0,0 0 0,4 0 0,-3 0 0,-2 0 0,4 0 0,-2 0 0,10 0 0,1 0 0,-1 0 0,3 0 0,-7 0 0,6 0 0,-3 0 0,-8 0 0,7 0 0,-9 0 0,9 0 0,0 0 0,0 0 0,0 0 0,0 0 0,0 0 0,3 0 0,-1 0 0,-8 0 0,6 0 0,-13 0 0,8 0 0,0 0 0,1 0 0,0 0 0,2 0 0,-2 0 0,6 0 0,1 0 0,0 0 0,-1 0 0,-2 0 0,2 0 0,1 0 0,0 0 0,-1 0 0,-2 0 0,0 0 0,0 0 0,0 0 0,0 0 0,0 0 0,0 0 0,0 0 0,2 0 0,1 0 0,-5 0 0,3 0 0,-5 0 0,6 0 0,1 0 0,0 0 0,-1 0 0,0 0 0,1 0 0,0 0 0,1 0 0,-3 0 0,3 0 0,-1 0 0,2 0 0,-3 0 0,1 0 0,-1 0 0,1 0 0,2 0 0,-3 0 0,1 0 0,-3 0 0,-12 0 0,5 0 0,-5 0 0,4 0 0,7 0 0,-3 0 0,0 0 0,3 0 0,-3 0 0,0 0 0,-9 0 0,-5 0 0,-8 0 0,-16 0 0,19 0 0,-19 0 0,31 0 0,-14 0 0,-47 0 0,18 0 0,11 0 0,-1 0 0,-15 0 0,8 0 0,1 0 0,16 0 0,8 0 0,2 0 0,13 0 0,-14 0 0,14 0 0,-3 0 0,-7 0 0,16 0 0,-18 0 0,21 0 0,-5 0 0,9 0 0,-1 0 0,3 0 0,-1 0 0,2 0 0,0 0 0,0 0 0,0 0 0,0 0 0,0 0 0,-2 0 0,1 0 0,-1 0 0,2 0 0,-2 0 0,-1 0 0,0 0 0,1 0 0,2 0 0,0 0 0,-2 5 0,1-4 0,-1 3 0,2-4 0,0 0 0,2 0 0,1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02.57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37 0 24575,'-8'10'0,"-3"4"0,5-3 0,-3 8 0,3-4 0,1 0 0,-3 3 0,2-9 0,1 5 0,1-4 0,1-2 0,-2 2 0,0-3 0,2 1 0,-1 2 0,1-2 0,0-1 0,-1 0 0,-1 3 0,-3 3 0,0-2 0,3-2 0,3-4 0,2 0 0,0 0 0,0 2 0,0 1 0,-2 0 0,-1-1 0,0-2 0,1 2 0,2-1 0,0 3 0,0-1 0,0 2 0,0 0 0,0-4 0,0-2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05.098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78 1 24575,'10'0'0,"0"0"0,-3 0 0,1 2 0,-1 1 0,1 0 0,-3-1 0,-3 0 0,1 1 0,-1 2 0,1 0 0,2 0 0,0 0 0,2-2 0,-4 1 0,4 1 0,-4 1 0,4 3 0,-2-5 0,3 0 0,-3-2 0,0 1 0,0 0 0,2-1 0,1 3 0,-1-4 0,1 5 0,3-1 0,-2 1 0,6 1 0,-3-2 0,-1-2 0,-4 1 0,-2-1 0,-3 0 0,1-1 0,4 0 0,3 1 0,-2 2 0,0 0 0,-4-2 0,-1-1 0,0 3 0,1-4 0,-1 3 0,0-2 0,-1 1 0,-2 2 0,2 0 0,1-2 0,0 1 0,-1 1 0,2 5 0,-3-1 0,4 0 0,-1-2 0,0-1 0,3 1 0,-4-2 0,-1 0 0,0-2 0,1 1 0,0-1 0,-1 2 0,2 0 0,0 0 0,3 0 0,-7 0 0,-2 0 0,-6-2 0,-2-1 0,-2-2 0,1 0 0,-1 0 0,2 0 0,-20 3 0,11 1 0,-16-1 0,7 0 0,-2 0 0,1 0 0,-6 1 0,14-1 0,-6-3 0,8 0 0,4 0 0,1 0 0,4 0 0,-4 0 0,5 0 0,-3 0 0,7 0 0,0 0 0,0 0 0,2 0 0,1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07.954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81 10 24575,'-11'0'0,"4"0"0,-1-2 0,6-1 0,-3 0 0,2 1 0,-2 2 0,-2 0 0,-1 0 0,1 0 0,-1 0 0,-1 0 0,3 0 0,-4 0 0,5 0 0,-2 0 0,-1 0 0,1 0 0,-1 0 0,3 0 0,0 0 0,-2 0 0,-1 0 0,-2 0 0,3 0 0,-3 0 0,2 0 0,1 0 0,-1 0 0,3 2 0,0 1 0,3 2 0,-3 0 0,2 0 0,-2 2 0,0 1 0,0 0 0,0-1 0,0 0 0,0 1 0,2 2 0,1 0 0,0 0 0,-1 0 0,0-2 0,1-1 0,2 0 0,0-1 0,0 1 0,0 5 0,0 1 0,0 3 0,-2-4 0,-1-5 0,0 1 0,1-1 0,2 12 0,0-7 0,0 6 0,0-5 0,0-5 0,0 2 0,0-3 0,0-2 0,0 3 0,0 3 0,0-4 0,0 5 0,0-5 0,2 1 0,1 2 0,2 0 0,0-3 0,0 1 0,0-3 0,0 0 0,2 2 0,-1-2 0,3 5 0,4 0 0,-2 0 0,3 3 0,3-3 0,-5-3 0,2-2 0,-7 0 0,1-2 0,-1-1 0,3 1 0,0-3 0,0 0 0,-2 0 0,-1 0 0,-2 0 0,0 0 0,0 0 0,0 0 0,0 0 0,-2-5 0,2 4 0,-3-6 0,3 5 0,0-1 0,0-2 0,0 3 0,-2-3 0,2 0 0,-3 0 0,6-7 0,-5 5 0,4-4 0,-4 3 0,-1 3 0,3-2 0,-2 2 0,-1 0 0,1 0 0,1-5 0,-3 4 0,6-6 0,-4 7 0,-1-5 0,1 5 0,-1-2 0,1-1 0,2 1 0,0-1 0,0-2 0,0 3 0,0-3 0,0-1 0,0 1 0,0-4 0,-2-1 0,3-4 0,-3 6 0,0 2 0,-1 4 0,-2-1 0,0-6 0,0 5 0,0-3 0,0 7 0,0 0 0,0 0 0,-2 0 0,-1 0 0,-2 0 0,-2-2 0,2 1 0,-3 1 0,3 3 0,3 2 0,-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49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 1 24575,'-8'0'0,"-4"4"0,3-3 0,-2 6 0,6-4 0,0-1 0,0 3 0,2-2 0,-2-1 0,3 1 0,-3-1 0,0 1 0,0-1 0,0 3 0,0-2 0,0-1 0,0 1 0,0-3 0,2 0 0,1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6.6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3'0,"0"-1"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09.832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1 24575,'12'2'0,"-1"1"0,1 0 0,-2 3 0,0-5 0,0 6 0,0-4 0,0 2 0,0 2 0,0-1 0,-2 1 0,-1 0 0,-2 1 0,0 0 0,0-1 0,-2 0 0,-1-1 0,0 1 0,1-2 0,0 0 0,1 2 0,-1 1 0,0 2 0,1 0 0,-1 0 0,0-2 0,1 1 0,-1-1 0,0 7 0,-1-4 0,0 1 0,1 0 0,4 0 0,-3-1 0,0 1 0,-2-9 0,1 4 0,0-4 0,-1 4 0,-2-4 0,0-1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11.93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204 1 24575,'-9'14'0,"0"1"0,-3 0 0,-2 8 0,8-14 0,-4 9 0,8-10 0,-1 0 0,1-1 0,-1 0 0,1 1 0,-3 0 0,0 1 0,0-3 0,0 3 0,0-1 0,0 0 0,0 1 0,0-1 0,2 2 0,-2 0 0,3 0 0,-1 0 0,-2 0 0,3-2 0,-1-1 0,-2 1 0,3-3 0,-1 2 0,1 3 0,-1-4 0,1 3 0,-1 3 0,-2-3 0,3 5 0,-3-4 0,0 5 0,2-4 0,-2 1 0,3-2 0,-1-3 0,-2 8 0,2-4 0,-1 0 0,2-3 0,2-3 0,0 0 0,-2-3 0,1 1 0,-1-3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12.7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0 1 24575,'0'0'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1:13.49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1 0 24575,'0'0'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08.9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4 89 24575,'12'-5'0,"9"2"0,3 1 0,8 2 0,43-8 0,-30 6 0,31-6 0,-47 8 0,-2 0 0,31-8 0,-21 6 0,23-6 0,-22 8 0,-20 0 0,12 0 0,-19 0 0,15 0 0,-8 0 0,17 0 0,-7 0 0,0 0 0,-1 0 0,8 0 0,-5 0 0,14 0 0,-1 0 0,-5 0 0,12 0 0,2 0 0,4 0 0,3 0 0,8 0 0,-15 0 0,0 0 0,15 0 0,-23 0 0,39 0 0,-44 0 0,20 0 0,-6-5 0,0 0 0,14 3 0,-2-3 0,-1 0 0,-8 0 0,12 0 0,-16-1 0,0 1 0,16 5 0,-19 0 0,10 0 0,-24 0 0,-6 0 0,4 0 0,-4 0 0,6 0 0,-6 0 0,-3 0 0,-11 0 0,-3 0 0,-3 0 0,-3 0 0,3 0 0,-3 0 0,1 0 0,-2 0 0,0 0 0,-4 0 0,-8 0 0,-6 0 0,-2 0 0,-3 0 0,3 0 0,0 0 0,1 0 0,0 0 0,-19 0 0,10 0 0,-17 0 0,23 0 0,-1 0 0,4 0 0,3 0 0,-3 0 0,-8 0 0,-18 0 0,1 0 0,-13 0 0,1 4 0,14 0 0,-6 1 0,23-2 0,-2-3 0,-11 6 0,-9-4 0,-18 5 0,-2-7 0,-14 5 0,-1 2 0,6 0 0,12-2 0,16-1 0,14 0 0,7 1 0,8-3 0,4-2 0,-4 0 0,-1 0 0,-4 0 0,-8 0 0,6 0 0,-5 0 0,11 0 0,1 3 0,-1 0 0,0 0 0,-2 0 0,2-3 0,2 0 0,-1 0 0,-1 0 0,-4 0 0,4 0 0,1 0 0,4 0 0,-20 0 0,-4 0 0,-12 0 0,3 0 0,0 0 0,-9 0 0,-9 0 0,-7 0 0,-8 0 0,5 0 0,2 0 0,10 0 0,0 0 0,-3 0 0,-37 0 0,30 0 0,-6 0 0,41 0 0,15 3 0,0 0 0,0 1 0,0-1 0,-8-3 0,-1 0 0,-8 0 0,1 0 0,-9 0 0,17 0 0,-2 0 0,16 0 0,5 0 0,-2 0 0,3 0 0,4 0 0,-2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12.1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0 24575,'13'-3'0,"4"1"0,-8-1 0,2 1 0,-3 2 0,-1 0 0,7 0 0,9 0 0,-2 0 0,5 0 0,1 0 0,8-5 0,3 0 0,-3-1 0,-8 2 0,-12 4 0,-1 0 0,-6 0 0,-1 0 0,-2 0 0,0 0 0,0 0 0,0 0 0,0 0 0,0 0 0,0 0 0,0 0 0,2 0 0,-1 0 0,1 0 0,0 0 0,1 0 0,2 0 0,-2 0 0,1 0 0,3 0 0,4 0 0,10 0 0,33 0 0,-1 0 0,34 0 0,-41 0 0,-1 0 0,19 0 0,1 0 0,-49 0 0,-11 0 0,-2 0 0,-1 0 0,-2 0 0,0 0 0,2 0 0,-1 0 0,3 0 0,-3 0 0,1 0 0,0 0 0,-1 0 0,1 0 0,-2 0 0,-2 0 0,-1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2:59.016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475 1 24575,'-78'0'0,"30"0"0,-28 0 0,48 0 0,5 0 0,5 0 0,5 0 0,-2 0 0,-25 0 0,18 0 0,-17 0 0,25 0 0,4 0 0,2 0 0,-1 0 0,1 0 0,-2 0 0,2 0 0,3 2 0,3 3 0,2 3 0,0 6 0,0 8 0,0 15 0,0-7 0,0 5 0,0-20 0,0-1 0,0-4 0,0 0 0,0-2 0,0-1 0,0 1 0,0 4 0,0 4 0,0 35 0,0-16 0,0 26 0,0-25 0,0-7 0,0 21 0,0-25 0,2 13 0,1-23 0,0-5 0,-1 0 0,-2 0 0,0 4 0,0 1 0,0 9 0,8 19 0,-6-14 0,6 14 0,-8 14 0,0-14 0,0 39 0,0-28 0,0-2 0,0-9 0,0-14 0,0-7 0,0-6 0,2-10 0,1 1 0,4-9 0,-2-1 0,3-2 0,-1-4 0,-2 3 0,3-6 0,1 0 0,2-4 0,-1 0 0,2 2 0,0 0 0,-3 2 0,3 0 0,-7 5 0,-2 2 0,1 0 0,-1 0 0,2 0 0,0 0 0,0 0 0,2 0 0,1 0 0,2 0 0,-2 2 0,-1-1 0,2 1 0,-3-2 0,4 0 0,-3 2 0,1 1 0,0 2 0,1 0 0,-1 0 0,2 0 0,-2 0 0,-1 0 0,-2 0 0,0 0 0,0 0 0,0 0 0,7 0 0,1 0 0,6 0 0,1 0 0,-1 0 0,-1 0 0,-5 0 0,-1 0 0,-7 0 0,9 0 0,-7 0 0,4 0 0,-3 0 0,-1 0 0,3 0 0,36-4 0,-16-1 0,19-2 0,-28 0 0,-13 4 0,-3 1 0,-3 2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06.70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75 0 24575,'-16'0'0,"-7"0"0,14 0 0,-8 0 0,-2 2 0,7 1 0,-28 0 0,13-1 0,-27-2 0,24 0 0,-12 0 0,-1 0 0,3 0 0,1-2 0,16-1 0,13 0 0,0 1 0,2 2 0,1 0 0,4 2 0,1 7 0,2 20 0,2-10 0,1 11 0,2-16 0,0-3 0,-2 4 0,8 8 0,-7-9 0,8 9 0,-5-4 0,-4-7 0,8 24 0,-8-22 0,6 13 0,-7-17 0,3 0 0,-2 0 0,-1 4 0,3 2 0,-2 3 0,1-4 0,-2 0 0,-2-1 0,0-3 0,0 4 0,0-5 0,0 2 0,0-4 0,0 2 0,0-5 0,0 2 0,0 1 0,0 0 0,0-1 0,0-2 0,0 0 0,0 0 0,0 0 0,0 2 0,0-1 0,0 1 0,0 0 0,0-1 0,0 1 0,0 0 0,0-1 0,0 1 0,0 0 0,0-1 0,0 1 0,0-2 0,0 0 0,0 0 0,0 0 0,-2 0 0,-1 0 0,0 0 0,1 2 0,2-1 0,0 3 0,-2 1 0,-1-1 0,0 2 0,1 1 0,2 4 0,0 11 0,0-7 0,0 7 0,0-1 0,0-5 0,0 29 0,0-18 0,0 27 0,0-14 0,0 53 0,0-34 0,0 34 0,0-60 0,0-5 0,0-13 0,0-5 0,0-1 0,0-6 0,0-6 0,2-9 0,3-2 0,1-5 0,1 4 0,-2 2 0,-2 1 0,-1-1 0,0 3 0,1-2 0,2 2 0,0 0 0,-2 0 0,-1 0 0,0 0 0,6-3 0,-2 3 0,3-2 0,-4 4 0,0 1 0,0 2 0,0 0 0,-2-3 0,-1 1 0,0-1 0,1 1 0,2 2 0,0 0 0,0 0 0,0 0 0,0 0 0,2 0 0,1 0 0,2 0 0,-2 0 0,-1 0 0,3-3 0,-2 1 0,8-1 0,-5 1 0,7-1 0,-2-1 0,-1 1 0,-1 0 0,-4 3 0,0-2 0,0-1 0,0 0 0,4-1 0,-5 1 0,3 0 0,-7 1 0,0 2 0,0 0 0,0-2 0,0-1 0,0 0 0,0 1 0,0 2 0,0 0 0,0 0 0,0 0 0,0-2 0,2-1 0,-1 0 0,3-1 0,3-3 0,-1-1 0,3-1 0,-6 4 0,-3 1 0,-5-1 0,-1 1 0,-1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07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1 1 24575,'-10'0'0,"0"0"0,3 0 0,-1 0 0,-2 0 0,-4 0 0,-1 0 0,0 0 0,-12 0 0,14 0 0,-7 0 0,8 0 0,-1 0 0,0 0 0,-1 0 0,4 0 0,-9 0 0,7 0 0,-4 0 0,6 0 0,5 0 0,-5 0 0,5 0 0,-5 0 0,2 0 0,1 0 0,-1 0 0,3 0 0,0 0 0,-4 0 0,3 0 0,-4 0 0,8 0 0,-1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12.7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0 24575,'-6'53'0,"1"-2"0,5 26 0,0-9 0,5 1 0,1 0 0,1-8 0,2-9 0,-4-9 0,-1-8 0,5 8 0,-3 2 0,0 0 0,-2 5 0,-4-5 0,0 7 0,0 7 0,0-5 0,5 6 0,1-1 0,0-5 0,4 6 0,-4-8 0,-1 0 0,0 0 0,-5-7 0,0-3 0,0-13 0,0-3 0,0-7 0,0 1 0,0 6 0,0 10 0,0 8 0,0 8 0,0 8 0,0 17 0,0-12 0,0 3 0,0-32 0,0-10 0,0-11 0,0-3 0,0 2 0,0-2 0,0 16 0,0-11 0,0 18 0,0-21 0,0 13 0,0-16 0,0 3 0,2-4 0,1 9 0,0-3 0,-1 3 0,-2 8 0,0-10 0,0 11 0,3-5 0,0-4 0,0 0 0,-1-9 0,-2-3 0,0-2 0,0 0 0,0 0 0,0 0 0,0 7 0,0-4 0,0 6 0,0-4 0,0 0 0,0 0 0,0-2 0,0-1 0,3-4 0,2-1 0,2-2 0,7 0 0,-3 0 0,4 0 0,-1 0 0,1 0 0,11 0 0,2 0 0,1 0 0,-3 0 0,1-4 0,1 0 0,15-1 0,2 1 0,7 4 0,7-5 0,-12-1 0,12 0 0,-13-4 0,-7 8 0,-4-5 0,-16 7 0,0 0 0,0 0 0,15 0 0,49 0 0,-5 0 0,-11 0 0,-3 0 0,-4 0 0,0-4 0,-48 2 0,-5-2 0,-2 4 0,0 0 0,3 0 0,-1 0 0,3 0 0,20 0 0,-3 0 0,17 0 0,-9 0 0,-6 0 0,-3 0 0,18 0 0,-19 0 0,14 0 0,-21 0 0,6 0 0,4 0 0,9 0 0,6 0 0,2 0 0,0 0 0,-2 0 0,-8 0 0,-6 0 0,-7 0 0,-8 0 0,1 0 0,8 0 0,6 0 0,15 0 0,1 0 0,7 0 0,-7 0 0,-9 0 0,-14 0 0,-8 0 0,-6 0 0,3 0 0,18-7 0,7 6 0,17-11 0,-1 6 0,16 1 0,-27 0 0,3 5 0,-33 0 0,-6 0 0,0 0 0,2 0 0,1 0 0,6 0 0,8 0 0,7 0 0,14 0 0,-6 0 0,-5 0 0,-11 0 0,-13 0 0,-3-2 0,-3 1 0,-2-1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6.9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16.2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606 24575,'0'-17'0,"0"3"0,0 0 0,2 4 0,1 0 0,2 0 0,4-4 0,-3-1 0,3 0 0,-1 1 0,-1 4 0,2-5 0,-1 0 0,1-4 0,1 0 0,3 0 0,-1 0 0,-2 4 0,4-12 0,-5 10 0,3-7 0,-4 5 0,1 4 0,0-4 0,10-9 0,-5 7 0,5-6 0,-4 0 0,-5 6 0,1-1 0,-3 8 0,1 0 0,2-2 0,2-3 0,2-7 0,7-5 0,3-8 0,0 0 0,-1 1 0,-3 1 0,2 5 0,1-1 0,4-1 0,-8 8 0,19-18 0,-4 6 0,7-4 0,-2-3 0,-6 10 0,3-2 0,-9 10 0,3 1 0,-5 0 0,3-3 0,4-4 0,-6 6 0,-1 0 0,1 1 0,0-1 0,6-2 0,-1 6 0,23-9 0,0 13 0,0-3 0,-10 10 0,-19 5 0,0-1 0,0-4 0,-3 6 0,-4-4 0,-11 7 0,-1 1 0,0-1 0,1 3 0,6 0 0,1 0 0,4 0 0,0 0 0,1 0 0,-5 0 0,-4 0 0,-1 0 0,-5 0 0,7 0 0,1 0 0,12 0 0,11 0 0,8 5 0,9 1 0,-1 4 0,0 5 0,0-3 0,-7 2 0,-3 0 0,1 1 0,-12-2 0,10 1 0,-6-1 0,19 9 0,-8-1 0,6 5 0,-17-8 0,1-4 0,0-1 0,-8-3 0,-2-2 0,-10 1 0,17 8 0,17 10 0,11 12 0,-3 0 0,-10-3 0,-15-13 0,-2-4 0,-5-5 0,-3 2 0,-4-1 0,14 12 0,-4-2 0,-1-2 0,-7-1 0,-13-15 0,2 3 0,-5-5 0,2 3 0,-2-3 0,0 0 0,0 0 0,0 2 0,0 5 0,3-1 0,-2 8 0,3 3 0,3 6 0,2 8 0,3 0 0,3 7 0,-1 1 0,2 8 0,0 1 0,-2-9 0,2 7 0,-6-7 0,-1 1 0,-5-2 0,-1-19 0,-2-2 0,-3-12 0,-1-2 0,-2-1 0,3-2 0,-1 0 0,1 0 0,-1 0 0,-2 0 0,0 0 0,3 0 0,-1 0 0,1 0 0,-1 0 0,-2 0 0,0 0 0,0 0 0,0 0 0,0 0 0,0 0 0,0-2 0,0-1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17.6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69 24575,'17'0'0,"7"0"0,4 0 0,8 0 0,7 0 0,2 0 0,0 0 0,-10 0 0,-1 0 0,-6 0 0,8 0 0,-8 0 0,-5 0 0,-9 0 0,-7 0 0,1 0 0,-3 0 0,0 0 0,0 0 0,0 0 0,0 0 0,2 0 0,1 0 0,-1 0 0,5 0 0,-4 0 0,5 0 0,9 0 0,-4 0 0,10 0 0,-2 0 0,-5 0 0,13 0 0,-5-4 0,6-1 0,1 0 0,-1 1 0,8 4 0,-5 0 0,5 0 0,-8 0 0,1 0 0,0-4 0,-1 0 0,17-5 0,-4 0 0,-6 4 0,-8 1 0,-21 4 0,2 0 0,-3-2 0,-4-1 0,-1 0 0,4 1 0,2 2 0,2 0 0,1 0 0,-5 0 0,-1 0 0,-3 0 0,-4-2 0,-1 1 0,-2-1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20.8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641 24575,'13'0'0,"3"0"0,-1 0 0,4-3 0,0-1 0,5 1 0,1 0 0,-5 3 0,-4 0 0,-8 0 0,-1 0 0,1 0 0,2 0 0,0 0 0,0 0 0,0 0 0,0 0 0,0 0 0,12 0 0,-4 0 0,3 0 0,-7 0 0,-2 0 0,-1 0 0,7 0 0,5 0 0,-2 0 0,28 0 0,-9 0 0,13 0 0,-10 0 0,-7 0 0,-1 0 0,1 0 0,1 0 0,-1 0 0,0 0 0,0 0 0,15 0 0,-18 0 0,9 0 0,-23 0 0,-4 0 0,-1 0 0,-6 0 0,-1 0 0,1 0 0,-1 0 0,7-3 0,26-4 0,-11-1 0,10 1 0,-23 2 0,-9 2 0,5 0 0,-1-1 0,8 0 0,-4-1 0,11-7 0,2-1 0,8-4 0,0-1 0,-8 2 0,-2 1 0,-6 3 0,-1-1 0,8-6 0,-9 6 0,4-1 0,-12 7 0,0 1 0,5-1 0,8-5 0,-5 4 0,9-4 0,-5 1 0,6-2 0,8-5 0,-8 3 0,-1 3 0,-8 2 0,0 2 0,-4 0 0,0 0 0,-5 1 0,0 2 0,4-1 0,10-2 0,-3 1 0,2-2 0,-2 3 0,-11 4 0,6-5 0,-6 1 0,3-4 0,-1 3 0,-2-3 0,-2 5 0,-1-3 0,-2 3 0,3 0 0,-1-2 0,5-2 0,3-2 0,1-5 0,6-4 0,-2-3 0,1 0 0,-3 4 0,-7 5 0,-3 4 0,-1 0 0,0 0 0,-1 0 0,1 0 0,0 0 0,3-4 0,-2 3 0,5-8 0,-3 4 0,1 0 0,0 1 0,-1-1 0,-2 6 0,-1-2 0,1 4 0,-3 1 0,2-4 0,-2 3 0,1-1 0,-1-2 0,0 3 0,0-3 0,-3 0 0,3 0 0,-2 0 0,-1 2 0,3 1 0,1-5 0,0-1 0,5-6 0,-5 4 0,2 0 0,-6 5 0,3 0 0,-2-4 0,0-1 0,2 0 0,-2 1 0,3 0 0,-1-1 0,1 0 0,0 1 0,-1 4 0,0-5 0,-2 6 0,1-5 0,-1 3 0,3 0 0,-1-4 0,-2 8 0,1-1 0,-1-3 0,0 4 0,1-5 0,-1 5 0,3-5 0,0-3 0,1-11 0,7-17 0,3-11 0,6-15 0,-7 15 0,-2 12 0,-6 13 0,-5 18 0,0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22.34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23.5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0 24575,'0'-7'0,"0"-1"0,2 3 0,1-4 0,2 5 0,2-3 0,1 7 0,2 5 0,7 8 0,-1 0 0,10 12 0,-6-11 0,-2 2 0,-4-8 0,-6-3 0,-3 0 0,0-2 0,-3 2 0,1 0 0,-1 0 0,-2 2 0,0 1 0,0-3 0,0 0 0,0-3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26.0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8'0,"0"1"0,0-1 0,0 0 0,0-1 0,0-2 0,0 0 0,0 0 0,0 0 0,0 0 0,0 0 0,0 0 0,0 0 0,0 0 0,0 0 0,0 2 0,0-1 0,0 1 0,0-2 0,2-2 0,1-1 0,2 0 0,0 1 0,-2 2 0,1 0 0,-1-2 0,0 1 0,1-1 0,-1 0 0,0 1 0,-1-1 0,0 0 0,1 1 0,0 1 0,1 3 0,1 2 0,1-2 0,-1 1 0,-3-1 0,-2 0 0,0 1 0,0-1 0,0 2 0,0-2 0,2-3 0,1-3 0,0 0 0,1 1 0,1 2 0,1 2 0,1-1 0,0 1 0,-1 0 0,1-1 0,-2-1 0,0-3 0,2-2 0,1 2 0,0 1 0,-1 0 0,0-1 0,-1 1 0,-1-1 0,-1 1 0,-1-1 0,0 1 0,-1-1 0,-2 1 0,0-1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28.2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10'0,"0"2"0,0-4 0,2 0 0,1-1 0,0-2 0,-1 0 0,-2 0 0,0 0 0,2 0 0,1 2 0,0-1 0,1 1 0,-1 0 0,0-1 0,1-1 0,-1-3 0,0 0 0,-1 1 0,0 2 0,1 2 0,0-1 0,1 1 0,-1-2 0,0 0 0,1 0 0,-1 0 0,2 2 0,0 1 0,0 0 0,0-1 0,-2 0 0,4-1 0,-6 1 0,5-2 0,-3-2 0,0 1 0,-1-1 0,0 2 0,1 0 0,0 2 0,1-1 0,-1 1 0,2-2 0,0 0 0,-2 0 0,-1 0 0,0 0 0,1 0 0,0 0 0,-1 0 0,-2-2 0,0-1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38.77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14'0,"0"-3"0,0 3 0,0-6 0,0-1 0,0 1 0,0-3 0,0 2 0,2-2 0,1 0 0,0 3 0,-1-1 0,-2 1 0,0-1 0,0 1 0,2-1 0,1 1 0,0 0 0,-1-3 0,-2 0 0,0 2 0,0 1 0,0-1 0,0 1 0,0-3 0,2 0 0,1 0 0,0 0 0,-1 0 0,-2 0 0,0 0 0,0 0 0,2 2 0,1-2 0,0 5 0,-1-5 0,-2 3 0,0-3 0,0 0 0,0 0 0,0 0 0,0 0 0,5 11 0,-4-8 0,3 8 0,-4-11 0,0 0 0,0 0 0,0 0 0,0 0 0,0-2 0,0-1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40.4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50 1 24575,'-2'12'0,"-1"1"0,-2-3 0,0 0 0,0 4 0,-1 1 0,0 0 0,1-1 0,2-4 0,-2 4 0,1 1 0,1-2 0,-2-2 0,2-4 0,0-1 0,1 1 0,2 0 0,0-1 0,0 1 0,-2-2 0,-1-2 0,0 2 0,1-3 0,2 3 0,0 0 0,0 0 0,-2 3 0,-1-3 0,0 2 0,1 1 0,0-3 0,-1 0 0,0 0 0,1-3 0,0 1 0,-1-1 0,-2-2 0,0 0 0,-2 0 0,-5-2 0,1-4 0,-3 0 0,4-1 0,0 2 0,-3-2 0,1-1 0,1 2 0,2 0 0,4 3 0,0 0 0,0 1 0,0 2 0,0 0 0,2 0 0,1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3:49.9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 1 24575,'0'13'0,"0"-3"0,0-1 0,0 3 0,0-1 0,0 3 0,0-4 0,0 2 0,0 1 0,0-2 0,0-2 0,0-4 0,0 0 0,0 0 0,0 0 0,0 0 0,0 0 0,0 2 0,0-1 0,0 1 0,0 0 0,0 1 0,0 0 0,0 1 0,0-3 0,0 1 0,0-2 0,0 0 0,0 0 0,0 0 0,0 0 0,0 0 0,0 0 0,0 0 0,0 0 0,0 3 0,0-3 0,0 2 0,0 1 0,2-1 0,1 7 0,0 1 0,0 1 0,-3 2 0,0 2 0,0-6 0,0 6 0,0-14 0,2 6 0,2 0 0,-1-1 0,-1 1 0,-2-5 0,0-2 0,0 0 0,0 0 0,0 0 0,0 0 0,0 0 0,0-4 0,0-13 0,-2-2 0,-5-9 0,-1-4 0,-1 6 0,2-1 0,3 8 0,2 0 0,2 3 0,0-3 0,0 4 0,0-5 0,0 4 0,0-7 0,0 7 0,0-4 0,0 5 0,0 0 0,0 0 0,0 0 0,0 3 0,0-3 0,0 2 0,0 1 0,0-3 0,0 5 0,0-3 0,0 3 0,0 0 0,0-4 0,0 3 0,0-4 0,0 5 0,0 0 0,0 0 0,0 0 0,0 0 0,0 0 0,0 0 0,0 0 0,0 5 0,3 11 0,0 3 0,4 10 0,-1-5 0,-2-4 0,-1-1 0,-3-6 0,0 1 0,2-1 0,1 0 0,-1 1 0,1-1 0,-3 2 0,0 0 0,0-2 0,0 1 0,0-1 0,0 0 0,2 1 0,1-1 0,-1 2 0,1 0 0,-1 4 0,2 1 0,0 0 0,3 4 0,-6-6 0,3 0 0,-4-4 0,0-4 0,3 3 0,-1-1 0,1 7 0,-1-3 0,-2 1 0,3-2 0,-1-5 0,1 3 0,-1-3 0,-2 0 0,0 0 0,0 0 0,0 0 0,0 0 0,0 0 0,0 0 0,0 0 0,0-5 0,-2-7 0,-3-13 0,-2-1 0,-1-13 0,0 6 0,0 0 0,3 1 0,3 12 0,-1 1 0,1 4 0,-1-4 0,1 3 0,2-4 0,0 1 0,0 3 0,0-4 0,0 7 0,0 1 0,0 2 0,0 0 0,0 0 0,0-2 0,0 1 0,0-1 0,0 2 0,0 0 0,0 0 0,0 0 0,0-2 0,0 1 0,0-1 0,0 4 0,0 1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7.5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3'0,"0"-1"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4:30.4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4:32.4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0'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19.85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0'0'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23.8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1'0'0,"0"0"0,0 0 0,-1 0 0,6 0 0,1 0 0,13 0 0,2 0 0,-4 0 0,-4 0 0,-8 0 0,0 0 0,6 0 0,-5 0 0,-2 0 0,-4 0 0,0 0 0,4 0 0,11 0 0,22 0 0,-3 0 0,-2 0 0,-19 0 0,-8 0 0,1 0 0,13 0 0,2 0 0,-4 0 0,-4 0 0,-8 0 0,0 0 0,15 0 0,-8 0 0,3 0 0,-11 0 0,-4 0 0,5 0 0,0 0 0,14 0 0,3 0 0,-1 0 0,-2 0 0,-13 0 0,-1 0 0,-1 0 0,-3 0 0,9 0 0,-5 0 0,1 0 0,-1 0 0,-6 0 0,6 0 0,1 0 0,4 0 0,1 0 0,-6 0 0,0 0 0,-5 0 0,-1 0 0,6 0 0,1 0 0,-1 0 0,0 0 0,-1 0 0,11 0 0,38 0 0,0 0 0,13 0 0,-20 0 0,-30 0 0,-2 0 0,-15 0 0,-4 0 0,-1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42.8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05 0 24575,'-11'0'0,"0"0"0,0 0 0,1 0 0,-1 0 0,0 0 0,0 0 0,1 0 0,-6 0 0,-1 0 0,1 0 0,0 0 0,1 0 0,-11 0 0,-6 0 0,-1 0 0,3 0 0,14 0 0,0 0 0,0 0 0,0 0 0,-6 0 0,5 0 0,2 0 0,4 0 0,0 0 0,-4 0 0,-2 0 0,-4 0 0,4 0 0,1 0 0,6 0 0,-6 0 0,-25 0 0,-11 0 0,-25 0 0,17 0 0,12 0 0,22 0 0,11 0 0,-1 0 0,-1 0 0,1 0 0,0 0 0,5 0 0,1 0 0,-1 0 0,-5 0 0,-9 0 0,1 0 0,-1 0 0,9 0 0,5 0 0,-4 0 0,-11 0 0,-6 0 0,-25 0 0,12 0 0,-3 0 0,23 0 0,9 0 0,1 0 0,-2 0 0,-13 0 0,-3 0 0,1 0 0,6 0 0,16 0 0,5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02.3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42 24575,'0'-11'0,"0"-5"0,0-9 0,6-8 0,2-8 0,4 9 0,0 2 0,-1 13 0,0 2 0,-5 4 0,3 5 0,2 1 0,1 5 0,3 0 0,-4 0 0,0 0 0,0 0 0,-1 0 0,1 0 0,0 0 0,0 0 0,0 5 0,-1 1 0,1 5 0,0-1 0,-5 1 0,-1 0 0,-5 0 0,0-1 0,0 1 0,0 5 0,0 0 0,0 1 0,-5-1 0,-1-6 0,-5 1 0,0 0 0,1-5 0,-1-1 0,0-5 0,0 0 0,0 0 0,1 4 0,4 2 0,-4 0 0,4-1 0,-5-5 0,1 0 0,-1 0 0,0 0 0,5 5 0,1 1 0,10 0 0,1-1 0,5-5 0,0 0 0,-1 0 0,1 0 0,0 0 0,0 0 0,-1 0 0,1 0 0,0 0 0,0 0 0,0 0 0,-1 0 0,1 0 0,0 0 0,-5 4 0,-1 7 0,-5 6 0,0 4 0,0 10 0,0-8 0,0 3 0,0-6 0,0-8 0,-5-1 0,-1-7 0,-5-4 0,0 0 0,1 5 0,-1 1 0,0 0 0,0-1 0,0-5 0,1 0 0,-1 0 0,0 0 0,0 0 0,1 0 0,4 5 0,1 1 0,0 0 0,-1-2 0,0-4 0,1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56.1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9 1 24575,'-16'0'0,"-1"5"0,-4 1 0,-1 4 0,1 1 0,4-5 0,2 4 0,-1 0 0,4 7 0,-3 0 0,-1-2 0,4-4 0,-3 0 0,4 0 0,5-1 0,1 1 0,5 0 0,-5 5 0,-1-5 0,0 5 0,1-5 0,5-1 0,0 1 0,0 0 0,0 5 0,0-5 0,0 5 0,0 0 0,0-5 0,5 5 0,1-5 0,5-1 0,0 1 0,0-5 0,-1-1 0,1-5 0,5 0 0,-5 0 0,5 5 0,0 1 0,0 0 0,1-1 0,-6-1 0,-2 2 0,-3 0 0,5-1 0,0-5 0,0 0 0,-1 0 0,1 0 0,0 0 0,0 0 0,-1 0 0,1 0 0,0 0 0,0 0 0,-1 0 0,1 0 0,5 0 0,0-10 0,6-1 0,-1-6 0,1-4 0,-5 10 0,-7-5 0,-5 5 0,-5-13 0,0-19 0,0-2 0,0-12 0,0 29 0,0 4 0,0 13 0,0 0 0,0 1 0,-5-1 0,-1 0 0,-4 5 0,-1 1 0,0 5 0,0 0 0,1 0 0,-1 0 0,0 0 0,0 0 0,1 0 0,-1 0 0,0 0 0,0 0 0,1 0 0,-1 0 0,0 0 0,0 0 0,1 0 0,-1 0 0,5 0 0,1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57.7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0'11'0,"0"-1"0,0 1 0,5-5 0,1-1 0,5 0 0,-1 1 0,1 0 0,0-2 0,-5 1 0,-1 1 0,-1 0 0,2-1 0,5 0 0,0 1 0,-5 4 0,-1 1 0,-1-5 0,2-1 0,0 0 0,-1 1 0,-5 4 0,0 6 0,0 1 0,0 4 0,0-4 0,0-6 0,0-7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6:59.3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24'0,"0"4"0,0 4 0,0-6 0,0-11 0,0-4 0,0 0 0,0-1 0,0 1 0,0 0 0,0 0 0,0-1 0,0-4 0,0-1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07.2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1 22 24575,'0'-11'0,"-5"5"0,-1 1 0,-4 5 0,-1 0 0,0 0 0,0 0 0,1 0 0,-1 0 0,0 0 0,0 0 0,1 0 0,-1 0 0,0 0 0,0 0 0,5 5 0,2 1 0,4 5 0,0 0 0,0-1 0,0 1 0,4 0 0,2 0 0,0-1 0,-1 1 0,-5 0 0,0 0 0,0-1 0,0 1 0,0 0 0,0 0 0,0-1 0,0 6 0,0-4 0,0 3 0,0-4 0,0 0 0,0 0 0,0-1 0,0 1 0,0 0 0,0 0 0,0-1 0,0 1 0,5-5 0,1-1 0,5-5 0,-1 0 0,1 0 0,0 0 0,0 0 0,-1 0 0,1 0 0,0 0 0,0 0 0,-1 0 0,1 0 0,0 0 0,-5 0 0,-1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7.9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09.12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5 1 24575,'-11'0'0,"1"0"0,-1 0 0,0 0 0,0 0 0,5 0 0,2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12.3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5'0'0,"-3"0"0,8 0 0,-3 0 0,0 0 0,-2 0 0,-4 0 0,5 0 0,9 0 0,8 0 0,-1 0 0,-7 0 0,-9 0 0,-5 0 0,-1 0 0,6 0 0,1 0 0,4 0 0,-4 0 0,-2 0 0,-4 0 0,0 0 0,4 0 0,-3 0 0,4 0 0,-1 0 0,11 0 0,6 0 0,1 0 0,-3 0 0,-13 0 0,-2 0 0,-4 0 0,4 0 0,2 0 0,0 0 0,-2 0 0,-9 0 0,-1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13.6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5'11'0,"1"0"0,5-1 0,-1 1 0,-4 0 0,4-5 0,-4-1 0,0-1 0,-1 2 0,-1 0 0,2-1 0,5-5 0,0 5 0,-5 1 0,-1 0 0,-5-1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15.05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1 1 24575,'0'10'0,"-5"1"0,-6 5 0,-6-4 0,1 3 0,5-4 0,1 0 0,4-1 0,-4 1 0,-1 0 0,5 0 0,1-1 0,5 1 0,-5 0 0,-1 0 0,0-1 0,-3 1 0,3 0 0,0 0 0,1-1 0,5 1 0,0 0 0,0-5 0,0-1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22.5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8 0 24575,'-11'0'0,"1"0"0,-1 0 0,0 0 0,0 0 0,1 0 0,-1 0 0,0 0 0,0 0 0,1 0 0,-1 0 0,-5 0 0,0 0 0,-1 0 0,1 0 0,6 0 0,-1 0 0,0 0 0,0 0 0,1 0 0,-1 0 0,5 0 0,1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16.8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2 24575,'15'-5'0,"2"-1"0,5 0 0,-1 1 0,-4 5 0,-2 0 0,1 0 0,1 0 0,4 0 0,-4 0 0,-2 0 0,-4 0 0,-5 0 0,-1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18.5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11'0'0,"-1"0"0,1 0 0,0 0 0,0 0 0,-1 0 0,1 0 0,0 0 0,0 0 0,-5 0 0,-2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43.7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29 24575,'0'-11'0,"0"-4"0,0-2 0,0 1 0,0 0 0,0 5 0,5 0 0,1 6 0,5-5 0,0 4 0,-1 0 0,1 1 0,0 5 0,0 0 0,-1 0 0,1 0 0,0 0 0,0 0 0,-1 0 0,1 0 0,0 0 0,0 0 0,-5 5 0,-2 6 0,-4 1 0,5 3 0,1 1 0,0-4 0,-1 3 0,-5-4 0,0 0 0,0 4 0,0 2 0,0 5 0,0-6 0,-5 0 0,-1-5 0,0-1 0,-3 1 0,3 0 0,0 4 0,1-3 0,0 4 0,-1-5 0,-5-6 0,1 0 0,-1-5 0,0 0 0,10 0 0,7 0 0,19 0 0,8 0 0,-1 0 0,-2 0 0,-8 0 0,-5 0 0,-7 0 0,-5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45.6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11'0'0,"-1"0"0,6 0 0,-4 0 0,3 0 0,-4 0 0,0 0 0,0 0 0,-1 0 0,1 0 0,0 0 0,0 0 0,-1 0 0,1 0 0,0 0 0,0 0 0,-5 0 0,-2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47.1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0'22'0,"0"-6"0,0 5 0,0-9 0,0 3 0,0-4 0,0 0 0,0-1 0,0 6 0,0 9 0,0-1 0,0 6 0,0-13 0,0-1 0,0-6 0,0 1 0,0 0 0,0 0 0,0 4 0,0-3 0,0 4 0,0-1 0,0-3 0,0-1 0,0-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8.3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48.4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0'0'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51.3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6 24575,'0'-11'0,"0"1"0,0-1 0,0 0 0,0 0 0,0 1 0,0-1 0,5 5 0,5 1 0,2 5 0,4 0 0,-5 0 0,-1 0 0,1 0 0,0 0 0,0 0 0,-1 0 0,1 0 0,-5 5 0,-1 1 0,0 0 0,1-1 0,0-1 0,-2 2 0,1 0 0,1-1 0,0 0 0,-1 1 0,0 5 0,1 4 0,0-3 0,-2 4 0,1-6 0,1-4 0,0 4 0,-1-4 0,-5 5 0,0-1 0,0 1 0,0 0 0,0 0 0,0-1 0,0 1 0,0 0 0,0 0 0,0-1 0,0 1 0,0 0 0,0 0 0,-5-1 0,-1 1 0,0 0 0,-3-5 0,3-1 0,0-1 0,1 2 0,0 0 0,-1 4 0,0-4 0,-3 0 0,3-1 0,-5-1 0,0 2 0,0 5 0,1 0 0,-1-5 0,0-1 0,10-5 0,2 0 0,10 0 0,0 0 0,-1 0 0,1 0 0,0 0 0,0 0 0,-1 0 0,1 0 0,0 0 0,0 0 0,-1 0 0,1 0 0,0 0 0,0 0 0,-1 0 0,1 0 0,-5 0 0,-1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26.8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 0 24575,'0'16'0,"0"1"0,0 4 0,0 1 0,0-1 0,0-4 0,0-2 0,0-4 0,0 0 0,0 0 0,0-1 0,0 1 0,0 0 0,0 0 0,-5-1 0,-1 6 0,0 1 0,1-1 0,10-5 0,6-6 0,1-5 0,3 0 0,-4 0 0,0 0 0,4 0 0,2 0 0,4 0 0,-4 0 0,-1 0 0,-6 0 0,1 0 0,5 0 0,-4 0 0,3 0 0,-4 0 0,0 0 0,-1 0 0,1 0 0,0 0 0,0 0 0,-1 0 0,1 0 0,0 0 0,0 0 0,-1 0 0,-4 0 0,-1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28.5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4 1 24575,'0'11'0,"0"-1"0,0 1 0,-5 0 0,-1 4 0,0-3 0,1 4 0,5-5 0,0-1 0,0 6 0,0-4 0,-5 3 0,-1-4 0,0 0 0,2 0 0,4-1 0,0 6 0,0 1 0,0 4 0,0 9 0,0 3 0,0-1 0,0-6 0,0-11 0,0-4 0,0-5 0,0-1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30.9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1 30 24575,'-18'31'0,"5"-8"0,-5 7 0,7-13 0,5-1 0,2-6 0,4 6 0,0 1 0,0-1 0,0 5 0,0-9 0,0 3 0,4-4 0,2-5 0,0 4 0,-1-4 0,0-1 0,1 0 0,5-5 0,-1 0 0,1 0 0,0 0 0,0 0 0,-1 0 0,1 0 0,0 0 0,0 0 0,-1 0 0,1 0 0,0-9 0,1-12 0,-1-3 0,1-1 0,-1 9 0,-5 6 0,-1-1 0,-5 0 0,0 0 0,0 1 0,0-6 0,0-9 0,0 1 0,0-6 0,0 13 0,0 2 0,0 4 0,-5 5 0,-1 1 0,-5 5 0,0 0 0,1 0 0,-1 0 0,0 0 0,0 0 0,1 0 0,-1 0 0,5 0 0,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33.5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0'16'0,"0"-4"0,0 3 0,0-4 0,0 0 0,0-1 0,0 6 0,0 1 0,5 4 0,1 1 0,0-6 0,-2 0 0,1-5 0,1 4 0,5-3 0,0-1 0,-1-2 0,1-3 0,0 0 0,0 4 0,-5-4 0,3 0 0,2-1 0,14-5 0,8 0 0,-1 0 0,-6 0 0,-11-5 0,-4-6 0,-5-14 0,-1-8 0,-5 1 0,0 2 0,0 8 0,0 1 0,0 4 0,0 1 0,-5 6 0,-6-1 0,-1 0 0,-3 5 0,4 1 0,0 1 0,0-2 0,1 0 0,-6 1 0,4 5 0,-3 0 0,4 0 0,0 0 0,0 0 0,1 0 0,-1 0 0,5 0 0,1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35.6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4 0 24575,'-5'11'0,"-1"0"0,-5 4 0,1-3 0,4 4 0,1-5 0,5-1 0,0 1 0,0 0 0,0 4 0,0-3 0,0 4 0,0-5 0,0-1 0,0 1 0,0 0 0,0 4 0,5-3 0,1-1 0,4-6 0,6-5 0,-4 0 0,8 0 0,-3 0 0,-1 0 0,5 0 0,-4 0 0,4 0 0,-4 0 0,-6-5 0,-2-6 0,-3-1 0,0-8 0,-1 3 0,-5 1 0,0-5 0,0 9 0,0-3 0,0 4 0,0 0 0,0 1 0,-5 4 0,-6 1 0,-5 5 0,-6 0 0,5 0 0,2 0 0,4 0 0,5 0 0,1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37.8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24575,'0'30'0,"0"-6"0,0 6 0,0-13 0,0-2 0,0-4 0,4 0 0,2-1 0,5 1 0,5 0 0,-4-5 0,3 4 0,1-5 0,-4 1 0,3-1 0,-4-5 0,0 0 0,-1 0 0,1 0 0,0 0 0,-5-5 0,-1-1 0,-5-4 0,0-1 0,0 0 0,0 0 0,0 1 0,0-1 0,0 0 0,0 0 0,0 1 0,0-1 0,-5 0 0,-1 0 0,-5 5 0,0 2 0,1 4 0,-1 0 0,0 0 0,0 0 0,5 0 0,2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40.6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28 0 24575,'-30'0'0,"6"0"0,-1 0 0,9 0 0,6 0 0,-1 0 0,0 0 0,-4 0 0,-11 6 0,-6 2 0,-9-1 0,8 0 0,3-7 0,9 0 0,4 0 0,1 0 0,1 0 0,-2 0 0,0 0 0,2 4 0,-1 2 0,4 0 0,-8-1 0,3-5 0,1 0 0,-5 0 0,4 0 0,1 0 0,0 0 0,5 0 0,1 0 0,-6 0 0,-25 0 0,-11 0 0,-9 0 0,4 0 0,30 0 0,2 0 0,1 0 0,-19 0 0,-34 0 0,-19 0 0,0 0 0,20 0 0,27 0 0,24 0 0,9 0 0,-8 6 0,-19 4 0,-18-2 0,0 1 0,13-4 0,18 1 0,13 0 0,2-2 0,-1-4 0,-1 0 0,-4 0 0,-1 5 0,6 1 0,0 0 0,5-1 0,1-5 0,-1 0 0,0 0 0,-13 0 0,5 0 0,-6 0 0,9 0 0,5 0 0,-4 0 0,-2 0 0,-4 0 0,-1 0 0,5 0 0,7 0 0,5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53.16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6'0'0,"-4"0"0,3 0 0,-4 0 0,0 0 0,0 0 0,-1 0 0,1 0 0,0 0 0,0 0 0,-1 0 0,1 0 0,0 0 0,0 0 0,-5 0 0,-2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18.7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10'0,"0"-6"0,0 2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54.9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11'0'0,"0"0"0,0 0 0,-1 0 0,1 0 0,0 0 0,0 0 0,-1 0 0,1 0 0,0 0 0,0 0 0,-1 0 0,6 0 0,-4 0 0,3 0 0,-4 0 0,-5 0 0,-1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7:58.8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8 0 24575,'-24'0'0,"-20"0"0,-1 0 0,-12 0 0,25 5 0,11 1 0,7 0 0,8-1 0,-5-5 0,1 0 0,-1 0 0,0 0 0,0 0 0,1 0 0,-1 0 0,0 0 0,0 0 0,1 0 0,-1 0 0,0 0 0,0 0 0,1 0 0,-1 0 0,0 0 0,0 0 0,1 0 0,-1 0 0,0 0 0,5-5 0,1-1 0,1 0 0,-2 1 0,0 10 0,1 6 0,5 5 0,-6 15 0,-2 1 0,1 0 0,0-6 0,7-11 0,0-4 0,0 0 0,0 0 0,0-1 0,0 1 0,0 0 0,0 4 0,0-3 0,0 9 0,0-5 0,0 1 0,0-1 0,0-6 0,0 1 0,0 5 0,0 9 0,0-1 0,0 6 0,0-13 0,0-2 0,0-4 0,5-5 0,6-6 0,8-19 0,24-31 0,2-3 0,17-19 0,-21 31 0,-8 8 0,-18 17 0,-4 10 0,0 2 0,-1 4 0,1 0 0,0 0 0,0 0 0,0 0 0,-1 4 0,-4 7 0,-1 1 0,-5 4 0,0-1 0,0 2 0,0 0 0,0-2 0,0-4 0,0 0 0,0 4 0,0 2 0,0 0 0,0-2 0,0 1 0,0-4 0,-5-2 0,-1 0 0,0-4 0,2 5 0,-1 4 0,-3 11 0,-3-3 0,-1 3 0,6-11 0,-3-4 0,3 0 0,-5 0 0,-4 4 0,-2 2 0,0 0 0,2-2 0,4-4 0,0 0 0,0-1 0,1 1 0,-1 0 0,0-5 0,-5 3 0,0-3 0,-1 0 0,2-1 0,4 0 0,5 1 0,-4 0 0,4-1 0,-4-5 0,-1 0 0,5 0 0,1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01.64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0 22 24575,'-11'0'0,"0"0"0,-4 0 0,3 0 0,-4 0 0,6 0 0,-1 0 0,-5 4 0,4 7 0,2 6 0,5-1 0,5 0 0,0-5 0,0 0 0,0 4 0,0-3 0,0 4 0,0-6 0,0 1 0,0 0 0,0 0 0,0-1 0,0 1 0,0 0 0,0 0 0,0-1 0,0 1 0,0 0 0,0 0 0,0-1 0,0 1 0,0 5 0,0-4 0,0 3 0,0-4 0,5-5 0,5 3 0,2-3 0,4 0 0,-5-1 0,-1-5 0,1 0 0,0 0 0,0 0 0,-1 0 0,6 0 0,-4 0 0,3-5 0,-4-1 0,0 0 0,0 2 0,-1 4 0,1 0 0,0 0 0,0 0 0,-5-5 0,3-1 0,-3 0 0,0-4 0,-1 4 0,-5-4 0,0-1 0,5 5 0,1-4 0,0 4 0,-2-4 0,-4-1 0,0 0 0,5-4 0,1-2 0,0-5 0,-1 1 0,-5 4 0,0 2 0,0 4 0,0 0 0,0 0 0,0 1 0,0-6 0,0 4 0,0-3 0,-5 4 0,-1 0 0,0 0 0,-3 1 0,3-1 0,-5 5 0,-5 1 0,0 5 0,-6 0 0,5 0 0,2 0 0,-1 0 0,4 0 0,-3 0 0,4 0 0,0 0 0,1 0 0,4 0 0,1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03.3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8 1 24575,'-5'15'0,"-1"2"0,-6 13 0,1-6 0,-1 1 0,1-9 0,5-5 0,2-1 0,4-4 0,0-1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05.6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 129 24575,'0'16'0,"0"0"0,0 6 0,-5-1 0,-1 1 0,0-1 0,1-4 0,5-1 0,0-6 0,0 1 0,0 0 0,0 0 0,0-1 0,0 1 0,0 0 0,0 0 0,0-1 0,0 1 0,0 0 0,0 0 0,0-1 0,5-4 0,1-1 0,10-5 0,0 0 0,1 0 0,-1 0 0,-10-5 0,3-1 0,-3-4 0,0-1 0,4 0 0,-4 0 0,0 1 0,-2-6 0,1-1 0,1-4 0,0 4 0,-1 2 0,-5 4 0,0 0 0,0 0 0,0 1 0,0-1 0,0 0 0,0 0 0,0 1 0,0-1 0,0 0 0,0 0 0,0 1 0,0-1 0,0 0 0,0 0 0,0 1 0,0-1 0,0 0 0,0 0 0,0 1 0,0-6 0,0 4 0,-5-3 0,-1 4 0,-5 5 0,1 1 0,-1 5 0,0 0 0,0 0 0,1 0 0,4 5 0,1 1 0,0 0 0,-1 3 0,0-3 0,1 5 0,5 0 0,0 0 0,0-1 0,0 1 0,-4 0 0,-2-5 0,0 3 0,1-3 0,5 5 0,0 0 0,0 0 0,0-1 0,0 1 0,0 0 0,0-5 0,0-1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09.3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3 0 24575,'-11'0'0,"-5"0"0,0 0 0,-1 0 0,-3 5 0,3 1 0,0 0 0,6 4 0,2-4 0,3-1 0,0 5 0,1 1 0,5 1 0,-5 3 0,-1-4 0,0 0 0,2 0 0,4-1 0,0 1 0,0 0 0,0 0 0,0-1 0,0 1 0,0 0 0,0 0 0,0-1 0,0 1 0,4-5 0,2-1 0,5-5 0,0 0 0,4 0 0,2 0 0,0 0 0,-2 0 0,-4 0 0,0 0 0,0 0 0,-1 0 0,1 0 0,0 0 0,0-10 0,-1-2 0,1-4 0,5-5 0,-4 9 0,-2-3 0,-5 4 0,-5 0 0,0-4 0,0-2 0,0-4 0,0 4 0,0 1 0,0 5 0,-5 6 0,-1 0 0,0 5 0,2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11.2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 0 24575,'0'16'0,"0"1"0,-5 4 0,-1 1 0,0-6 0,2 0 0,4-5 0,0-1 0,0 1 0,0 0 0,0 0 0,0-1 0,0 1 0,0 0 0,0 0 0,0-1 0,4 1 0,2-5 0,5-1 0,0 0 0,0 1 0,-1 0 0,1-2 0,0-4 0,0 0 0,-1 0 0,1 0 0,5 0 0,0 0 0,6 0 0,-5-4 0,-7-2 0,0-5 0,-4 0 0,0 0 0,-1 1 0,-5-1 0,0 0 0,0 0 0,4 1 0,2 4 0,0-4 0,-1 4 0,-5-5 0,0 1 0,0-1 0,0 0 0,0 0 0,0 1 0,0-1 0,0 0 0,-5 0 0,-1 1 0,-4 4 0,-1 1 0,0 5 0,0 0 0,1 0 0,-1 0 0,0 0 0,0 0 0,5 0 0,2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17.9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27 24575,'0'15'0,"0"2"0,0 5 0,0-6 0,0 0 0,0-1 0,0 2 0,0 0 0,0-2 0,0-4 0,0 0 0,0 0 0,0-1 0,5 1 0,1 0 0,0 5 0,-2-5 0,1 0 0,1-1 0,0-4 0,4 0 0,0-2 0,7-4 0,13 0 0,18 0 0,13 0 0,0 0 0,-4 0 0,-16 0 0,-13 0 0,-4 0 0,-13 0 0,-5-9 0,4-12 0,-3-2 0,5-8 0,-1 10 0,-5-1 0,-2 6 0,-4 0 0,0 5 0,0 10 0,0 7 0,0 20 0,0 6 0,0 0 0,0-1 0,0-15 0,0 0 0,0-5 0,5-5 0,6-2 0,1-4 0,3 0 0,1 0 0,-4 0 0,3 0 0,-4 0 0,0 0 0,4 0 0,2 0 0,5 0 0,-1-4 0,-4-2 0,-2 0 0,-4 1 0,-5 0 0,-1-1 0,-5-5 0,0 1 0,0-1 0,0 0 0,0 0 0,0 1 0,0-1 0,0 0 0,0 0 0,0 1 0,0-1 0,0 0 0,0 0 0,0 1 0,0-1 0,0 0 0,5 5 0,1 1 0,4 5 0,1 5 0,-5 6 0,-1 6 0,-5-1 0,0 0 0,0-1 0,0-3 0,0 4 0,0-5 0,0-1 0,0 1 0,0 0 0,0 0 0,0-1 0,0 1 0,5-5 0,1-6 0,0-11 0,4-14 0,0-23 0,5 3 0,0-3 0,-3 17 0,-2 15 0,1 5 0,0 6 0,0 5 0,-1 0 0,1 5 0,0 1 0,-5 5 0,3-1 0,-3 1 0,0 0 0,4-5 0,-4 3 0,0-3 0,3 0 0,-3-1 0,0 0 0,-1 1 0,-5 5 0,0-1 0,0 1 0,0 0 0,0 0 0,0 4 0,0 2 0,0 0 0,0-2 0,0-4 0,0 0 0,0-1 0,5-4 0,14-1 0,9-5 0,13 0 0,0 0 0,-8 0 0,-8 0 0,-14-5 0,-6-1 0,-5-4 0,0-1 0,0 0 0,0 0 0,0 1 0,0-1 0,0 0 0,0 0 0,0 1 0,0-1 0,0 0 0,0 0 0,0 1 0,0-1 0,0 0 0,0 0 0,0 1 0,0-1 0,0 0 0,0 0 0,0 1 0,0-1 0,0 0 0,0 0 0,0 10 0,0 16 0,0 12 0,0 6 0,0-3 0,0-13 0,0-2 0,0-4 0,4 0 0,2 4 0,5 2 0,0 5 0,0-6 0,-1-5 0,1-1 0,5-4 0,-4 0 0,3-2 0,-4 1 0,-5 1 0,3 0 0,-3-1 0,5-5 0,0 0 0,-5-5 0,-1-6 0,-5-5 0,0-6 0,0-8 0,0-3 0,0 1 0,0 7 0,0 9 0,0 5 0,0 1 0,0-1 0,0 0 0,0-4 0,0-2 0,0 0 0,0 2 0,0-1 0,0-1 0,0 1 0,-5 0 0,-1 5 0,0 1 0,1-1 0,5 0 0,0 0 0,0 1 0,0-1 0,0 0 0,0 0 0,0 1 0,0-6 0,0 4 0,0-3 0,0 4 0,0 10 0,0 7 0,0 19 0,0 7 0,0 1 0,0-3 0,0-8 0,0-6 0,0 0 0,0-5 0,5-5 0,1 3 0,0 2 0,3 6 0,-3 4 0,0 1 0,4-1 0,-4-4 0,0-2 0,-1-4 0,-1-5 0,2-1 0,5-5 0,0 0 0,4 0 0,2 5 0,0 1 0,-2 4 0,-9 1 0,4-5 0,-4-1 0,5-10 0,-1-1 0,-4-5 0,-1 1 0,0-1 0,1 0 0,0 0 0,-1 1 0,-5-1 0,0 0 0,4 0 0,2 1 0,0-1 0,-1 0 0,0 5 0,6 1 0,5 1 0,15-4 0,17 2 0,-3 0 0,3 6 0,-23 0 0,-9 0 0,-5 0 0,-1 0 0,1 0 0,-5 5 0,-1 1 0,-5 4 0,0 1 0,0 0 0,0 0 0,0-1 0,0 6 0,0-4 0,0 3 0,0 1 0,0-4 0,0 3 0,0-4 0,0 0 0,-5 0 0,-1-1 0,-5 6 0,-4-4 0,3-1 0,1-2 0,6-3 0,1 0 0,-2-1 0,0-10 0,-4-6 0,4-5 0,0-1 0,1 1 0,5 10 0,0 2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19.1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59 0 24575,'-11'0'0,"0"0"0,1 0 0,-1 0 0,-5 0 0,0 5 0,-6 1 0,1 0 0,4-1 0,6 0 0,6 1 0,1 0 0,-2-2 0,-5-4 0,0 0 0,0 0 0,-4 0 0,3 0 0,-4 0 0,6 0 0,4 0 0,1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19.9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0'0'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5.1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24.7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63 24575,'40'0'0,"39"0"0,-16 0 0,6 0-1666,14 0 0,1 0 1666,-6 0 0,-4 0 0,-15 0 0,-6 0 1046,6 0-1046,-35 0 546,-8 0-546,25 0 0,27 0 0,28 0 0,0 0 0,-20 0 0,-27 0 0,-24 0 1740,-9 0-1740,-6 0 0,15 0 0,34-10 0,-7 3 0,8 0-1236,20-5 0,7-1 1236,-21 4 0,2 0 0,1 0 0,4 0 0,1 0 0,-2 0 0,-3-1 0,-1 1 0,-1 1 0,27 0 0,-5 1-217,-20 0 1,-6 2 216,20 5 0,-42 0 0,-25 0 0,-1 0 0,27 0 0,41-11 0,-20 4 0,6 0 139,13 0 1,3 0-140,7 0 0,-1 2 0,-6 5 0,-2 0 0,-8 1 0,-3-2 114,-14-2 0,-4-2-114,23-3 0,-21-2 0,-15 4 0,1 6 0,-1 0 2162,16 0-2162,3 0 0,17 0 0,15 0-439,4 0 439,0 0 0,-3 0 0,-33 0 0,-11 0 0,-24 0 0,-14-5 0,3-1 0,22 0 0,32 1 0,-7 5 0,6 0-834,15 0 1,4 0 833,7 0 0,1 0 0,-9 0 0,-3 0-432,-7 0 1,-6 0 431,27 0 0,-28 0 0,-27 0 0,-25 0 0,23 0 0,40 0 0,-16 0 0,6 0 183,13 0 1,3 0-184,0 0 0,-2 0 0,-8 0 0,-3 0 383,-13 0 0,-6 0-383,15 0 0,-27 0 0,-26 0 0,-4 0 0,13 0 0,51 0 0,-13-1 0,8 2-419,-6 2 1,5 2-1,1 0 419,9 0 0,2 0 0,-1 0 0,-5 1 0,-1-1 0,0 0-747,28 2 1,-5-1 746,-20-6 0,-7 0 0,26 0 0,-32 0 0,-38 0 0,-11 0 2922,1 0-2922,1 0 1899,13 0-1899,34 0 0,32 0-861,-32 0 1,3 0 860,6 0 0,2 0 0,6 0 0,1 0 0,1-1 0,1 2 0,0 3 0,-1 3 0,0-1 0,-2 1 0,-14 0 0,-3 0-199,-7-1 1,-2-1 198,37-5 0,-31 0 0,-13 0 0,-9 6 0,25 5 0,32-2-114,-32-3 1,4-2 113,12-3 0,3-2 0,7 1 0,3 0-790,-26-1 1,1 1-1,1 1 790,3 2 0,2 1 0,-1 1 0,-5 0 0,0 0 0,-1 0-754,26 2 1,-3 1 753,-7-1 0,-3-3 0,-5-3 0,-2-2-328,-7 1 1,-1 0 327,-8 0 0,-2 0 1433,37 0-1433,-31 0 2634,-4 7-2634,0 3 0,37-2 0,-24 0 1868,12-8-1868,-43 0 941,-7 0-941,9 0 0,0 0 0,1 0 0,14 0 0,21 0 0,-23 0 0,4 0-956,14 0 1,3 0 955,8 0 0,2 0 0,-1 0 0,-1 0 0,-6 0 0,-7 0 0,18 0 0,-31 0 0,-42 0 0,-4 0 0,5 0 0,0 0 1911,14 0-1911,3 0 0,8 0 0,32 0 0,7 0 0,16 0 0,-19 0 0,-20 0 0,-1 0 0,21 0-624,-23 0 0,4 0 624,6 0 0,3 0-1084,13 0 1,4 0 1083,7 0 0,1 0 0,-5 0 0,-3 0-138,-15 0 0,-6 0 138,17 0 0,-55 0 0,-9 0 1089,-1 0-1089,11 0 2271,6 0-2271,-4 0 0,-9 0 0,-14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10:18:28.7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83 24575,'46'0'0,"54"0"0,-6 0 0,11 0-2212,-24 0 1,2 0-1,0 0 2212,5 0 0,0 0 0,-5 0 0,15 0 0,-12 0 1930,14 0-1930,-59 0 1064,-12 0-1064,14 0 0,49-11-1149,-14 3 1,8 1 1148,8 0 0,3 0 0,-24 2 0,2 0 0,-4 2 0,17 3 0,-8 0 1545,-21 0 0,-6 0-1545,11 0 0,-39 0 0,-9 0 0,-1-5 0,11-2 0,38 1 0,32 0 918,-39 6 0,2 0-918,-2-4 0,-2-1 0,21-3 60,-28-2-60,-22 4 0,-11 6 0,1 0 0,25 0 0,42 0 0,-20 0 0,6 0-855,20 0 1,5 0 854,-27 0 0,1 0 0,0 0 0,1 0 0,-1 0 0,-1 0 0,19 0 0,-5 0-112,-13 0 1,-8 0 111,8 0 0,-22-5 0,0-4 0,21 2 0,-13 2 0,4 1-830,14 3 0,4 2 830,7 0 0,1-2 0,-7-3 0,-2-2 915,-9 1 0,-4-1-915,30-6 225,-31 4-225,-13 8 0,-23 0 0,-9 0 1874,24 0-1874,38 0 0,-8 0 0,8 0-838,-13 0 0,4 0 0,0 0 838,5 0 0,0 0 0,1 0 0,4 0 0,0 0 0,-2 0 0,-7 0 0,-3 0 0,0 0-632,27 0 0,-5 0 632,-20 0 0,-6 0 0,29 0 0,-44 0 0,-23 0 0,20 0 0,50 0-150,-16 0 1,10 0 149,-9 0 0,7 0 0,1 0-736,3 0 1,3 0 0,0 0 735,2 0 0,2 0 0,-2 0 0,-3 0 0,-3 0 0,-2 0 0,-11 0 0,-2 0 0,-3 0-449,22 0 1,-5 0 448,-21 0 0,-8 0 0,8 0 0,-27 0 2571,-26 0-2571,-4 0 0,29-9 0,55-5 215,-9 8 1,11 1-216,-14 1 0,5 0 0,0 0 0,5 0 0,0 0 0,0 0 0,-1-1 0,0 0 0,-5-1 0,-15 1 0,-4 0 0,-4 0 526,6-2 1,-8 2-527,12 5 0,-45 0 0,13 0 0,41 0 0,-6 0 0,10 0-936,-21 0 1,3 0-1,3 0 936,11 0 0,4 0 0,-2 0 0,-4 0 0,0 0 0,-4 0 0,20 0 0,-7 0 1476,-21 0 0,-9 0-1476,-1 0 56,-35 0-56,16 0 0,55 0-1300,-16 0 0,9 0 1300,-16 0 0,3 0 0,1 0 0,4 0 0,0 0 0,-1 0 0,-4 0 0,-2 0 0,-1 0 715,21 0 1,-3 0-716,-14 0 0,-5 0 97,25 0-97,-32 0 0,-38 0 0,-11 0 2876,10 0-2876,34 0 0,-7 0 0,8 0-275,21 0 1,5 0 274,7 0 0,1 0 0,0 0 0,-4 0 0,-21 0 0,-7 0 0,22 0 0,-43 0 0,-25 0 0,24 0 0,54 0-1070,-21 0 0,6 0 1070,14 0 0,1 0 0,0 0 0,-5 0 835,-19 0 0,-8 0-835,17 0 0,-44 0 0,-30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47.11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40 1 24575,'-22'0'0,"8"0"0,-26 0 0,25 0 0,-25 4 0,23 0 0,-3 4 0,6-3 0,0 4 0,-1 0 0,-7 10 0,-27 17 0,14 2 0,-11 3 0,26-16 0,11-11 0,2-4 0,2 0 0,-2 2 0,1-1 0,-1 1 0,4 6 0,-4-1 0,6 7 0,-3-8 0,4-2 0,0-4 0,0-2 0,0-1 0,0 0 0,0 1 0,0 2 0,2 0 0,1 0 0,2-2 0,0-1 0,0 0 0,2-1 0,1 1 0,4 1 0,-4-3 0,4 2 0,0-2 0,-1-2 0,4-1 0,-7-2 0,1 3 0,-1-1 0,0 1 0,1-1 0,-1-2 0,2 0 0,0 0 0,0 0 0,0 0 0,0 0 0,0 0 0,0 0 0,0 0 0,0 0 0,0 0 0,0 0 0,4 0 0,24-12 0,-5 6 0,11-10 0,-22 9 0,-10 1 0,-5 1 0,-2 3 0,-2-3 0,-1 2 0,0-2 0,1-2 0,0 2 0,2-3 0,-3 1 0,3-1 0,0-2 0,-2 0 0,2 0 0,-3 0 0,3 0 0,0 2 0,-2 1 0,-1 2 0,-2 0 0,3 0 0,-1 0 0,1 0 0,-1 0 0,-2 0 0,0 0 0,0-2 0,3-1 0,-1-2 0,1-4 0,-1-1 0,1 0 0,-1 1 0,1 6 0,-1-1 0,-2-1 0,0 1 0,0 0 0,0 4 0,0 0 0,0 0 0,0 0 0,0 0 0,0 0 0,0-2 0,0-1 0,0-2 0,0 0 0,0 0 0,0 0 0,0 0 0,0 0 0,0 2 0,-2 1 0,-1 2 0,1 2 0,-1 1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48.3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 1 24575,'-3'17'0,"-1"0"0,1-2 0,0 3 0,3-3 0,0 5 0,0-1 0,0-4 0,0-1 0,0 0 0,0 1 0,0 0 0,0-3 0,0-3 0,0-1 0,0 0 0,0-1 0,0 0 0,0-1 0,0 3 0,0-3 0,2 1 0,1-2 0,0 0 0,-1 0 0,-2 0 0,0 2 0,0 1 0,0 2 0,0-2 0,2-1 0,1 3 0,0-4 0,-1 5 0,0-5 0,1-1 0,0-1 0,-1-1 0,5 4 0,-1 1 0,6 0 0,-4-1 0,-1-4 0,-2-1 0,-2 1 0,-1-1 0,0 1 0,1-1 0,0-2 0,-1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49.0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17'0,"4"7"0,1 5 0,0 14 0,-1 9 0,-4 0 0,0 2 0,0 19 0,0 24 0,0-61 0,0-14 0,0-10 0,0-5 0,0-2 0,0-2 0,0-1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0.8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1 24575,'2'-6'0,"3"2"0,3 4 0,2 0 0,0 0 0,4 0 0,1 0 0,0 0 0,3 0 0,13 6 0,0-4 0,1 7 0,-10-6 0,-14 0 0,-1-1 0,-2-2 0,-2 2 0,1 1 0,-1 2 0,0 0 0,-1 0 0,-2 0 0,0 2 0,2 9 0,1-4 0,0 5 0,-1-10 0,-2 0 0,0 1 0,0 0 0,0-1 0,0-2 0,0 0 0,0 0 0,0 0 0,-2 0 0,-1 0 0,-7 5 0,2-4 0,-4 5 0,4-5 0,1-1 0,2-1 0,0-1 0,-7 4 0,-1-1 0,-3 1 0,4-4 0,7 1 0,5-1 0,3 0 0,6 4 0,0-4 0,3 6 0,-4-3 0,-1-1 0,-2-3 0,0 0 0,0 1 0,0 0 0,0-1 0,0-2 0,0 0 0,0 2 0,0 1 0,-2 2 0,-1 0 0,-2 0 0,2 2 0,1 1 0,0 2 0,-1 5 0,-2-6 0,0 2 0,0-3 0,0-3 0,0 2 0,0 1 0,0-3 0,0 2 0,0 1 0,0-3 0,0 2 0,0 1 0,0-1 0,0 3 0,-2-2 0,-3-1 0,-3-2 0,-6-2 0,3 2 0,-1-3 0,2 1 0,0-1 0,0-2 0,-2 0 0,-7 0 0,3 0 0,-8 0 0,9 0 0,-3 0 0,7 0 0,-1 0 0,5 0 0,2 0 0,0 0 0,2-2 0,1 2 0,2-3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1.6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36 1 24575,'-37'0'0,"-3"0"0,-4 0 0,1 0 0,7 0 0,0 0 0,1 4 0,11-1 0,4 2 0,11-3 0,1-2 0,-2 0 0,2 0 0,1 0 0,2 0 0,0 0 0,-2 0 0,-5 0 0,-3 0 0,2 0 0,2 0 0,6 0 0,2 0 0,1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2.5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54 22 24575,'-19'-6'0,"-1"2"0,4 4 0,1-2 0,-3-2 0,3 1 0,0 0 0,-3 3 0,3 0 0,-4 0 0,0 0 0,4 0 0,3 0 0,4 0 0,3 0 0,0 0 0,0 0 0,0 0 0,0 0 0,3 0 0,-1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21.0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0'0,"-1"0"0,-1 0 0,-1 0 0,0 0 0,0 0 0,0 0 0,0 0 0,0 0 0,0 0 0,0 0 0,2 0 0,-2 0 0,3 0 0,-1 0 0,-2 0 0,3 0 0,-1 0 0,1 0 0,2 0 0,0 0 0,-3 0 0,1 0 0,-1 0 0,1 0 0,-1 0 0,3 0 0,11 0 0,-8 0 0,8 0 0,-16 0 0,-3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07.0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7 60 24575,'0'-8'0,"0"1"0,0 2 0,0 0 0,3 2 0,2-1 0,0 1 0,2-2 0,5-2 0,-5 1 0,4 1 0,-3 3 0,-3 2 0,2 0 0,-2 0 0,0 0 0,3 0 0,-3 0 0,2 2 0,1 1 0,-3 2 0,2 2 0,1-1 0,0 1 0,-1 0 0,1 1 0,-1 2 0,-2-2 0,0-1 0,0-2 0,-2 0 0,-1 0 0,1 0 0,-1 2 0,1-1 0,-1 1 0,1-2 0,-3 0 0,2 3 0,1-3 0,-1 2 0,3 1 0,-2-1 0,-1 3 0,1 9 0,-3-3 0,0 4 0,0-2 0,0-7 0,0 4 0,0 3 0,-3-2 0,0 4 0,-7-2 0,1-6 0,-3 2 0,2-4 0,0 0 0,2-2 0,1-3 0,2-3 0,0 0 0,-2 1 0,-1 0 0,0 1 0,-3-1 0,2 0 0,-3 1 0,4-1 0,1 0 0,0-1 0,-5-2 0,0 2 0,-2 1 0,4 0 0,2-1 0,1-2 0,2 0 0,0 0 0,0 0 0,4 0 0,6 0 0,8 0 0,0 0 0,5 0 0,-3 0 0,0 0 0,-1 0 0,-4 0 0,0 0 0,0 0 0,0 0 0,-2 0 0,-1 0 0,-2 0 0,0 0 0,0 0 0,0 0 0,1 0 0,-1 0 0,0 0 0,0 0 0,0 0 0,0 0 0,0 0 0,0 0 0,0 0 0,0 0 0,2 0 0,1 0 0,-1 0 0,1 0 0,-3 0 0,0 0 0,0 0 0,0 0 0,0 0 0,0 0 0,0 0 0,0 0 0,2 0 0,1 0 0,-3 0 0,0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6.7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26'0,"0"-5"0,0 13 0,0-13 0,0 1 0,0-12 0,0-5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08.8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11'0'0,"0"0"0,-3 0 0,0 0 0,-1 0 0,-2 0 0,0 0 0,0 0 0,0 0 0,0 0 0,0 0 0,0 0 0,3 0 0,-3 0 0,2 0 0,-2 0 0,0 0 0,0 0 0,0 0 0,0 0 0,0 0 0,0 0 0,0 0 0,0 0 0,-2 0 0,-1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10.0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28'0,"0"13"0,0 13 0,3-1 0,1-17 0,-1-12 0,0-13 0,-3-1 0,0-2 0,0 2 0,0 8 0,0-6 0,0 7 0,0-9 0,0 0 0,0 4 0,0-2 0,0 0 0,0-7 0,0-3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10.7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6'0'0,"-2"0"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13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9 1 24575,'-15'0'0,"0"0"0,-11 0 0,-4 0 0,2 0 0,4 0 0,10 0 0,4 0 0,-4 0 0,3 0 0,-1 0 0,5 0 0,4 2 0,3 1 0,3 2 0,0 2 0,1 1 0,-1 2 0,0-3 0,-1 1 0,0-3 0,1 0 0,0 0 0,-1 0 0,-2 0 0,0 0 0,0 0 0,2 0 0,1 0 0,0 0 0,-1 0 0,-2 0 0,0 0 0,0 2 0,0-1 0,0 3 0,0-1 0,0 0 0,0-1 0,0-2 0,2-2 0,1-1 0,2-2 0,2 0 0,1 0 0,0 0 0,-1-2 0,0-1 0,-1 0 0,1 1 0,-2 2 0,2 0 0,-1 0 0,1 0 0,-2 0 0,0 0 0,0 0 0,0 0 0,0 0 0,0 0 0,0 2 0,0 1 0,0 0 0,0-1 0,0 0 0,0 1 0,-2 2 0,-1 0 0,0 0 0,1 2 0,0-1 0,-1 1 0,-2-2 0,2 4 0,1-3 0,0 4 0,-1-5 0,-2 0 0,0 0 0,0 0 0,0 2 0,0 1 0,0 2 0,0 0 0,0-2 0,-2-3 0,-1-3 0,-2 0 0,0 1 0,2 2 0,1 0 0,0-2 0,-1-1 0,-2-2 0,0 0 0,0 0 0,-2 0 0,-1 0 0,-2 2 0,2 1 0,1 2 0,2 0 0,2-2 0,1-1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5.1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71 24575,'7'-14'0,"3"0"0,-2 7 0,2-3 0,0 2 0,-2 3 0,3-2 0,2 6 0,4-3 0,-2 4 0,-1 0 0,-4 0 0,2 0 0,-3 0 0,2 0 0,-3 0 0,2 0 0,-2 0 0,-1 0 0,-2 0 0,0 0 0,0 2 0,5 7 0,-4-2 0,3 5 0,-2-5 0,-1-2 0,1 3 0,-2-3 0,-2 0 0,-1 2 0,-2-1 0,2 1 0,1 0 0,0 1 0,-1 2 0,-2 0 0,0 0 0,0 4 0,0 10 0,0-7 0,0 19 0,0-25 0,0 8 0,0-11 0,0-3 0,0 2 0,-2-2 0,-3 0 0,-3 0 0,-6 1 0,-1 3 0,-7 7 0,-13 6 0,-1 8 0,-4-1 0,10-7 0,9-6 0,13-10 0,11-4 0,10 1 0,7 1 0,-1-1 0,-4 0 0,0-1 0,-1 1 0,-5 0 0,3-1 0,-7-2 0,0 0 0,2 4 0,-1-2 0,1 2 0,-2-4 0,0 0 0,2 0 0,-1 0 0,1 0 0,-2 0 0,0 0 0,0 0 0,2 0 0,3 4 0,-1-2 0,0 2 0,-4-4 0,0 0 0,0 0 0,0 0 0,2 0 0,1 0 0,6 3 0,1 0 0,-4 1 0,-3-1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6.8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 358 24575,'5'14'0,"0"1"0,-3 4 0,1-4 0,1-1 0,0-6 0,-1-1 0,0-2 0,-1 0 0,0 2 0,1-1 0,2 1 0,2-2 0,-1 0 0,1 0 0,0-2 0,1 1 0,2-1 0,4 3 0,1-1 0,5-1 0,-5 1 0,-1-2 0,-1 0 0,-3-1 0,0-2 0,-3-5 0,-2 2 0,0-6 0,0 1 0,0 0 0,-2-4 0,-1 4 0,-2-4 0,0 2 0,0 0 0,0 0 0,0 0 0,0 0 0,0-2 0,0-3 0,0 2 0,0-21 0,0-16 0,0-7 0,0-4 0,0 26 0,0 8 0,0 4 0,0 9 0,0-2 0,0 11 0,0-2 0,-2 1 0,-3-1 0,0 4 0,-3-3 0,3 4 0,0-7 0,0 6 0,0-4 0,-4 4 0,3 1 0,-6 2 0,4 0 0,-2 0 0,0 0 0,0 0 0,0 2 0,-4 8 0,3-2 0,-2 7 0,6-5 0,2 0 0,0 4 0,-1 1 0,-2 9 0,4-10 0,-5 7 0,8-15 0,-4 3 0,5-1 0,-2-1 0,-1 1 0,-2-1 0,0 1 0,3-3 0,-1 5 0,-1-7 0,3 4 0,-4-5 0,5 3 0,0 3 0,0-1 0,0 1 0,0-1 0,0-2 0,0-2 0,0-1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8.2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0 0 24575,'-8'2'0,"-6"4"0,4 7 0,-4 10 0,2-2 0,4 6 0,-4 0 0,8-5 0,-4 1 0,4-5 0,1-3 0,1 0 0,2 4 0,0-4 0,0 0 0,0-1 0,0-6 0,0 6 0,2-8 0,3 6 0,7-5 0,-1-1 0,4 1 0,-5-4 0,0-1 0,0-2 0,4 4 0,-3-3 0,4 4 0,-5-5 0,0 0 0,0 0 0,0 0 0,4-3 0,-3 0 0,3-2 0,0-1 0,-3 1 0,3-1 0,-4 1 0,0 0 0,2-4 0,-3 0 0,0-3 0,-6 4 0,-1 1 0,-2 0 0,0-1 0,0-2 0,0 0 0,0 0 0,0 0 0,0-4 0,0-6 0,0 4 0,0-2 0,0 8 0,0 2 0,0 1 0,-2 2 0,-1 2 0,-2-2 0,0 3 0,0-3 0,0-3 0,0 1 0,0-1 0,-2-2 0,-2-1 0,-6-3 0,5 2 0,-4 2 0,6 8 0,-2-1 0,2 3 0,1 0 0,2-2 0,2-1 0,1 1 0,2-1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5:59.4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29 24575,'0'22'0,"0"0"0,0 4 0,0 4 0,0-2 0,4-2 0,-3-14 0,6 0 0,-4-6 0,0 1 0,3 5 0,-2-6 0,5 8 0,-3-11 0,1 4 0,-2-4 0,2 0 0,-1-1 0,1-2 0,0 4 0,-1-3 0,1 4 0,0-7 0,1-1 0,0 0 0,-1 1 0,0-3 0,-1 4 0,3-5 0,-3 1 0,3-3 0,-3-2 0,1 0 0,-4 0 0,2-4 0,-2-1 0,1-12 0,-1-10 0,-3 0 0,0 4 0,0 14 0,0 12 0,-3 4 0,-2-2 0,0 3 0,-2-3 0,2 0 0,0 2 0,0 1 0,2 2 0,1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01.17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85 24575,'0'8'0,"0"1"0,0-3 0,0 1 0,0 0 0,0 1 0,0 2 0,2 0 0,1 5 0,2-4 0,0 1 0,-2-3 0,1-3 0,6 3 0,-3-1 0,4 0 0,-6-3 0,0-3 0,0-2 0,5 5 0,-2-4 0,4 5 0,-2-3 0,0 0 0,0-1 0,-2-2 0,2 2 0,-5 1 0,5 0 0,2-1 0,3 1 0,12 2 0,-6-1 0,6 4 0,-14-7 0,-2 4 0,-6-5 0,0 0 0,0-3 0,0 1 0,3-8 0,-3 2 0,0-4 0,-3 1 0,-2 4 0,0-1 0,3 3 0,-1 0 0,1-2 0,-1-1 0,-2-6 0,0 3 0,0-1 0,0 4 0,0 1 0,0-1 0,-2-2 0,-1 3 0,-2-1 0,0 1 0,0-1 0,-2-2 0,2 0 0,-3 3 0,3-1 0,-2 1 0,2 2 0,-3 0 0,3 2 0,-2 1 0,1-1 0,-1 1 0,-4-5 0,2 4 0,-6-5 0,5 3 0,0 0 0,2 2 0,-1 1 0,6 0 0,-4-1 0,4 0 0,-2 1 0,0 2 0,0 0 0,-2 0 0,1 0 0,-1 0 0,0 0 0,-1 0 0,-2 0 0,2 0 0,1 0 0,0 0 0,1 0 0,-1 2 0,2 1 0,-2 0 0,4 1 0,-2-1 0,5 0 0,0-1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03.4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409 24 24575,'-8'0'0,"1"0"0,-1-3 0,1 1 0,-1-1 0,-2 1 0,3 2 0,-1 0 0,-6 0 0,1 0 0,-6 0 0,0-3 0,0-1 0,-7 1 0,5 0 0,-2 3 0,5 0 0,3 0 0,-4 0 0,-8 0 0,-1 0 0,-15 0 0,-2 0 0,1 0 0,1 0 0,7 0 0,3 0 0,12 0 0,-2 0 0,6 0 0,-3 0 0,-11 0 0,1 0 0,-6 0 0,7 0 0,2 3 0,1 1 0,5 0 0,-6 0 0,-8-4 0,12 0 0,-12 3 0,16 0 0,0 1 0,0-1 0,0-3 0,0 0 0,-8 0 0,-8 4 0,-3 2 0,-5-1 0,8-1 0,6-4 0,3 0 0,7 3 0,-5 1 0,4-1 0,-4 0 0,5-3 0,4 0 0,3 0 0,3 0 0,1 0 0,-6 0 0,-1 0 0,-4 0 0,-8 0 0,-1 0 0,-8 0 0,1 0 0,-1 0 0,8 0 0,5 0 0,12 0 0,3 0 0,-3 0 0,2 0 0,-6 0 0,-7 0 0,5 0 0,-11 0 0,0 0 0,11 0 0,-5 0 0,12 0 0,0 0 0,-1 0 0,1 0 0,-4 0 0,-1 0 0,-4 0 0,-7 0 0,5 0 0,-6 0 0,1 0 0,5 0 0,-6 0 0,4 0 0,7 0 0,-3 0 0,-3 0 0,8 0 0,-8 0 0,7 0 0,6 0 0,-4 0 0,7 0 0,-3 0 0,1 0 0,-2 0 0,-4 0 0,3 0 0,-1 0 0,0 0 0,6 0 0,-3 0 0,4 0 0,0 0 0,0 0 0,0 0 0,2 0 0,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7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8'0,"-2"1"0,-1-2 0,-2 8 0,0-1 0,0 7 0,2-12 0,1 3 0,0-5 0,-1-3 0,-2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14.7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3 24575,'17'0'0,"0"-3"0,2 0 0,1-1 0,-1 1 0,0 3 0,-4-2 0,-1-1 0,-6 0 0,-1 1 0,0 2 0,1 0 0,37 0 0,-15 0 0,28 0 0,-29 0 0,-3 0 0,-11 0 0,-5 0 0,-6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15.8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3'0'0,"2"0"0,-7 0 0,1 0 0,-3 0 0,1 0 0,5 0 0,3 0 0,12 0 0,-9 0 0,4 0 0,-14 0 0,1 0 0,-3 0 0,3 0 0,-1 0 0,2 0 0,-2 0 0,1 0 0,-5 0 0,0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26.7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1 1 24575,'0'17'0,"0"0"0,0-2 0,0-1 0,0-4 0,0 0 0,0 0 0,0 0 0,0 0 0,0 0 0,0 3 0,0-5 0,0 1 0,0-4 0,0 3 0,0-1 0,0 1 0,0-1 0,0 1 0,0-1 0,0 3 0,0 0 0,0 4 0,0 2 0,-3-1 0,1-4 0,-1-3 0,1-1 0,2-2 0,0 3 0,-3-3 0,1 0 0,-1 2 0,1-2 0,-1 3 0,1-3 0,-1 0 0,1 0 0,2 0 0,-3 2 0,1-1 0,-1 7 0,1-1 0,2 0 0,2-4 0,7-6 0,4-2 0,6 0 0,0 0 0,-4 0 0,-3 0 0,-5 0 0,-2 0 0,0 0 0,2 0 0,-1 0 0,1 0 0,0 0 0,-1 0 0,3 0 0,-1 0 0,0 0 0,2 0 0,-3 0 0,1 0 0,-1 0 0,-2 0 0,0 0 0,3 0 0,-3 0 0,2 0 0,-2 0 0,0 0 0,0 0 0,0 0 0,3 0 0,-3 0 0,2 0 0,-2 0 0,3 0 0,-5 0 0,1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27.64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0'14'0,"0"1"0,-4 12 0,1-6 0,-2 14 0,2-20 0,3 5 0,0-13 0,0-2 0,0 3 0,0-1 0,0-2 0,0 3 0,0-1 0,0 1 0,0 6 0,0 1 0,0 5 0,0-5 0,0-1 0,0-4 0,0-2 0,0-1 0,0-2 0,0 0 0,0 0 0,0 0 0,0 2 0,0 1 0,0 0 0,0-3 0,0-3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30.9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8 30 24575,'-3'8'0,"1"-1"0,-3 0 0,0 1 0,0 2 0,-4 4 0,3-3 0,-2 3 0,2 0 0,3 1 0,-2 3 0,2-4 0,1-4 0,-1 2 0,3-6 0,-2 6 0,-1-4 0,1 2 0,-3 0 0,2 4 0,-2 1 0,-1 5 0,3-1 0,0-4 0,3-2 0,0-6 0,0 0 0,0-1 0,0 1 0,0-2 0,0 0 0,0 0 0,4 2 0,2-3 0,4 0 0,0 0 0,-3-2 0,1 2 0,-1 0 0,-1-2 0,1 2 0,-2-4 0,0 0 0,0 2 0,0 1 0,0 0 0,2-1 0,1-2 0,0 0 0,-1-2 0,-2-1 0,2-2 0,-1 0 0,3 2 0,-3-1 0,1 1 0,-2-2 0,-2 0 0,1 2 0,-1 1 0,2 2 0,0 0 0,0-2 0,0-1 0,0 0 0,0 1 0,0 0 0,0-1 0,-2-2 0,-1 0 0,0 0 0,1 0 0,2-4 0,0 2 0,-2-2 0,-1 4 0,0 2 0,1 1 0,0 0 0,-1-1 0,0-2 0,1 0 0,0 0 0,-1-2 0,0-1 0,1 0 0,0-4 0,-1 4 0,-2-4 0,0 4 0,2 1 0,1 2 0,0 0 0,-1-7 0,-2 5 0,0-4 0,0 4 0,0-1 0,0 0 0,0 1 0,0-3 0,0 4 0,0-3 0,0 4 0,0 0 0,0 0 0,0 0 0,-2 0 0,-1 0 0,-4-3 0,3 3 0,0-2 0,2 4 0,-1-2 0,0 3 0,-1-1 0,-1-4 0,-1 4 0,1-4 0,-2 4 0,6-2 0,-3 3 0,-1-1 0,2-2 0,-4 3 0,4-3 0,1 0 0,-3-3 0,4 5 0,-3-1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31.8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3 0 24575,'-13'37'0,"-1"3"0,-6 4 0,1-1 0,5 6 0,3-24 0,4 7 0,5-27 0,-1-2 0,3-1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33.23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 92 24575,'-13'69'0,"6"-36"0,1 17 0,6-21 0,0-10 0,0 13 0,3-14 0,3 0 0,3-3 0,-1-3 0,-1-5 0,0-4 0,6-1 0,4 1 0,2-8 0,-4 2 0,-1-9 0,-8 6 0,1-6 0,-5 7 0,1-2 0,-1-1 0,1 3 0,2-7 0,-2 0 0,0-13 0,0-19 0,-3 4 0,0-11 0,0 23 0,0 5 0,0 5 0,0 7 0,0-5 0,0 7 0,-3 2 0,1 3 0,-1 1 0,-2-2 0,3 0 0,-1 0 0,-4 0 0,6 0 0,-6 0 0,5 2 0,-3 1 0,0 2 0,-3 0 0,3 0 0,-5 0 0,3 0 0,-3 0 0,-3 2 0,5 3 0,-4 1 0,7 1 0,-2-2 0,2-2 0,0 1 0,0-1 0,2 0 0,1-1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34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 1 24575,'0'46'0,"-4"-7"0,-1 12 0,0-7 0,0 2 0,5-10 0,0-12 0,2-12 0,1-5 0,0 0 0,-1-1 0,2 5 0,0-2 0,3 1 0,-2-3 0,2-2 0,-1-2 0,1-1 0,-2-2 0,0 0 0,2 0 0,1-2 0,2-1 0,-2-2 0,-1 0 0,-2 0 0,0-2 0,0-1 0,-2 0 0,-1 1 0,0 2 0,1 0 0,0 0 0,-1 0 0,-2-2 0,0 1 0,2-3 0,1-1 0,0-1 0,-1-1 0,-2 2 0,0 0 0,0 0 0,0 0 0,0 0 0,0-2 0,-2 3 0,-1-2 0,-9 3 0,6 0 0,-6 1 0,5-1 0,3 1 0,-2-3 0,3 0 0,0 2 0,-1 1 0,1 2 0,-2 2 0,0 1 0,0 2 0,0 0 0,2 0 0,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6:35.8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116 24575,'0'14'0,"0"-3"0,0 3 0,0-4 0,0 0 0,0-2 0,0-1 0,0 1 0,2-1 0,1 1 0,0-1 0,-1-2 0,0 0 0,1 0 0,2 0 0,0 0 0,0 0 0,2 0 0,-1-2 0,1-1 0,-2-2 0,-2 3 0,3-1 0,-2 1 0,3-1 0,-2-2 0,0 0 0,0 0 0,2 0 0,-1 0 0,1 0 0,-2 0 0,0 0 0,0 0 0,-2-4 0,1-2 0,1-6 0,1-3 0,-1 4 0,-3-1 0,-2 5 0,0 2 0,0-3 0,0 1 0,0 2 0,2 0 0,1-2 0,0 4 0,-1-7 0,-2 2 0,0 1 0,0-1 0,0 3 0,0 0 0,0 0 0,0 0 0,0 0 0,0 0 0,0 0 0,0 0 0,0 0 0,-2 0 0,-3 0 0,-3 0 0,-2 0 0,-2 0 0,1 0 0,1 2 0,1-3 0,3 0 0,-3-4 0,3 2 0,-8 1 0,5 4 0,-3 1 0,5 2 0,2-2 0,2-1 0,-1 0 0,1 1 0,-2 2 0,0 0 0,0 0 0,0 0 0,2 0 0,1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7:51.1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888 91 24575,'-22'-5'0,"-9"0"0,-21 5 0,-9 0 0,-39 0 0,24 0 0,-23 5 0,38-2 0,1 1 0,-22 2 0,25-3 0,0 0 0,-25-3 0,24 0 0,-18 0 0,17 0 0,-2 0 0,-23 0 0,-3 0 0,0 0 0,4 0 0,21 0 0,3 0 0,7 0 0,-1 0 0,15 0 0,-4 0 0,6 0 0,-9 0 0,-14 0 0,-17-6 0,3 3 0,-9-1 0,18-2 0,-4-2 0,-1 2-246,-13 3 0,-3 1 0,1-1 246,3-5 0,1-1 0,4 2 0,-14 6 0,7 0 0,21-5 0,6 0 0,-19 6 0,-23 0 0,13-5 0,26 1 0,0 1 0,-26-4-28,9 1 28,15 6 0,1 0 0,8 0 0,-30 0 0,15 0 0,-33 0 0,35 0 0,0 0 0,12 0 0,0 0-468,-21 0 1,1 0 467,17 0 0,2 0 0,-2 0 0,1 0 0,3 0 0,0 0 351,2 0 0,0 0-351,-9 6 0,2-1 0,-28-2-250,27 2 1,2 0 249,-22-5 0,-7 0 0,-8 6 0,-2 1 0,44-4 0,0 1 0,-43 2 0,1-6 0,8 5 0,7 1 0,22-2 0,-2-1 0,-35 2 0,32-4 0,-3-2 0,-10 1 0,1 0 0,20 0 0,0 0 0,-21 0 0,2 0 0,-22 0 0,-1 0 0,2 6 0,16 0 0,15 1 0,19-2 945,9-1-945,13 0 0,1 0 0,9-1 553,4-3-553,1 0 0,-1 0 0,-13 0 0,5 0 0,-20 0 0,7 0 0,-8 0 0,1 4 0,11-1 0,0 4 0,13-2 0,1-2 0,-1-1 0,2-2 0,-3 0 0,2 0 0,-4 0 0,-2 4 0,-4-2 0,4 4 0,2-3 0,0 0 0,2-1 0,-2 0 0,4 1 0,0 2 0,0 2 0,0-1 0,-9 4 0,-5-1 0,-2 0 0,-2 1 0,9-4 0,4 0 0,-7 2 0,9-2 0,-3 2 0,7-5 0,1 1 0,-2-1 0,0 0 0,-5 3 0,0-5 0,-12 8 0,2-3 0,-3 5 0,5-2 0,8 0 0,1-4 0,4 0 0,-4 1 0,3-1 0,-4 3 0,1-2 0,3 1 0,-3-1 0,7-1 0,-3 2 0,-2 2 0,-7 7 0,-2-2 0,2 2 0,1-3 0,-2 3 0,4-6 0,-2 3 0,8-6 0,2-1 0,1 1 0,-3 0 0,2 1 0,-5 0 0,3-1 0,-4 1 0,3 0 0,-3 4 0,7-2 0,-1-3 0,3 1 0,3-3 0,-5 4 0,3-1 0,-6 9 0,1-2 0,-24 26 0,15-16 0,-15 16 0,15-14 0,6-6 0,-2 3 0,8-10 0,4-4 0,-3 0 0,2 4 0,0 10 0,-4 4 0,2 9 0,-4-1 0,0-1 0,0 1 0,0 0 0,1-1 0,-5-2 0,4-5 0,-2-5 0,3-3 0,1-1 0,0 1 0,2-4 0,0-2 0,-9 9 0,2 10 0,-4-1 0,6 3 0,4-16 0,-1 0 0,4 0 0,-3 5 0,1 3 0,-2 6 0,-2 2 0,4-6 0,1-3 0,4-7 0,-3-4 0,1-1 0,-1 9 0,1-5 0,2 5 0,0 3 0,0-2 0,0 12 0,4 7 0,1-6 0,5 6 0,-1 9 0,-1-20 0,-1 6 0,-2-24 0,0-6 0,0-3 0,2 0 0,-1-3 0,1 1 0,0 2 0,1-3 0,6 1 0,1 2 0,5-1 0,6-1 0,2 4 0,8-2 0,0 0 0,-8-1 0,6-4 0,1 0 0,3 0 0,12 0 0,-5 0 0,-1-4 0,-8 0 0,-14-1 0,-7 3 0,-8 2 0,1 0 0,-3 0 0,4 0 0,-1 0 0,9-3 0,5-2 0,6 1 0,15 0 0,2 0 0,-8 0 0,-7-2 0,-18 4 0,-5-1 0,1 1 0,-1-1 0,3 1 0,0 2 0,-2-3 0,4 1 0,-4-1 0,4 1 0,3 2 0,0-5 0,-1 4 0,-3-3 0,-3 4 0,-1 0 0,3 0 0,-2 0 0,-1 0 0,-2 0 0,3 0 0,4 0 0,-1 0 0,3 0 0,-2 0 0,-4 0 0,4 0 0,-4 0 0,2 0 0,4 0 0,23 0 0,17 0 0,5 0 0,5 0 0,33-6 0,-35 3 0,-1 0 0,16-4 0,-34 2 0,-8 5 0,-23 0 0,4-5 0,10 4 0,7-4 0,10 5 0,2 0 0,-1 0 0,-1 0 0,-14 0 0,-7 0 0,-4 0 0,20 0 0,2 0 0,20 0 0,0 0 0,9 0 0,-6 0 0,4 0 0,-7 0 0,-24 0 0,1 0 0,-27 0 0,0 0 0,-2 0 0,-1 0 0,0 0 0,13 0 0,-6 0 0,8 0 0,-7 0 0,-6 0 0,2 0 0,-4 0 0,-1 0 0,1 0 0,0 2 0,1 1 0,2-1 0,3 1 0,-5-3 0,1 0 0,-1 0 0,3 0 0,4 0 0,5 0 0,-5 0 0,-1 2 0,-4 1 0,-2-1 0,8 1 0,-7-3 0,16 2 0,-8 2 0,2-1 0,0 0 0,-8 0 0,3-1 0,-6 1 0,4-1 0,-4-2 0,2 0 0,-1 0 0,-1 0 0,2 0 0,4 0 0,6 0 0,-4 0 0,3 0 0,-1 0 0,3 0 0,-3 0 0,0 0 0,-12 0 0,1 0 0,0 0 0,-1 0 0,1 3 0,0-1 0,1 1 0,2-1 0,4-2 0,8 0 0,7 4 0,6 1 0,-6 0 0,-3 2 0,-7-3 0,5 4 0,-4-4 0,4 4 0,2-3 0,2 3 0,15 1 0,2 1 0,30 0 0,-24-4 0,8 2 0,-33-5 0,-7 1 0,-4-2 0,-1-2 0,0 3 0,1 1 0,5-1 0,13 5 0,12-2 0,47 10 0,-16-8 0,-27-1 0,1 1 0,35 3 0,-20 1 0,3-2 0,-10-1 0,-25-6 0,9 2 0,-23-2 0,0-3 0,8 0 0,1 4 0,8 1 0,22 8 0,6-1 0,30 3-949,0-2 949,-40-4 0,2 1 0,-1 0 0,1 0 0,-1 0 0,1 0-163,5 3 1,-4-3 162,18-2 0,-9 5 0,-35-10 0,-18 1 0,3-1 932,0-3-932,5 4 342,12 1-342,49 0 0,-35-1 0,35 0 0,-39 1 0,2 5 0,7 5 0,0-3 0,0-2 0,0-5 0,-7-1 0,-2 1 0,8 7 0,-11-6 0,4 5 0,-18-7 0,1-1 0,1 0 0,8-3 0,13 0 0,6 0 0,20 5-402,-7-2 0,3 1 402,16 9 0,-2-1 0,-8-3 0,-34-1 0,-6-4 0,-27-2 0,-2-2 0,-1 0 804,0 2-804,10 1 0,22 0 0,-9-1 0,8-2 0,-24 0 0,0 0 0,1 0 0,-2 0 0,-2 0 0,-4 0 0,10 0 0,6 0 0,11 0 0,3 0 0,-3 2 0,-9 1 0,2 0 0,-11-1 0,38-2 0,18 0 0,-4 0 0,-1 0 0,-41 0 0,-11 0 0,-3 0 0,-5 0 0,0 0 0,1 0 0,2-2 0,0-1 0,20-4 0,4-5 0,19-4 0,-16 2 0,-7 4 0,-16 5 0,-6 2 0,-1 0 0,-2 1 0,3 0 0,3-4 0,0 0 0,8-3 0,-4 3 0,0 0 0,-3 0 0,-3 1 0,-3 0 0,1 3 0,-2-3 0,4 0 0,0-3 0,15-8 0,-6 5 0,5-3 0,-9 6 0,-6 3 0,-1-2 0,-2 1 0,0 1 0,2 0 0,-1 0 0,1-2 0,-2 2 0,0-3 0,0 1 0,0-1 0,1-6 0,0-1 0,2 0 0,-2-3 0,4-4 0,5-8 0,-3 2 0,7 0 0,-9 9 0,3-16 0,-6 12 0,8-20 0,-5 8 0,4-10 0,2-14 0,-4-3 0,1 14 0,1-3 0,0-32 0,-1 15 0,-1 3 0,-4 3 0,1-6 0,-9 53 0,0 5 0,0 0 0,0 0 0,0 0 0,0 0 0,0-4 0,0-1 0,0-4 0,0-7 0,0-10 0,0-54 0,0 12 0,0 6 0,0-2 0,0 19 0,0 1 0,0-6 0,0 0 0,0 10 0,0-1 0,5-7 0,1 1 0,1-29 0,2 36 0,-1 1 0,-2-26 0,-1 17 0,-5 5 0,0 18 0,0 16 0,0 0 0,0 0 0,0-1 0,0 1 0,0 0 0,0 4 0,0-3 0,0 6 0,0 0 0,0 5 0,0 2 0,0 2 0,0 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7.3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3'0,"0"-1"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08.2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13'0'0,"-3"0"0,2 0 0,7 0 0,-3 0 0,4 0 0,-9 0 0,-3 0 0,-1 0 0,1 0 0,2 0 0,8 5 0,-2-4 0,8 4 0,-5-2 0,-4 0 0,-3 0 0,-5 0 0,0-3 0,1 0 0,0 0 0,4 0 0,-4 0 0,2 0 0,-3 0 0,-2 0 0,0 0 0,3 0 0,-1 0 0,7 0 0,10 0 0,-3 0 0,7 0 0,-13 0 0,-1 0 0,-4 0 0,-2 0 0,-1 0 0,-2-3 0,0 1 0,0-1 0,2 0 0,1 1 0,-2 2 0,-2-3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09.4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4'0'0,"-3"2"0,3 3 0,0 0 0,-5 0 0,7 2 0,-7-4 0,1 5 0,-1-3 0,3 0 0,-1 0 0,3 3 0,-4 0 0,5 9 0,-6-8 0,0 5 0,-5-9 0,-1 0 0,2-2 0,0 1 0,0-1 0,0 0 0,-2 1 0,-1-1 0,-2 2 0,0 2 0,0 1 0,-2 2 0,-3 0 0,-3 0 0,-2 0 0,-4 1 0,-1 1 0,-4 1 0,0-1 0,0 1 0,-5 4 0,8-4 0,0 1 0,8-5 0,3-6 0,0 4 0,0-4 0,0 0 0,0-1 0,3-2 0,-1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10.2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 1 24575,'0'14'0,"0"-3"0,0 7 0,0-3 0,-3 4 0,0 0 0,-1 1 0,1-1 0,1-4 0,-1-1 0,1-6 0,-1-1 0,3-2 0,0 0 0,0 0 0,0 0 0,0 2 0,-2 1 0,-1 0 0,1-1 0,-1-2 0,3-2 0,0-1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11.2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2'13'0,"1"3"0,0-1 0,0 4 0,-3 0 0,2-4 0,1-1 0,0-4 0,-1 0 0,0-2 0,1-1 0,0 1 0,1-1 0,1 3 0,5 5 0,-1-4 0,2 1 0,-5-4 0,1-3 0,-2-3 0,0 1 0,0-3 0,0 0 0,2 0 0,-1 0 0,3 0 0,-3 0 0,3 0 0,-3 0 0,1 0 0,-2 0 0,2-5 0,-3 4 0,0-3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12.04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87 0 24575,'-12'0'0,"-13"0"0,8 0 0,-11 0 0,4 5 0,4-1 0,-3 8 0,3-5 0,5 2 0,-3-3 0,3 0 0,0-1 0,-4-1 0,8-2 0,-1-2 0,5 2 0,2 1 0,0 0 0,0-1 0,-5-2 0,2 0 0,-4 0 0,-3 4 0,6-2 0,-2 2 0,6-4 0,0 0 0,0 2 0,2 1 0,-1 0 0,3-1 0,-1-2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13.7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3 28 24575,'-29'-16'0,"-4"4"0,26 17 0,-6 8 0,7 10 0,0 8 0,-1-1 0,5-6 0,2-12 0,0-5 0,0 0 0,0 5 0,0-3 0,0 3 0,0-5 0,0 5 0,0-1 0,0 2 0,2-8 0,1-1 0,0-1 0,1 2 0,4 0 0,0-2 0,8 2 0,-5-2 0,3 0 0,-4-1 0,-2-2 0,-1 3 0,-2-1 0,0 1 0,7-1 0,-3-4 0,10-3 0,-8-3 0,1 1 0,-4-1 0,-3 3 0,0 0 0,0 0 0,-3 0 0,3 0 0,0 0 0,0-2 0,3-1 0,-3-2 0,0 0 0,0 0 0,-3 2 0,1 1 0,-1 2 0,1 0 0,-1 0 0,1 0 0,-3 0 0,0 0 0,0-2 0,0 1 0,0-3 0,0 1 0,0 0 0,0 1 0,0 2 0,0 0 0,-3 0 0,1 0 0,-3 2 0,0 1 0,0 2 0,0 0 0,0 0 0,0 0 0,0-2 0,-9-1 0,6 0 0,-5 1 0,7 2 0,1-2 0,0-1 0,-2 0 0,2 1 0,-3 0 0,6 1 0,-1-1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18:14.7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37 35 24575,'-2'-6'0,"-1"2"0,-4 4 0,-5 0 0,1-3 0,-7 0 0,3 0 0,-20 0 0,12 0 0,-12 0 0,16-1 0,4 2 0,1 2 0,0 0 0,-25 0 0,7 0 0,-27 0 0,22 0 0,5 0 0,11 0 0,11 0 0,0 0 0,0 0 0,0 0 0,0 0 0,0 0 0,0 0 0,2 0 0,-8 0 0,7 0 0,-12 0 0,1 0 0,4 0 0,0 0 0,6 0 0,7 0 0,-1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4:57.8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2 0 24575,'-19'0'0,"3"0"0,-2 0 0,6 0 0,-7 0 0,7 0 0,-7 0 0,9 3 0,-2 2 0,-1 5 0,-7 13 0,5-4 0,-1 16 0,1 9 0,5-4 0,-3 11 0,4-8 0,0-5 0,3 5 0,-2-8 0,2 47 0,-3-35 0,1 28 0,3-49 0,2-6 0,3-5 0,0-1 0,0 0 0,0-5 0,3 3 0,2-7 0,0 0 0,2 0 0,-2 0 0,5 0 0,-2 0 0,4 0 0,-2-2 0,0-1 0,5-2 0,15 0 0,-6 0 0,10 0 0,-18 0 0,-5 0 0,-3 0 0,-1-2 0,1-3 0,14-7 0,-9 3 0,10-2 0,-15 8 0,-3-2 0,-3 3 0,2-1 0,-2-2 0,4 0 0,-1-7 0,3 1 0,0-3 0,-3 4 0,-1 0 0,-1 0 0,2 0 0,0-5 0,3-5 0,1-9 0,1-4 0,2-11 0,0-2 0,-3 8 0,1 8 0,-7 11 0,-1 6 0,-2-1 0,0 1 0,0 6 0,0-1 0,0 3 0,0-2 0,0-3 0,0 2 0,0-2 0,0-1 0,0 2 0,0-10 0,0-20 0,0 14 0,0-15 0,0 26 0,0 6 0,0 1 0,0 2 0,0 0 0,0 0 0,-2 2 0,-1 1 0,0 2 0,1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4:59.1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29'0,"3"3"0,0-4 0,3-6 0,0-11 0,-4-6 0,5 2 0,-4-1 0,5 1 0,-3-2 0,2 0 0,1-2 0,4 3 0,-4-4 0,2 4 0,-5-1 0,3 7 0,1 3 0,4 4 0,0 0 0,10 8 0,-8-10 0,6 5 0,-11-16 0,-4-2 0,-1-4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0.2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29'0,"0"-6"0,0 4 0,0-1 0,0-5 0,0 1 0,0 5 0,0-14 0,0 14 0,0-12 0,0 4 0,0 0 0,0 0 0,0 0 0,0-3 0,0-2 0,0-7 0,0 1 0,0-3 0,0 0 0,0 6 0,3 2 0,0 6 0,6 2 0,-5-7 0,1-1 0,-3-10 0,1 1 0,4 4 0,-1-2 0,3 3 0,-1-4 0,0 0 0,-1-2 0,-2 1 0,-2-1 0,1 2 0,-1 0 0,2 0 0,0 0 0,-2-2 0,-1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51.4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8'0,"2"-1"0,1 3 0,0-2 0,3 2 0,-5-3 0,4 7 0,-3-5 0,1 5 0,2 2 0,0-4 0,0 7 0,0-9 0,-2-3 0,1 3 0,-1-2 0,0 0 0,-1 1 0,0-1 0,1 2 0,3 4 0,-1 1 0,-1 0 0,-1-3 0,-3-7 0,0-3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7.6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28'0,"0"-6"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1.5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1 0 24575,'-8'3'0,"1"2"0,2 2 0,0 3 0,0 0 0,-2 0 0,1 0 0,-1-2 0,0 2 0,1-3 0,1 1 0,1-1 0,-1 3 0,-3-2 0,-2 2 0,2-3 0,1-2 0,2-2 0,2 2 0,1-3 0,0 1 0,-1-1 0,0 1 0,1-1 0,0 6 0,-1 0 0,0 2 0,1-5 0,2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2.6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1 24575,'5'-2'0,"0"-1"0,-3 0 0,1 1 0,2 2 0,0 4 0,-2 6 0,-1 5 0,-2 11 0,0-5 0,0 2 0,2-9 0,1-4 0,0 0 0,-1 0 0,-2 4 0,0 2 0,0-1 0,0 0 0,0-7 0,4 3 0,-2-2 0,2 3 0,-4 2 0,0-3 0,0 5 0,0-7 0,0 0 0,0-4 0,0 0 0,0 2 0,0 5 0,0 19 0,6 1 0,-5 1 0,5-13 0,-6-13 0,0-2 0,0-2 0,0-1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4.0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170 24575,'0'-20'0,"0"-13"0,0 17 0,0-11 0,-5 21 0,4-1 0,-3 2 0,4 0 0,0 0 0,0 0 0,0-2 0,0 1 0,0-5 0,0 4 0,2 0 0,7 5 0,49 2 0,2 0 0,-10 0 0,1 0 0,19 0 0,-10 0 0,-25 0 0,-14 0 0,-10 0 0,-6 0 0,2 2 0,5 2 0,-1-1 0,1 2 0,-5-3 0,-2 1 0,0-1 0,0 1 0,-2 2 0,1 0 0,-1 2 0,0-2 0,-1 0 0,-2 0 0,0 0 0,0 0 0,0 7 0,-2-3 0,-9 14 0,-2-10 0,-8 7 0,2-4 0,1-1 0,-25 12 0,11-5 0,-21 5 0,24-8 0,2-4 0,12-5 0,3-4 0,5-2 0,2-1 0,0 0 0,-2-1 0,1-2 0,-1 2 0,2 1 0,0 0 0,-2-1 0,1-2 0,-3 0 0,3 0 0,-1 0 0,2 0 0,2 0 0,1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5.2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9 1 24575,'-32'0'0,"3"4"0,-22 1 0,6 5 0,0 0 0,2-1 0,15-1 0,5-3 0,5-2 0,7-3 0,-1 2 0,1 1 0,5 0 0,-4-1 0,7-2 0,1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5.96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 0 24575,'6'26'0,"-2"6"0,-4 65 0,0-26 0,1-18 0,-2 0 0,-3 8 0,-1-9 0,-1-16 0,2-14 0,4-10 0,-2-7 0,-1-2 0,0-3 0,1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6.7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0'0,"5"0"0,0 3 0,6 3 0,1 4 0,2 9 0,1 2 0,1-1 0,-2-1 0,-7-7 0,12 0 0,-16-4 0,9-2 0,-13 1 0,-2-4 0,0 5 0,-2-3 0,-1 2 0,1-2 0,2 5 0,2 2 0,-1 3 0,1 1 0,-1 0 0,-1-8 0,0 2 0,-2-5 0,-1 0 0,0-2 0,1-1 0,0 0 0,-1 1 0,-2 0 0,0-1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7.3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9 1 24575,'-8'0'0,"1"0"0,2 0 0,0 0 0,0 0 0,-3 0 0,0 0 0,-6 0 0,-1 0 0,0 0 0,1 0 0,6 0 0,1 0 0,2 0 0,2 0 0,1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8.5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00 24575,'0'53'0,"0"-4"0,4 3 0,0-17 0,2-12 0,0-9 0,-3-6 0,-1-1 0,-2-2 0,2-2 0,1-1 0,2-2 0,0 0 0,2 0 0,5-3 0,13-16 0,15-16 0,7-22 0,8-11 0,-13-3 0,-6 0 0,-14 10 0,-6 1 0,-7 23 0,-4 7 0,-2 16 0,-3 6 0,0 1 0,0 2 0,2 2 0,-2 1 0,3 2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09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7 10 24575,'-2'-5'0,"-3"0"0,-3 7 0,-2 3 0,-8 11 0,3 4 0,-3 0 0,7-4 0,3-9 0,3-2 0,-4 5 0,3-2 0,-1 8 0,2-1 0,2 0 0,-1 4 0,2-4 0,2 0 0,0-3 0,0-5 0,0-2 0,0 0 0,2 2 0,1 1 0,0 2 0,-1 0 0,-2-2 0,20-3 0,-7-3 0,15-2 0,-13 0 0,-3 0 0,-4 0 0,-1 0 0,-4 0 0,-1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0.3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9 1 24575,'8'0'0,"1"2"0,-1 3 0,0 3 0,1 4 0,-3-4 0,1 2 0,-2-5 0,0 2 0,0-1 0,0 3 0,5 6 0,-4-6 0,1 5 0,-5-7 0,-2-1 0,0 3 0,0-1 0,0 2 0,0 0 0,0 0 0,0 11 0,0-4 0,-4 17 0,-1-6 0,-3 1 0,-4 2 0,5-15 0,-4 0 0,2-4 0,-6-3 0,-25 24 0,13-15 0,-9 11 0,21-23 0,8-1 0,2-2 0,0-1 0,2 1 0,-2-3 0,0 0 0,-2 0 0,2 0 0,0 0 0,2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29.5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29'0,"0"-6"0,0-6 0,0-4 0,0 22 0,4-5 0,-2 8 0,2-9 0,-4-9 0,0-1 0,0 17 0,0 3 0,3 8 0,0-10 0,1-9 0,-1-13 0,-3-1 0,0-6 0,0 1 0,0-1 0,0 0 0,0-1 0,0-2 0,0 2 0,0-1 0,2 3 0,1 12 0,4 3 0,0 6 0,-2-4 0,-3-7 0,4 9 0,4 24 0,-2 21 0,5 0 0,-7 26 0,5-34 0,-1 12 0,-3 6 0,0-40 0,-3 14 0,-1-34 0,0-2 0,-3 2 0,0 12 0,0-4 0,0 13 0,0 15 0,0-2 0,0 14 0,0-2 0,4-21 0,1 4 0,0-16 0,-1-1 0,-4 1 0,0 30 0,4-16 0,2 26 0,0-32 0,-1-1 0,-5-7 0,4 0 0,1 22 0,0-24 0,0 23 0,-5-28 0,0 6 0,7 9 0,-6 18 0,6-11 0,-7 6 0,0-30 0,0-7 0,0-6 0,0 0 0,0-3 0,0 3 0,0-4 0,0 0 0,0 0 0,0 4 0,0 1 0,0 5 0,2-5 0,2 3 0,-1-2 0,0 1 0,-3 7 0,0-9 0,0 4 0,0-5 0,0 8 0,0-1 0,0 6 0,0-8 0,0-4 0,0 3 0,0-7 0,0 1 0,0-3 0,0-1 0,0 2 0,0 4 0,0 1 0,0 4 0,0 8 0,0-2 0,2-1 0,1-6 0,-1-8 0,1-2 0,-3-1 0,0 0 0,0 1 0,0 2 0,0 4 0,0 1 0,0 12 0,0 1 0,0 0 0,0-1 0,0-12 0,0-1 0,0-4 0,0-2 0,0-1 0,0-2 0,0 0 0,0 0 0,0-2 0,0-1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2.5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358 1 24575,'-17'0'0,"-45"0"0,10 0 0,-40 0 0,0 0 0,25 0 0,-15 0 0,37 0 0,9 0 0,-7 0 0,19 0 0,-58 0 0,44 4 0,-37 1 0,32-1 0,-2 0 0,-37-4 0,22 0 0,-15 0 0,32 0 0,15 0 0,1 5 0,8-4 0,3 3 0,-14-4 0,-2 5 0,-18 1 0,-2 0 0,0-2 0,-8 4 0,18-6 0,1 6 0,4-8 0,1 0 0,-32 0 0,-10 6 0,2 0 0,-3 1 0,24 0 0,1 0 0,-21-1 0,4 1 0,1 5 0,25-10 0,14 5 0,-48 3 0,5-8-709,5 6 1,-5 0 708,9-4 0,2 0 0,-2 2 0,2 1 0,4 3 0,-1-1 0,-9-2 0,4 0 0,0 8 0,-7-7 0,65-5 0,-1-1 0,-6-2 1417,-8 0-1417,-7 0 0,-6 0 0,-31 0 0,22 0 0,-22 0 0,31 0 0,6 0 0,3 0 0,7 0 0,4 0 0,-6 0 0,11 0 0,-6 0 0,9 0 0,-1 0 0,1 0 0,-1 0 0,-8 0 0,-7 0 0,-3 0 0,0 0 0,-1 0 0,-2 0 0,4 0 0,5 0 0,13 0 0,2 0 0,-3 0 0,1 0 0,-1 0 0,1 0 0,-1 0 0,-4 0 0,-17 0 0,-16 0 0,-16 0 0,0 0 0,16 0 0,15 2 0,18 1 0,7 0 0,3-1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4.4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 118 24575,'0'17'0,"0"8"0,0-3 0,-2 1 0,-1-4 0,1-8 0,-1 3 0,3-4 0,0 0 0,3 9 0,3 2 0,0-1 0,3 3 0,-4-12 0,0 1 0,0-3 0,0-3 0,3 1 0,-1 0 0,3-1 0,-2-1 0,-3 1 0,0-5 0,-3 4 0,3 2 0,7 0 0,15 10 0,18 7 0,9 2 0,7 4 0,-26-13 0,-9-9 0,-17-17 0,-6 0 0,0-4 0,1 4 0,-1 3 0,0-1 0,-1 2 0,-2-4 0,0-6 0,0-3 0,0 0 0,0 6 0,0 3 0,0 3 0,0-1 0,0 2 0,0 0 0,0 0 0,0 0 0,0 0 0,0-4 0,-2 0 0,-1-7 0,0 1 0,0 0 0,1 1 0,-1 6 0,0 1 0,1 2 0,2 0 0,0 0 0,-2 0 0,-1-3 0,-2 1 0,0-1 0,-2-4 0,3 6 0,0-3 0,2 1 0,-1 1 0,-2-3 0,-2 0 0,-11-13 0,-2 2 0,-10-11 0,10 8 0,2 6 0,7 4 0,1 4 0,-5 0 0,4 2 0,-3 1 0,4 2 0,2 0 0,1 0 0,2 2 0,2 1 0,1 2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5.4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8'0'0,"3"4"0,-5 0 0,4 5 0,-1 3 0,-3-3 0,4 3 0,-5-5 0,2 1 0,-4 0 0,4-1 0,5 13 0,-1-5 0,15 22 0,-3-5 0,9 10 0,-1-5 0,-13-13 0,-4-7 0,-10-14 0,-3-1 0,4-2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6.5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17'0,"0"15"0,0 6 0,0 14 0,0-8 0,0-8 0,0-9 0,0-8 0,0-4 0,2-1 0,1-4 0,0-2 0,-1-1 0,-2 0 0,2 1 0,1 6 0,3 5 0,0-2 0,0-1 0,-1-9 0,0-4 0,2 1 0,1-1 0,2 0 0,-3-1 0,1 0 0,-3 1 0,0 0 0,0-1 0,2-2 0,-2 0 0,5 0 0,-2 0 0,2 0 0,-2 0 0,-3 0 0,-3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7.4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8'0'0,"-1"0"0,-2 2 0,3 7 0,10 14 0,-3-1 0,6 7 0,-9-10 0,-2 0 0,-1-4 0,-6-3 0,0-5 0,-3-2 0,0 7 0,0-3 0,0 10 0,0-8 0,0 1 0,0-7 0,0-2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8.77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83 24575,'2'-6'0,"1"2"0,2 1 0,0 1 0,0-1 0,2-2 0,5-1 0,26-5 0,11-9 0,-1 9 0,-12-1 0,-25 12 0,-6 0 0,0 0 0,2 0 0,-1 0 0,1 0 0,-2 0 0,-2 3 0,-1 6 0,-2-1 0,0 7 0,0-5 0,-2-3 0,-1 1 0,0-3 0,-1 0 0,-1 0 0,-1 2 0,-1-2 0,2 0 0,2 2 0,-1-6 0,-1 8 0,-1-8 0,-3 4 0,5-3 0,0 1 0,2-1 0,-1 5 0,-2-6 0,0 6 0,2-4 0,1-1 0,2 1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19.93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4 24575,'8'0'0,"-1"0"0,-2 0 0,2 0 0,1 0 0,2 0 0,0-2 0,0-1 0,4-3 0,1 0 0,0 3 0,-3-2 0,-2 2 0,-5 0 0,2 1 0,-1 2 0,-1 0 0,0 0 0,0 0 0,0 0 0,2 0 0,5 0 0,3 0 0,5 0 0,-3 0 0,-7 0 0,-3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0.9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 0 24575,'5'22'0,"0"2"0,-5 11 0,0 1 0,0 0 0,0-8 0,0-6 0,0-10 0,0-5 0,0 3 0,0-4 0,0 6 0,0-7 0,0 2 0,0-2 0,-3-2 0,1-1 0,-3-2 0,-3 0 0,5 0 0,-1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2.1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8'0'0,"-1"0"0,-2 0 0,0 0 0,0 0 0,0 0 0,0 0 0,2 0 0,1 0 0,15 0 0,-5 0 0,7 0 0,-2 5 0,-11-4 0,7 3 0,-4 1 0,-7-4 0,4 5 0,-5-1 0,-1 1 0,-1 1 0,-1 0 0,-1-1 0,2 1 0,7 5 0,-5-3 0,4 5 0,1-2 0,-5 3 0,5-2 0,-2 6 0,-4-8 0,4 3 0,-3-1 0,-2-7 0,3 3 0,-6-7 0,3 3 0,-2 3 0,-1 4 0,1-1 0,-3 1 0,0-4 0,2-3 0,1-3 0,-1 3 0,1-2 0,-3 2 0,0 0 0,0-3 0,0 1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2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 0 24575,'-8'0'0,"1"0"0,2 0 0,0 0 0,0 0 0,-7 0 0,3 0 0,-5 0 0,-1 0 0,4 3 0,-4 0 0,3-1 0,2 1 0,0-1 0,2 1 0,6-1 0,-1 1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1.9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0 24575,'0'8'0,"0"-3"0,0 2 0,0 1 0,0-3 0,0 2 0,0 1 0,0-3 0,0 2 0,0-2 0,0 3 0,0-3 0,0 2 0,0 1 0,0-3 0,0 2 0,0-2 0,0 0 0,0 0 0,0 1 0,0-1 0,0 0 0,0 0 0,0 0 0,0 0 0,0 0 0,0 0 0,0 2 0,0-2 0,0 3 0,0-3 0,0 0 0,0 2 0,0 1 0,0 2 0,0 0 0,0 0 0,0 0 0,0 0 0,0 0 0,0-3 0,0 3 0,0-5 0,0 5 0,0-2 0,-2-1 0,-1 1 0,0-1 0,1 1 0,2 2 0,0-2 0,0-1 0,0 0 0,0 1 0,0 2 0,0-2 0,0-1 0,0-2 0,0 0 0,0 0 0,0 0 0,0 0 0,0 0 0,0 0 0,0 0 0,0 0 0,0 2 0,0 1 0,0 4 0,0-1 0,0 5 0,-4 6 0,0-1 0,0 6 0,1-6 0,3-7 0,0-1 0,0-8 0,0 0 0,0 0 0,0 0 0,0 0 0,0 2 0,0 5 0,0 3 0,0 0 0,-6 12 0,5-16 0,-5 9 0,6-15 0,0-3 0,0 1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4.20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37 24575,'13'7'0,"1"5"0,5 13 0,-4-3 0,5 3 0,-9-13 0,-3-5 0,-1-2 0,-4 0 0,-1 0 0,3 0 0,-4 0 0,3 0 0,-4 0 0,3-2 0,-1-1 0,1 1 0,2-1 0,-3 3 0,1 0 0,-1 0 0,-2 0 0,4-22 0,2-9 0,4-31 0,1-4 0,0 0 0,-1 9 0,-1 16 0,-2 10 0,1-1 0,-2 10 0,-2-2 0,-1 12 0,-3 4 0,0 1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5.1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6 1 24575,'-26'26'0,"7"-1"0,-6 8 0,13-11 0,4-10 0,3-5 0,0-2 0,2 0 0,1 3 0,0-1 0,-3 8 0,-1-4 0,1 3 0,3 1 0,2-4 0,0 7 0,0-2 0,0-4 0,0 0 0,0-5 0,0-2 0,0 3 0,0-3 0,2 0 0,3 0 0,7 0 0,3 4 0,0-3 0,-1 1 0,-6-5 0,-3 0 0,-3 1 0,0 0 0,1-1 0,2-2 0,0 0 0,0 0 0,0 0 0,0-2 0,-2 1 0,-1-1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7.30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0'10'0,"-5"-3"0,2 3 0,-2-2 0,1 2 0,6 8 0,-4-8 0,6 12 0,4 20 0,-7-20 0,4 21 0,-10-33 0,-3-2 0,1-1 0,-3-2 0,0 0 0,0 0 0,0 6 0,0 9 0,0 32 0,0-18 0,0 15 0,2-33 0,1-5 0,-1-3 0,1-3 0,-6 0 0,1 2 0,-3 1 0,-4 6 0,0 1 0,-10 12 0,5-5 0,-6 10 0,12-18 0,-2-1 0,7-11 0,-2-2 0,0 0 0,2 3 0,1-1 0,2 1 0,0-1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28.8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37'0'0,"10"0"0,7 0 0,-9 0 0,-16 0 0,-17 0 0,-7 0 0,-3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30.4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61 11 24575,'-27'-6'0,"-4"2"0,-30 4 0,0 0 0,0 0 0,9 0 0,16 0 0,16 2 0,11 1 0,7 2 0,2 6 0,0 17 0,0 16 0,0 10 0,0 6 0,0-8 0,0-8 0,0-1 0,0-10 0,2-12 0,1-5 0,-1-11 0,1 0 0,-3 0 0,4 2 0,-3 3 0,6 1 0,-4-1 0,2-3 0,0 0 0,0 1 0,0 2 0,-3-2 0,1 2 0,-3-7 0,0 1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31.73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1 10 24575,'-13'-5'0,"5"0"0,-1 5 0,-1 0 0,4 0 0,-6 0 0,7 0 0,-7 0 0,6 0 0,-6 0 0,5 0 0,-1 0 0,-2 0 0,5 0 0,-2 0 0,2 0 0,0 0 0,0 0 0,0 0 0,0 0 0,-3 0 0,3 0 0,-2 0 0,4 0 0,1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33.2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9 11 24575,'-19'-7'0,"-2"3"0,-34 16 0,30-4 0,-22 17 0,40-13 0,-4 9 0,8-10 0,1 13 0,2-9 0,-8 30 0,6-5 0,-6 13 0,8-4 0,0-24 0,0 0 0,0-18 0,0-2 0,2 0 0,3 0 0,7-2 0,0-1 0,2 1 0,9 0 0,-10 0 0,9 0 0,-7-3 0,4 0 0,-2 0 0,1 0 0,-8 0 0,-2 0 0,0 0 0,-1 0 0,-4 0 0,2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52.87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1 24575,'8'0'0,"1"0"0,-3 0 0,1 0 0,0 0 0,-1 0 0,6 0 0,-4 0 0,4 0 0,0 0 0,-3 0 0,0 0 0,-4 0 0,0 0 0,0 0 0,2-3 0,1 1 0,2-1 0,0 1 0,-2 2 0,-1 0 0,-4 0 0,-1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5:54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1 24575,'13'0'0,"-1"0"0,-4 0 0,-1 0 0,1 0 0,-1 0 0,1 0 0,-1-2 0,1-1 0,-1 0 0,3 1 0,0 2 0,-2 0 0,-1 0 0,-2 0 0,0 0 0,0 0 0,-2 0 0,-1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0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0 24575,'0'37'0,"0"40"0,-4-15 0,-2 20 0,1-46 0,1-14 0,4-10 0,0-5 0,0-2 0,0 0 0,0 3 0,0-3 0,0 3 0,0-1 0,-2 1 0,-1-1 0,0 1 0,1-3 0,2 0 0,0 0 0,0 0 0,0 0 0,0 0 0,0 0 0,0 0 0,0 0 0,0-3 0,0 1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3.1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05.47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7 95 24575,'-15'4'0,"4"0"0,-1 12 0,5 0 0,-2 3 0,2 0 0,4-4 0,0-1 0,1-4 0,-1-2 0,0 6 0,1-5 0,2 9 0,0-7 0,0 7 0,0-3 0,0-2 0,0 3 0,0-10 0,0 3 0,0-4 0,0 3 0,5-5 0,4 2 0,2-5 0,3-3 0,-6 1 0,-1-1 0,0-2 0,-1 2 0,1 1 0,-2-1 0,-2 1 0,-1-1 0,1 1 0,-1-1 0,3 1 0,0-3 0,0 0 0,0-3 0,0 1 0,0-1 0,0-2 0,4-4 0,2-8 0,5-6 0,-3-1 0,-1-4 0,0 4 0,-3 1 0,2 2 0,-5 10 0,-3 0 0,0 8 0,-3-2 0,0 3 0,0 2 0,0-3 0,-3 3 0,1 0 0,-3 3 0,0-1 0,0 3 0,0 0 0,0 0 0,0 0 0,2 0 0,1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07.4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96 24575,'0'13'0,"0"-1"0,0-2 0,2 0 0,1-2 0,0-1 0,-1-2 0,-2 7 0,0 5 0,0 0 0,0 5 0,0-11 0,0 4 0,0-5 0,2-3 0,1 1 0,0-3 0,-1 0 0,-2 0 0,2 0 0,3 0 0,1 0 0,1-3 0,-2 1 0,0-3 0,2 0 0,-1 0 0,1 0 0,-2 0 0,0 0 0,2 0 0,1 0 0,0 0 0,-3-3 0,-3 1 0,3-3 0,-4 0 0,3 0 0,-2 0 0,1 0 0,0-7 0,-1 3 0,0-5 0,1 3 0,0 1 0,-1-4 0,-2 3 0,2-3 0,1 4 0,0 3 0,-1-3 0,-2 5 0,0-3 0,0 1 0,0 1 0,0-1 0,0 0 0,0-1 0,0-2 0,0 2 0,0-5 0,0 4 0,5-6 0,-4 7 0,3 1 0,-4 2 0,0 0 0,0 0 0,0 0 0,0 0 0,0 0 0,-2 2 0,-1 1 0,-2 2 0,0 0 0,0 0 0,0 0 0,0 0 0,0 0 0,2-2 0,1-1 0,0 0 0,-1 1 0,-2 2 0,0 0 0,0 0 0,-2 0 0,1 0 0,1 2 0,3 1 0,2 2 0,0 0 0,0-2 0,0-1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09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21'0,"0"3"0,0 19 0,0-5 0,0-3 0,0-8 0,0-14 0,0-2 0,0-6 0,0 0 0,2 0 0,3-2 0,3-1 0,2-2 0,0-2 0,4-2 0,1 2 0,0-4 0,2 4 0,-11-3 0,0-3 0,-6 3 0,0-9 0,0 5 0,0-5 0,0 4 0,0 0 0,0 2 0,0 1 0,0 2 0,0-3 0,0 3 0,0-7 0,0 6 0,0-3 0,0 1 0,0 1 0,0-4 0,0 1 0,0 0 0,0 3 0,-2-1 0,-1 3 0,1 3 0,-1-1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10.8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9 50 24575,'-8'13'0,"3"-1"0,-8 9 0,1 3 0,2 12 0,2 0 0,5-8 0,0-2 0,-1-13 0,1 1 0,5-11 0,3 4 0,1-4 0,1-1 0,-2 1 0,0-3 0,0 0 0,-2-3 0,-1 1 0,-2-6 0,0-3 0,0-5 0,0-10 0,0-2 0,0-1 0,0 3 0,0 7 0,0-9 0,0 6 0,0-1 0,0 11 0,0 4 0,0 3 0,0 0 0,0 0 0,0 0 0,0 0 0,-2 3 0,-1-1 0,-2 3 0,0 0 0,-2 0 0,4 0 0,-2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13.3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0 24575,'-6'29'0,"1"-4"0,5-15 0,0 0 0,0 0 0,0-3 0,0 3 0,0-5 0,0 3 0,0-3 0,0 2 0,2 1 0,1-1 0,2 1 0,0-3 0,-2 0 0,1 0 0,-1-3 0,0 3 0,-1-2 0,-2-12 0,0 7 0,-2-10 0,-1 10 0,2 2 0,4 4 0,3-1 0,1 5 0,-2-3 0,-2 0 0,1-3 0,-1 1 0,2-3 0,2 0 0,1 2 0,2 1 0,4 2 0,1 4 0,-2-3 0,0 1 0,-7-5 0,1-2 0,-2 0 0,0 0 0,0 2 0,0 1 0,0 0 0,0 1 0,-2-1 0,-1-3 0,-2-7 0,0-2 0,0-5 0,0 6 0,0-1 0,0 1 0,0 0 0,0 1 0,0 2 0,0 0 0,0 0 0,0 0 0,0 0 0,0 0 0,0 0 0,0 0 0,-2 0 0,-1 0 0,0 0 0,1 0 0,2 0 0,0 0 0,0 0 0,0 0 0,0 0 0,0-3 0,0 3 0,0-2 0,-2 2 0,-1 2 0,0-2 0,1 3 0,-2-6 0,0 5 0,-3-1 0,2 4 0,0 0 0,0 0 0,0-3 0,2 1 0,-1-1 0,1 1 0,0 2 0,1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15.3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0 24575,'0'10'0,"0"4"0,0-3 0,0 7 0,-3-3 0,0 0 0,0 0 0,0-5 0,3 0 0,0 0 0,0 4 0,0-3 0,0 1 0,0 13 0,0-8 0,0 9 0,0-7 0,0 0 0,0-3 0,0 3 0,0-9 0,0-2 0,0-1 0,0 0 0,0-1 0,0 1 0,0-2 0,3 4 0,0 4 0,0 4 0,4 10 0,-2 8 0,4 3 0,3-3 0,-1 0 0,-2-20 0,-1 5 0,-3-15 0,0-2 0,0 1 0,0-1 0,0 2 0,-2 0 0,2-2 0,-3 1 0,3-1 0,0 0 0,0-1 0,0-2 0,3 0 0,-3 0 0,2 0 0,-4 0 0,-1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19.6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 111 24575,'0'-8'0,"0"1"0,0 2 0,2 0 0,1 2 0,-1-2 0,1 3 0,-1-3 0,1-3 0,4-2 0,1 0 0,-3 0 0,0 3 0,-3 4 0,3 1 0,3-1 0,-1 1 0,1-1 0,1-2 0,-5 3 0,5-1 0,-6 1 0,2 2 0,0 0 0,0 0 0,0 0 0,0 6 0,0-2 0,0 6 0,0-3 0,-3-2 0,1 3 0,-3-1 0,0 1 0,2-1 0,1 3 0,-1 7 0,1-7 0,-3 6 0,0-11 0,0 0 0,0 4 0,0 2 0,0-1 0,-3 2 0,-2-4 0,0 2 0,-9 12 0,4-4 0,-7 14 0,7-16 0,-1 2 0,8-10 0,-3-1 0,4-2 0,-6 0 0,4 0 0,-3 0 0,4 0 0,1 0 0,0 0 0,-1 0 0,-2 3 0,0-3 0,0 0 0,0-3 0,0-2 0,-5 5 0,9-4 0,-1 3 0,10-4 0,2 0 0,-2 0 0,-1 0 0,-2 0 0,0 0 0,4 0 0,4 0 0,-2 0 0,1 0 0,-7 0 0,0 0 0,0 0 0,0 0 0,0 0 0,0 0 0,0 0 0,0 0 0,2 0 0,1 0 0,0 0 0,-1 0 0,0 0 0,-1 0 0,1 0 0,-2 0 0,0 0 0,0 0 0,0 0 0,0 0 0,0 0 0,-2 0 0,-1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21.7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6'0'0,"2"0"0,-5 0 0,-2 0 0,-6 0 0,2 0 0,-1 0 0,3 0 0,-1 0 0,0 0 0,1 0 0,-1 0 0,2 0 0,-5 0 0,0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22.82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17'24'0,"-1"1"0,-11-2 0,1 6 0,3 32 0,-5-26 0,0 12 0,-4-33 0,2-4 0,1 0 0,0 0 0,-1 0 0,0 0 0,1 2 0,0-3 0,-1 0 0,-2 3 0,0 1 0,0 14 0,0-6 0,0 1 0,0-10 0,0-5 0,0-2 0,0-2 0,0-1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23.9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13'13'0,"-1"-1"0,-2-2 0,1 4 0,1 1 0,-1 0 0,-1 3 0,-1 5 0,0-2 0,5 12 0,3 3 0,-3 2 0,1 2 0,-10-17 0,0-7 0,-5-8 0,0-3 0,0 0 0,0 6 0,0 3 0,0 14 0,0-11 0,0 10 0,0-12 0,0 5 0,0-7 0,0-2 0,0-6 0,0 0 0,0 0 0,0 0 0,0 0 0,-2-2 0,-3-1 0,2-2 0,-2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3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3'0,"0"-1"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26.4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920 1 24575,'-14'0'0,"-1"0"0,-4 0 0,-8 0 0,-9 0 0,-1 0 0,-13 4 0,-2 3 0,-10 4 0,-6 0 0,-1 0 0,-8 0 0,21-4 0,-3-3 0,24 0 0,-17 1 0,13 0 0,-20-1 0,14-4 0,-7 0 0,0 0 0,15 0 0,3 0 0,15 0 0,4 0 0,-4 0 0,-3 4 0,-6 1 0,-15 0 0,-9-1 0,-25 5 0,19-7 0,-8 7 0,22-2 0,-2-5 0,-14 4 0,3-5 0,-8-2 0,-9 4 0,-3 0 0,-3 1 0,0-1-504,0 0 1,5 1 503,-20 7 0,10-4-439,2-1 439,-3 0 0,-1-6 0,38 0 0,-2 0 0,1 0 0,-2 0 0,-15 0 0,0 0 0,6 0 0,4 0 0,-39 0 0,43 0 0,39 0 984,0 0-984,-32 0 462,-2 0-462,-30 5 0,10 1 0,7 0 0,9-1 0,16-5 0,13 0 0,9 0 0,4 0 0,0 0 0,0 3 0,-4 0 0,-1 0 0,-4 0 0,0-3 0,0 0 0,0 0 0,4 0 0,3 0 0,-4 0 0,-42 0 0,6 0 0,-4 0 0,4 0 0,-1 0 0,-9 0 0,3 0 0,-2 0 0,9 0 0,16 0 0,16 0 0,8 0 0,5 0 0,-12 0 0,-12 0 0,-14 0 0,-7 0 0,0 0 0,-9 0 0,21 0 0,2 0 0,16 0 0,-10 0 0,4 3 0,-7 0 0,16 1 0,-9 4 0,11-6 0,-6 3 0,13-5 0,-4 0 0,3 0 0,-14 4 0,-7 2 0,-12-1 0,-16 0 0,-10-5 0,17 2 0,7 1 0,29-1 0,10 1 0,-5-3 0,-8 0 0,-31 0 0,-19 0 0,-25 0-493,1 0 493,8 0 0,25 0 0,22 0 0,20 0 0,14 0 0,3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29.7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1 0 24575,'-8'11'0,"0"2"0,1 6 0,0 8 0,3 1 0,0 8 0,4-8 0,0-6 0,0-10 0,0-5 0,0-2 0,0 0 0,0 3 0,0-3 0,-5 11 0,4-3 0,-4 9 0,0 1 0,3-6 0,-3 1 0,5-10 0,0-1 0,0-2 0,0-2 0,0-1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0.88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8 24575,'11'0'0,"-2"3"0,-4 2 0,-2 2 0,-1 3 0,-2 5 0,0-4 0,2 3 0,1-4 0,2 0 0,4 4 0,-5 2 0,5-1 0,-4 4 0,1-5 0,-1-2 0,-1-4 0,-1-6 0,2-2 0,0 0 0,0-2 0,0-1 0,-2-2 0,-1 0 0,-2-2 0,3-5 0,2 1 0,1-3 0,2 0 0,-2-2 0,0 1 0,-1 1 0,-2 4 0,-1 2 0,-2 1 0,2 0 0,1-1 0,0 0 0,-1 1 0,-2 2 0,0 0 0,0 0 0,0 0 0,0-2 0,0 1 0,0-3 0,0 1 0,0 0 0,0 1 0,0 4 0,0 1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1.7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52 24575,'0'16'0,"0"9"0,0 3 0,0 1 0,0-7 0,0-6 0,2-10 0,3-1 0,3-10 0,3-7 0,1-3 0,-3 0 0,0-3 0,-3 3 0,-2 0 0,-1 1 0,-3 6 0,0 1 0,0 2 0,0 0 0,0-3 0,0-4 0,0 1 0,0 0 0,0 3 0,0 3 0,0 0 0,0 3 0,0-1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2.7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 73 24575,'0'13'0,"0"11"0,0 0 0,0 4 0,0-1 0,0-14 0,0-2 0,0-6 0,2-5 0,1-2 0,0-6 0,-1-2 0,-2 0 0,0 0 0,0 2 0,0 1 0,0 2 0,0 0 0,0-5 0,0 2 0,0-8 0,0 5 0,0-3 0,0-1 0,0 0 0,0 0 0,0-1 0,0 8 0,0-2 0,-2 5 0,-1 0 0,-2 2 0,0 1 0,2 2 0,1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3.70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10'0,"-1"0"0,-4-2 0,1-1 0,1-2 0,4 7 0,1 8 0,0 1 0,-3 5 0,0-7 0,-2-6 0,-1-1 0,-2-7 0,0-3 0,1 1 0,2-3 0,0 0 0,0-5 0,0 0 0,-2-3 0,1-2 0,-1 5 0,2-5 0,0 2 0,0 1 0,0-3 0,0 5 0,0-3 0,-2 1 0,-1 2 0,-2-5 0,0 2 0,0-2 0,0 3 0,0-3 0,0 2 0,0 1 0,0 4 0,0 10 0,0 0 0,0 4 0,0-6 0,0 0 0,0-2 0,0-1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4.5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 179 24575,'0'16'0,"0"19"0,2-16 0,1 10 0,-1-22 0,1 0 0,-3-1 0,2-5 0,1-9 0,3-7 0,0-4 0,-2 0 0,-1-8 0,-3 6 0,0-5 0,0 2 0,0 10 0,0-1 0,-5 10 0,4 0 0,-3 0 0,4-3 0,0 3 0,0-5 0,0 3 0,0-1 0,0 1 0,0-1 0,-2 1 0,-1-3 0,0-1 0,1 4 0,0 2 0,-1 2 0,-2 6 0,0-1 0,2 6 0,1-1 0,4 1 0,-1-3 0,1-2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6.00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7 1 24575,'-2'17'0,"-7"7"0,-1-3 0,-5 6 0,0-1 0,-2 4 0,3 5 0,-3 2 0,2 6 0,1-5 0,-5 5 0,4 15 0,5-24 0,-3 23 0,9-36 0,-1 2 0,2 2 0,3-3 0,3 1 0,-1-7 0,3-8 0,7 3 0,-3-4 0,6 5 0,-1-1 0,10 5 0,-2 3 0,1-4 0,-10-6 0,-6-6 0,-2-1 0,0-2 0,11 0 0,-11 0 0,8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7.17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9 24575,'8'-2'0,"5"-1"0,8-4 0,7-1 0,0 3 0,-8 1 0,-8 4 0,-7 0 0,0 0 0,2 0 0,1 0 0,2 0 0,-3 0 0,1 0 0,-3 2 0,-3 1 0,3 2 0,-2 2 0,-1 1 0,1 2 0,-3 0 0,0 0 0,0 0 0,0 0 0,0 0 0,0 4 0,0-3 0,0 6 0,-3-7 0,-2 0 0,-7 2 0,1-6 0,-8 8 0,8-6 0,-1 4 0,2 3 0,5-6 0,-2 0 0,2-4 0,0-3 0,-3 3 0,5 0 0,-4 0 0,5 0 0,-3 0 0,0 0 0,4 0 0,8 1 0,6-3 0,6 0 0,7-3 0,-5 0 0,4 0 0,-13 0 0,-2 0 0,-7 0 0,-1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7.7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0'0,"-1"0"0,-2 0 0,0 0 0,0 0 0,0 0 0,3 0 0,3 0 0,-4 0 0,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4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38.59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5'15'0,"-2"2"0,-1-4 0,-2 1 0,0-6 0,0-1 0,0-2 0,3-2 0,-1 2 0,1 0 0,-1 0 0,-2 9 0,0-7 0,0 7 0,0-7 0,0 1 0,0-1 0,0-2 0,0 0 0,0 3 0,0-3 0,0 0 0,0-3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0.00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 0 24575,'10'0'0,"-3"0"0,3 3 0,2 6 0,-1 0 0,1 5 0,-4-4 0,-1 0 0,-1 4 0,2 2 0,-2-1 0,-3 11 0,-1-9 0,-2 11 0,7 7 0,-5-5 0,5 15 0,-7 6 0,0-11 0,0 11 0,0-22 0,0-3 0,0-10 0,-3 2 0,-2-7 0,-2 4 0,-2-1 0,1 1 0,0 0 0,-1 3 0,-3-3 0,-1 4 0,1 1 0,-1-1 0,3 0 0,1-4 0,4-3 0,2-7 0,1-3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1.1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0'0'0,"-3"0"0,1 0 0,-3 0 0,0 0 0,-3 0 0,1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2.8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4 1 24575,'-14'11'0,"2"9"0,1 9 0,2 15 0,4-18 0,-2 8 0,4-19 0,-1 0 0,-2 3 0,3-3 0,-3 4 0,-2 8 0,0 1 0,-1 8 0,0 7 0,0-6 0,0-1 0,2-10 0,3-7 0,-1 9 0,2-12 0,1 6 0,2-19 0,5 2 0,2-5 0,3 0 0,-2 0 0,-1 0 0,1 0 0,-1 0 0,3 0 0,0 0 0,0 0 0,0 0 0,-2 0 0,0-2 0,-3-1 0,-3-2 0,1-2 0,-1 1 0,3-1 0,0-1 0,3 3 0,-3 0 0,-3 0 0,1 3 0,3-8 0,-2 4 0,6-3 0,-5 4 0,-3 0 0,1 0 0,-3 0 0,0 0 0,0 0 0,0 0 0,0 0 0,-3 0 0,1 0 0,-1 0 0,1 0 0,-1 0 0,1 2 0,-1-2 0,1 3 0,-1-1 0,1 1 0,-3 2 0,0 0 0,2 0 0,1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3.9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0 24575,'6'14'0,"-3"1"0,2 4 0,-1 0 0,-1 0 0,0-6 0,-1-4 0,3-7 0,3 0 0,2 1 0,9 0 0,-9 1 0,5-1 0,-10 0 0,0-1 0,0-2 0,0 0 0,0 0 0,3-2 0,-3-3 0,0-3 0,-3-2 0,1 0 0,-1 0 0,1 0 0,-1 0 0,-2 0 0,0 0 0,0 0 0,0-4 0,0 3 0,0-6 0,0 9 0,-2-2 0,-12 7 0,6 1 0,-8 2 0,9 0 0,2 0 0,-3 0 0,3 0 0,0 0 0,0 0 0,3 0 0,-1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4.9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1 24575,'0'14'0,"3"1"0,1 12 0,0-6 0,2 1 0,-3-10 0,2-7 0,0 0 0,0-3 0,0 1 0,2-1 0,-1-2 0,3 0 0,-3 0 0,1 0 0,-2 0 0,0 0 0,2 0 0,-1-2 0,2-7 0,-2-4 0,-3-11 0,0 10 0,-3-2 0,0 9 0,0-1 0,0 0 0,0-3 0,0 4 0,0-2 0,0 4 0,0 0 0,0 0 0,0 0 0,-2-4 0,-3 2 0,-3-2 0,-7 6 0,4 1 0,-1 2 0,3 0 0,3 0 0,-1 0 0,4 0 0,1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5.9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31 24575,'0'12'0,"0"5"0,0-6 0,2 1 0,1-7 0,2-2 0,0-1 0,0 1 0,0 0 0,0-1 0,0-2 0,0 0 0,2 0 0,-1 0 0,1 0 0,-2 0 0,-2-2 0,-1-1 0,-2-2 0,0 0 0,0 0 0,0-3 0,0 3 0,0-5 0,0 5 0,0-2 0,0 2 0,0 0 0,-2 0 0,-1 0 0,-2 2 0,0 1 0,0 2 0,0 0 0,0-3 0,0 1 0,0-3 0,0 0 0,0 2 0,0 1 0,2 2 0,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47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0 1 24575,'-5'2'0,"0"3"0,5 3 0,0 2 0,0 0 0,0 0 0,0 0 0,0-2 0,3-1 0,2-2 0,0-2 0,2 1 0,-2-1 0,0 0 0,0-1 0,-2-4 0,-1-1 0,-2-2 0,0-2 0,0 1 0,-2-1 0,-1 2 0,-2 0 0,-2 0 0,-5-2 0,3 3 0,-3 0 0,5 2 0,2-1 0,-3 0 0,1 1 0,2 2 0,-3-2 0,3-1 0,0 0 0,0 1 0,0 2 0,0 0 0,0-2 0,0-1 0,-2 0 0,4 1 0,-2 2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57.8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24 24575,'12'0'0,"13"0"0,-8 0 0,26 0 0,32 0 0,1 0 0,-22-2 0,1-1 0,22-3 0,-8-1 0,-24 2 0,-18 5 0,-15 0 0,-7 0 0,0 0 0,0 0 0,-3 0 0,1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6:58.88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6 24575,'16'0'0,"2"0"0,-3 0 0,-1 0 0,0 0 0,1 0 0,12 0 0,39 0 0,-7-5 0,33-2 0,-23 1 0,-8-4 0,-9 5 0,-16-3 0,-10 0 0,-11 5 0,-3 0 0,-5 3 0,-2 0 0,-2 0 0,-1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4.6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11'0,"0"-2"0,0 6 0,0-5 0,0 0 0,0-3 0,0-2 0,0-2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02.0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2 124 24575,'0'-7'0,"0"-1"0,0 3 0,0-2 0,2-1 0,3-2 0,0 0 0,3-4 0,-3 3 0,1-3 0,-1 4 0,-2 2 0,-1 1 0,0 4 0,1 1 0,6 2 0,0 0 0,7 0 0,4 0 0,8 0 0,-8 0 0,0 0 0,-15 0 0,0 2 0,9 11 0,3 4 0,3 2 0,-5-1 0,-8-11 0,-2-2 0,-2 0 0,-1 0 0,-2 7 0,0-1 0,0 4 0,0-1 0,0 1 0,0 4 0,-3 9 0,-5 0 0,0 2 0,-4-4 0,-5 9 0,5-12 0,-8 12 0,1-12 0,4-3 0,0-2 0,0-3 0,6-4 0,-9 2 0,5 0 0,-2-2 0,2-2 0,6-4 0,-3 2 0,5-3 0,-3 2 0,3-3 0,0 0 0,0 1 0,-4 3 0,3-3 0,-4 3 0,5-5 0,0 1 0,5 0 0,5-1 0,-1-4 0,2-1 0,-4-2 0,1 0 0,2 2 0,0 1 0,0 0 0,0-1 0,0 0 0,0 1 0,0 2 0,0 0 0,0 0 0,0-2 0,-2-1 0,2 0 0,-3 1 0,3 2 0,0 0 0,0 0 0,7 0 0,-4 0 0,6 0 0,-4 0 0,-2 0 0,0 0 0,-3 0 0,0 0 0,0 0 0,0 0 0,0 0 0,0 0 0,0 0 0,0 0 0,2 0 0,-2 0 0,5 0 0,2 0 0,-3 0 0,3 0 0,-7 0 0,0 0 0,0 0 0,-3-2 0,1-3 0,-3 1 0,0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02.7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0'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05.1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6 0 24575,'-38'3'0,"12"2"0,-5 2 0,19-2 0,5-1 0,0-1 0,1 0 0,-1-1 0,2-2 0,2 2 0,1 1 0,0 0 0,-1-1 0,-2-2 0,-2 0 0,1 0 0,-1 0 0,2 0 0,0 0 0,0 0 0,2 2 0,1 1 0,2 2 0,0 6 0,-3 2 0,0 4 0,0-4 0,0-4 0,3-4 0,0 0 0,0 9 0,0-5 0,0 8 0,0-3 0,0 1 0,0 4 0,0 1 0,0-1 0,0 0 0,-2-6 0,-1-2 0,1-6 0,-1 0 0,3 0 0,3-2 0,2-1 0,0-2 0,2 0 0,1 0 0,3 0 0,12 0 0,-2-3 0,5 0 0,-7-1 0,-6 1 0,-1 3 0,-7 0 0,0 0 0,0 0 0,0 0 0,2 0 0,1 0 0,2 0 0,0 0 0,0 0 0,2 0 0,-4 2 0,2 1 0,-5 2 0,0 0 0,-3 0 0,1 0 0,-3 0 0,0 0 0,0 0 0,0 3 0,0-3 0,0 5 0,0-3 0,0 3 0,-3 4 0,-1 1 0,-3 12 0,-8 2 0,6-4 0,-3-5 0,9-12 0,1-6 0,-1 1 0,-2-3 0,0 2 0,-6 1 0,4-1 0,-5 5 0,7-6 0,0 4 0,0-3 0,0 1 0,3-1 0,-1 1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2.5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1 24575,'0'16'0,"0"9"0,0 11 0,0 8 0,0 16 0,0 9 0,0 1 0,0-1 0,-3-25 0,0-14 0,0-16 0,0-6 0,3-3 0,0-3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3.8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5 1 24575,'-37'41'0,"6"2"0,1 32 0,17-24 0,-1 7 0,14-35 0,0-11 0,2-7 0,1-3 0,2-2 0,0 0 0,0-2 0,1-8 0,0-2 0,2-3 0,-2-4 0,2 8 0,0 0 0,-1 1 0,1 5 0,2-5 0,-5 5 0,5-3 0,-3 3 0,3-2 0,-2 2 0,-1-3 0,-2 3 0,0 0 0,0 0 0,0 0 0,3 0 0,-3 2 0,2-1 0,-2-1 0,-2-1 0,2-1 0,-3 0 0,1 1 0,-1-1 0,-2 2 0,0 0 0,0 0 0,0 2 0,0 1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5.1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 0 24575,'-5'14'0,"-1"2"0,0-1 0,3-1 0,-2 0 0,2-5 0,-1 2 0,2-6 0,2 0 0,0 6 0,0 2 0,0 15 0,0-11 0,0 3 0,0-13 0,0-2 0,2-2 0,12 4 0,0-5 0,9 3 0,-4-5 0,-3 0 0,-2 0 0,-7 0 0,1 0 0,-1-2 0,-2-1 0,3 0 0,-3 1 0,-3 0 0,3-1 0,-2-2 0,-1 0 0,1 0 0,-3-7 0,0 3 0,0-5 0,0 6 0,0-2 0,0 3 0,0-3 0,0-4 0,0 3 0,0-3 0,-3-1 0,-2 2 0,-1-1 0,-2 4 0,3 5 0,0 0 0,-2 2 0,-1-2 0,-2 0 0,-6 3 0,8-1 0,-3 3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5.7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22'0,"0"16"0,0 16 0,0 8 0,0 27 0,0-36 0,0 20 0,0-29 0,0-13 0,0 4 0,0-22 0,0-2 0,0-6 0,0 0 0,0 2 0,0-1 0,0 1 0,0-2 0,0-2 0,0-1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6.89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6 0 24575,'-18'20'0,"3"6"0,-4-2 0,4 3 0,3-8 0,3-4 0,2-3 0,2-4 0,0-3 0,0 0 0,2 0 0,1 0 0,4-2 0,3-1 0,7-2 0,-1 0 0,1 0 0,-3 2 0,-1 1 0,2 2 0,1 6 0,7 5 0,-5 0 0,4 2 0,-7-8 0,-2 0 0,-1-3 0,-2 1 0,0-3 0,0 0 0,0 0 0,-2 0 0,-1 0 0,-2-3 0,0 1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7.9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7 1 24575,'-12'2'0,"-2"7"0,3 4 0,-1 2 0,2 3 0,-3 6 0,5-3 0,-1 6 0,1-3 0,4 1 0,-5-1 0,6-4 0,0-8 0,3-5 0,0 0 0,0 5 0,0 3 0,0 4 0,3 1 0,7 14 0,-2-10 0,5 4 0,-8-16 0,0-7 0,2 2 0,1-2 0,6 6 0,-3-5 0,3 0 0,-6-4 0,-3-2 0,-3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19.64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06 24575,'2'-5'0,"1"-2"0,2 2 0,0 0 0,0-3 0,0 3 0,0 3 0,0-1 0,0 3 0,2 0 0,5-2 0,26-7 0,-6 0 0,20-4 0,-1 0 0,-18 5 0,5-1 0,-26 6 0,-5 3 0,-2 0 0,0 0 0,0 0 0,0 2 0,0 3 0,0 3 0,0 2 0,0 0 0,2 5 0,-1 0 0,-1 0 0,-2 8 0,-3-13 0,0 6 0,0-9 0,0 5 0,0-1 0,0 8 0,-2-8 0,-3 4 0,-4-1 0,-11 6 0,-1 4 0,-8 5 0,2-2 0,7-4 0,-2-3 0,10-5 0,-2-2 0,10-7 0,3 1 0,6-7 0,0 0 0,0 0 0,2 0 0,1 0 0,6 0 0,-3 0 0,4 0 0,-1 0 0,-3 0 0,4 0 0,-1 0 0,-5 0 0,3 0 0,-7 0 0,0 0 0,2 0 0,1 0 0,2 0 0,-2 0 0,-1 0 0,-2 0 0,0 0 0,0 0 0,-2 0 0,-1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4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0.8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2 24575,'10'0'0,"0"0"0,-3 0 0,3 0 0,-5 0 0,3 0 0,-1 0 0,1 0 0,2 0 0,-3 0 0,3 0 0,-2 0 0,-1 0 0,1 0 0,-3 0 0,0 0 0,0 0 0,0 0 0,0 0 0,0 0 0,0 0 0,2 0 0,1-3 0,6 0 0,1 0 0,0 0 0,-1 3 0,-4 0 0,-2 0 0,-3 0 0,-3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1.7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4575,'0'24'0,"5"17"0,1 13 0,1 7 0,3-2 0,-5-6 0,1-16 0,-1-7 0,-5-18 0,0-7 0,0-3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2.9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0'0'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5.09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40 24575,'0'-10'0,"0"0"0,0 3 0,0 1 0,2-3 0,1-3 0,0 1 0,-1-2 0,-2 4 0,0 3 0,2-3 0,1 1 0,0 0 0,-1 1 0,-2 2 0,0 0 0,2 2 0,1 1 0,2 2 0,0 0 0,0 0 0,0 0 0,0 2 0,2 3 0,1 3 0,3 6 0,-1-3 0,2 5 0,-5-7 0,-2 0 0,0-4 0,-2 0 0,2 0 0,0 0 0,0 3 0,0-3 0,0 2 0,0 1 0,0-1 0,0 1 0,0-1 0,0-2 0,-3 0 0,1 0 0,-3 0 0,0 0 0,0 3 0,0-1 0,0 1 0,0 2 0,0-5 0,0 2 0,0 9 0,0-2 0,0 10 0,0-5 0,0 0 0,0 0 0,0 0 0,0-1 0,0-4 0,0-4 0,0-3 0,0-2 0,0 0 0,0 5 0,-3-4 0,1 6 0,-1-5 0,-2 1 0,3 4 0,-6-1 0,3-3 0,-2-1 0,2-7 0,0 0 0,4 0 0,6 0 0,1 0 0,4 0 0,-5 0 0,0 0 0,4 0 0,-3 0 0,4 0 0,-5 0 0,2 0 0,-2 0 0,3 0 0,-3 0 0,0-5 0,0 4 0,2-3 0,-1 4 0,1 0 0,0 0 0,-1 0 0,-1 0 0,-3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6.08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6'17'0,"-1"0"0,5 2 0,-1 1 0,3-5 0,-2 3 0,-5-3 0,0 0 0,0-1 0,3 1 0,2-4 0,-2 7 0,1 5 0,-2-2 0,-3 1 0,-1-4 0,-3-9 0,0 3 0,0-5 0,0 1 0,0 2 0,0 0 0,0-2 0,0-1 0,0-2 0,0 0 0,0 0 0,0 0 0,0 2 0,0 5 0,0 11 0,0-7 0,-2 6 0,-1-12 0,-2-2 0,0-1 0,2-2 0,1 0 0,0-2 0,-3 1 0,-1-1 0,-1 0 0,2-1 0,0 0 0,0 1 0,2 0 0,1-1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7.69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896 1 24575,'-30'0'0,"-15"0"0,-16 5 0,-9 1 0,-6 6 0,23-6 0,-1 0 0,-39 0 0,26-1 0,-6 1 0,-10 3 0,0 1-706,17-2 1,0 0 705,-13 4 0,4 1 0,-19 2 0,38-7 0,10 1 0,21-9 0,0 0 0,-10 0 1411,-8 0-1411,-2 4 0,-14 1 0,-2 1 0,-9 6 0,11-6 0,4-1 0,19 0 0,1-1 0,0 2 0,-10-1 0,-15 4 0,-1-2 0,-10-2 0,-2 1 0,-7 5 0,5-7 0,6-2 0,22 3 0,-12 0 0,14 1 0,1-1 0,-7 5 0,7-5 0,-8 1 0,-24-1 0,11-5 0,-27 5 0,11-1 0,-5-1 0,15 1 0,-3-1-320,2 0 1,-6-1 0,-1-1 319,-7 0 0,0-2 0,4 1-992,-6 0 1,2 0 991,13 0 0,-3-1 0,9 2 0,11 3 0,9 0 0,-13-2 0,16 6 0,34-8 860,-12 0-860,-9 0 2081,-45 0-2081,9 5 0,-17 1 0,25 0 0,14-1 0,9-5 0,10 0 0,13 0 0,-7 5 0,11-4 0,-5 4 0,0-5 0,7 0 0,0 0 0,5 0 0,4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8.3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1 1 24575,'-38'2'0,"13"2"0,-10 2 0,16 4 0,0-1 0,-16 12 0,8 0 0,-8 1 0,12-3 0,4-5 0,6-4 0,1-3 0,7-3 0,2-1 0,1 0 0,2-1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28.88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0 1 24575,'-41'56'0,"7"-13"0,-20 33 0,24-38 0,11-13 0,5-8 0,6-9 0,1-1 0,4-5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0.21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0 24575,'13'0'0,"4"0"0,-6 0 0,1 0 0,0 0 0,-6 0 0,12 0 0,2-4 0,18-2 0,14 1 0,-1 1 0,-13 4 0,-17 0 0,-19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2.4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13'0,"0"-1"0,0-2 0,0-2 0,0 1 0,0-3 0,0 4 0,3 1 0,0 4 0,1 1 0,-1-2 0,-3-7 0,2-2 0,7 0 0,4-1 0,6 0 0,0-2 0,-4-2 0,-1 0 0,-4 0 0,4 0 0,1 0 0,0 0 0,-1 0 0,-4 0 0,0 0 0,0 0 0,-2 0 0,0 0 0,-3 0 0,0 0 0,0 0 0,2 0 0,-2 0 0,3 0 0,-6 0 0,1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5:45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3.14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29'0,"0"2"0,0-3 0,0-1 0,0-8 0,0-4 0,0 3 0,0-3 0,0 0 0,0-1 0,0-4 0,0-2 0,0 2 0,0-3 0,0 1 0,0-1 0,0-2 0,0 0 0,0 0 0,0 0 0,0-2 0,0-1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5.38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1 0 24575,'-8'2'0,"1"3"0,2 3 0,-2 2 0,1 0 0,-1 0 0,2 0 0,0 0 0,0 0 0,2 0 0,1 0 0,0 0 0,-1 0 0,0 5 0,1-4 0,2 7 0,0-7 0,0 3 0,0-4 0,0 0 0,0 9 0,0-9 0,0 6 0,0-9 0,0-2 0,2 0 0,1-2 0,2-3 0,0 0 0,0 0 0,0 0 0,0 0 0,0 0 0,0 0 0,2-3 0,1-2 0,2 0 0,-2-2 0,-1 2 0,2 2 0,-5-2 0,5 3 0,-6-1 0,2-2 0,0 3 0,0-3 0,0 0 0,0 2 0,0 1 0,0-1 0,0 1 0,0-3 0,0-3 0,0 1 0,2-3 0,-1 0 0,3-5 0,-3 4 0,1-4 0,-4 5 0,-1 3 0,-2-1 0,0 1 0,0 2 0,0-3 0,0 3 0,0 0 0,0 0 0,0 0 0,0 0 0,0 0 0,0 0 0,0 0 0,0 0 0,0 0 0,-2 0 0,-1 3 0,0-1 0,1 3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7.3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4'29'0,"1"2"0,0 5 0,-1-1 0,-4 1 0,3-8 0,0-6 0,0-7 0,-1-8 0,-2 1 0,0-3 0,0 0 0,0 2 0,0 1 0,0 6 0,0-3 0,0 4 0,0-5 0,0 0 0,0 0 0,0-3 0,0 1 0,0-3 0,0 0 0,0 2 0,0 5 0,0 3 0,0 0 0,0-1 0,0-4 0,0-2 0,0-3 0,0-3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39.5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4 1 24575,'-13'2'0,"-12"10"0,12-3 0,-10 8 0,9-2 0,5-6 0,-3 0 0,7-5 0,3-1 0,-3 0 0,2-1 0,-2-2 0,0 2 0,0 1 0,0 2 0,0 0 0,0-2 0,0 1 0,-2-1 0,2 0 0,-3-1 0,3 0 0,3 1 0,-3 0 0,2 1 0,1-1 0,-3 2 0,2 0 0,1 0 0,-1 0 0,1-2 0,-1-1 0,12-2 0,-4 0 0,11 0 0,-8 0 0,-1 0 0,-2 0 0,0 0 0,0 0 0,0 0 0,0 0 0,0 0 0,0 0 0,-2 3 0,-1-1 0,1 1 0,2-1 0,2-2 0,3 0 0,-2 3 0,2 2 0,0 0 0,-2 0 0,1-3 0,-4-2 0,0 0 0,0 0 0,0 0 0,3 0 0,-3 0 0,0 0 0,-3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4.0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7 1 24575,'-10'0'0,"2"0"0,1 0 0,2 0 0,0 0 0,-3 0 0,3 2 0,-5 1 0,-1 2 0,-4 4 0,-5 1 0,1 3 0,4-2 0,1 0 0,6-3 0,-1-1 0,1-2 0,3 0 0,0 0 0,3 3 0,-1-1 0,0 1 0,1 2 0,2-3 0,0 3 0,0-2 0,0 2 0,0-3 0,0 1 0,0-1 0,0-2 0,0 0 0,2 0 0,1 0 0,2-2 0,2 2 0,1-3 0,2 1 0,-2-1 0,-1-2 0,-2 0 0,0 0 0,6 3 0,10 6 0,14 5 0,17 6 0,2 1 0,-9-2 0,-11-4 0,-21-6 0,-3-2 0,-5 4 0,-2 2 0,1 6 0,1 0 0,-2-4 0,1 4 0,-2-4 0,-2 0 0,0-3 0,0 0 0,0-3 0,-4 3 0,0-7 0,-9 3 0,-8-4 0,1 3 0,-14 2 0,5-6 0,-15 8 0,14-9 0,-1 5 0,17-7 0,4 0 0,0 0 0,2 0 0,1 0 0,2 0 0,2-3 0,1-6 0,2-27 0,0 11 0,0-17 0,0 27 0,0 1 0,0 4 0,2 2 0,1 1 0,2 2 0,2 0 0,1 0 0,2 0 0,-2 2 0,-1-1 0,0-1 0,1-3 0,2 0 0,0 1 0,0 0 0,4-2 0,-3-2 0,5-2 0,-5 2 0,-1-1 0,-5 4 0,-3 1 0,0 2 0,1 0 0,0 0 0,1-2 0,-1 1 0,0-1 0,-1 2 0,-2 0 0,0 0 0,2 0 0,1 0 0,0 2 0,-1 1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5.40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0 1 24575,'-38'30'0,"6"-5"0,30-18 0,-1 1 0,-2 0 0,0 1 0,3-1 0,-3 2 0,2-2 0,1-1 0,-1 0 0,3-1 0,0 1 0,0-2 0,3-2 0,-1-1 0,3-2 0,3 2 0,-3 1 0,2 0 0,-2-1 0,0-2 0,0 0 0,0 0 0,0 0 0,0 0 0,0 0 0,0 0 0,0 0 0,0 0 0,0 0 0,0 0 0,0 0 0,0 0 0,5 0 0,-2 0 0,2 0 0,-2 0 0,-6-2 0,1-1 0,-1 0 0,1-1 0,-1 1 0,1-2 0,-3 0 0,0 0 0,0 0 0,2 0 0,1-2 0,-1 1 0,1-1 0,-3 2 0,0 0 0,0 0 0,0 2 0,0 1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6.51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42 1 24575,'-14'0'0,"-9"0"0,-12 0 0,-10 4 0,-45 8 0,21 5 0,-23 5 0,32 4 0,26-11 0,4 1 0,20-9 0,0-1 0,2-1 0,1-1 0,2-1 0,0 0 0,-2-1 0,-1-2 0,-2 0 0,0 2 0,0 1 0,-4 3 0,3-1 0,-1-2 0,5 0 0,4-1 0,-1 1 0,1-1 0,0 1 0,1-3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7.3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17'0,"0"0"0,0 3 0,0-1 0,0 0 0,0-4 0,0-2 0,2-8 0,1-3 0,2-2 0,0 0 0,0 0 0,0 0 0,0 0 0,2 0 0,-1 0 0,1 0 0,5 0 0,-3 0 0,3 0 0,-5 0 0,-2 0 0,0 0 0,0 0 0,0 0 0,0 0 0,0 0 0,0 0 0,-2 0 0,-1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8 1 24575,'0'14'0,"0"1"0,0 11 0,0-5 0,-4 13 0,-1-6 0,0 1 0,1 5 0,4-13 0,0 5 0,0-4 0,0-9 0,0 1 0,0-9 0,0 0 0,0 0 0,0 0 0,0 0 0,0-2 0,0-1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9.03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17'0,"0"8"0,0-4 0,0 12 0,0 3 0,4 1 0,1 6 0,0-18 0,-1-6 0,-4-12 0,2-4 0,1-1 0,2-2 0,2 0 0,1 0 0,0 0 0,-1 0 0,-2 0 0,0 0 0,0-2 0,-2-3 0,-1-1 0,-2-1 0,0 0 0,2-1 0,2-6 0,-1-1 0,2-4 0,-2 4 0,1 1 0,0 3 0,-1 1 0,0 0 0,-1 3 0,-2-3 0,2 2 0,1 1 0,0-1 0,-1 3 0,-2 0 0,0-2 0,0 2 0,0-3 0,-2 1 0,-1 2 0,-2 0 0,-2 2 0,-1 3 0,0 0 0,1 0 0,0 0 0,1 0 0,1-2 0,3-1 0,0 1 0,-1-1 0,0 3 0,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11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'0'0,"5"0"0,3 0 0,12 8 0,4 12 0,3 16 0,2 7 0,-5 3 0,1 1 0,13 14 0,-19-20 0,15 10 0,-6-9 0,-5-11 0,13 26 0,-8-14 0,-2 5 0,5 5 0,-7-6 0,2 14 0,-9-21 0,3 6 0,-11-21 0,0-4 0,4 5 0,-4-3 0,3 1 0,-4 3 0,-5-8 0,3 0 0,-6 0 0,4 1 0,11 24 0,-8-19 0,26 43 0,-22-36 0,9 13 0,-10-11 0,0 2 0,14 11 0,10 9 0,-5-11 0,3 0 0,-4-7 0,2 0 0,7 11 0,2 2 0,5 1 0,-2-4 0,12 13 0,-21-21 0,-4-4 0,-15-15 0,9 9 0,-5-5 0,4 4 0,-5-5 0,-7-7 0,-7-7 0,0 0 0,0 0 0,0 0 0,1 4 0,1 1 0,13 10 0,4 5 0,8 12 0,4 1 0,16 28 0,-10-22 0,10 18 0,-1 2 0,-20-16 0,2-1 0,2-1 0,3-1 0,10 10 0,-28-41 0,-6-7 0,-8-2 0,6 2 0,-3 0 0,11 4 0,11 5 0,32 18 0,-18-10 0,32 13 0,-50-29 0,9 2 0,-29-9 0,-2-1 0,-1 2 0,4 1 0,-2-3 0,1 0 0,-7-3 0,0 1 0,0 0 0,-3-1 0,1-2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7:59.80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93 1 24575,'-20'0'0,"5"0"0,1 2 0,0 4 0,-4 6 0,3-2 0,-1 0 0,8-7 0,1 0 0,2-1 0,0 1 0,0 2 0,0 0 0,0 0 0,0 0 0,-1-3 0,1 1 0,0-1 0,0 1 0,0-1 0,0 1 0,3-1 0,-1-2 0,3 3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00.3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8 0 24575,'-17'0'0,"0"3"0,-3 3 0,5 3 0,1 0 0,0 3 0,0-2 0,2 1 0,2-2 0,5-6 0,0-1 0,2-2 0,1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02.54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 223 24575,'-3'-8'0,"1"1"0,2 2 0,0-7 0,0-1 0,3-6 0,1-1 0,3-6 0,3 5 0,-1-1 0,0 8 0,-1 4 0,-3 0 0,0 2 0,0 1 0,0 1 0,2 4 0,1-5 0,-1 6 0,1-4 0,-3 5 0,10 3 0,3 10 0,10 5 0,-5 2 0,-1-1 0,-9-10 0,-1-2 0,-7-5 0,-3 0 0,1 1 0,-3 4 0,2 5 0,3 10 0,-1 7 0,0-1 0,-4 6 0,0-13 0,0 5 0,0-7 0,0-4 0,0-1 0,0-4 0,0 0 0,0 4 0,-3 2 0,-3 11 0,-4-6 0,-5 14 0,-5 10 0,1-6 0,-8 15 0,7-17 0,-1-6 0,6-5 0,2-7 0,4-4 0,2-3 0,5-5 0,2-2 0,0-4 0,2-8 0,1 0 0,4-3 0,5 8 0,-1 2 0,3-2 0,1-1 0,-2 0 0,0 1 0,-1 2 0,-5 0 0,1 0 0,-1 0 0,-2 0 0,0 0 0,0 0 0,1 0 0,-1 0 0,0 0 0,0 0 0,0 0 0,0 0 0,2 0 0,-2 0 0,3 0 0,-6 0 0,1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26.8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02 1 24575,'-22'2'0,"1"2"0,2 2 0,4 0 0,1-2 0,4 0 0,2-1 0,1 0 0,-5-1 0,-8 2 0,-15 6 0,-10 1 0,-7 9 0,14-8 0,8 1 0,16-4 0,7-7 0,-1 1 0,6-1 0,-1 1 0,3 2 0,0 0 0,0 2 0,0 5 0,0 3 0,0 4 0,-2-4 0,-1-1 0,1-4 0,-1 0 0,3 0 0,-2-2 0,-1-1 0,1 0 0,-1-1 0,6-1 0,-1-5 0,3-3 0,0-2 0,0 0 0,3 2 0,-3 1 0,2 2 0,1 0 0,-1 0 0,3 0 0,5 0 0,-4 0 0,0 0 0,-3 0 0,-3 0 0,2 0 0,1 0 0,2 0 0,-3 0 0,1 0 0,-3 0 0,0 0 0,2 2 0,-2 1 0,3 0 0,-3-1 0,-3 0 0,4 7 0,-3 4 0,3 2 0,-1-1 0,-2-4 0,-1 0 0,-2 0 0,0 0 0,0 0 0,0 0 0,0-2 0,0-1 0,0-2 0,-2 0 0,-1 0 0,-2 0 0,-2 3 0,-1-1 0,-2 3 0,0-2 0,0-1 0,0 1 0,3-3 0,-1 3 0,3-3 0,0-3 0,-2 3 0,2-2 0,0-1 0,2 1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5 11 24575,'-12'-6'0,"2"2"0,0 6 0,2 1 0,3 4 0,-4 21 0,5-9 0,-3 16 0,7 0 0,0-12 0,0 12 0,0-4 0,0-16 0,2 9 0,1-17 0,2-2 0,2 3 0,1-6 0,2 3 0,0-2 0,5-1 0,-4 1 0,1-3 0,-5 0 0,-2 0 0,-2-3 0,-1 1 0,0-3 0,1 0 0,0 0 0,-1-3 0,-2 1 0,0-1 0,5-6 0,-4 7 0,3-7 0,-2 7 0,1-6 0,0 3 0,-1-3 0,-2 6 0,0-3 0,0 5 0,0-3 0,0 3 0,0 0 0,0 0 0,0 0 0,0-2 0,0 2 0,0-3 0,0 3 0,0 0 0,0 0 0,0 0 0,0 0 0,-2 3 0,-1-1 0,0 3 0,1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28.74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0'30'0,"0"7"0,0 8 0,0 0 0,0-2 0,0-8 0,0-6 0,0-7 0,0-8 0,0-4 0,0 0 0,0 4 0,0 1 0,0 5 0,0-1 0,0-4 0,0-1 0,0-6 0,0-1 0,0 5 0,0 1 0,0 7 0,0-7 0,0-3 0,0-8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0.13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2 0 24575,'-20'18'0,"-2"1"0,-6 14 0,-2 2 0,1 0 0,-5 7 0,13-20 0,0 3 0,12-12 0,3-5 0,-1 1 0,2-4 0,0 0 0,0 0 0,0 0 0,0 0 0,-6 1 0,-2 0 0,-6 3 0,-3 3 0,13-4 0,4 0 0,16-8 0,5 0 0,3 0 0,0 0 0,-4 0 0,-1 0 0,0 0 0,1 0 0,0 0 0,-3 0 0,-5 0 0,-2 0 0,0 0 0,0 0 0,0 2 0,0 1 0,0 0 0,0-1 0,-2 0 0,-1 1 0,0 0 0,1-1 0,2 0 0,0 1 0,0 2 0,0 0 0,0-2 0,0-1 0,3-2 0,-1 0 0,1 0 0,-1 0 0,-4 0 0,-1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4.49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42 24575,'16'0'0,"2"0"0,1 0 0,0 0 0,-4 0 0,3 0 0,-3 0 0,4 0 0,8 0 0,8 0 0,10-5 0,15-1 0,16 0 0,-12 3 0,4 1 0,-10-3 0,-1 1 0,3 3 0,-5-1 0,-1-7 0,-38 9 0,-9 0 0,5-2 0,8-3 0,23-4 0,18-2 0,17 0 0,7-2 0,-14 2 0,-12 0 0,-27 6 0,-13 1 0,-10 4 0,11 0 0,26 0 0,2-5 0,4 1 0,-22-1 0,-20 2 0,-6 3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6.24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22 24575,'8'0'0,"1"0"0,-1-2 0,2-1 0,0 0 0,0 1 0,0 2 0,0 0 0,-2 0 0,-1 0 0,1 0 0,-1-2 0,7-2 0,1 1 0,1 0 0,-2 3 0,-4 0 0,0 0 0,0 0 0,0 0 0,-3 0 0,1 0 0,-1 0 0,1 0 0,10 0 0,-2 0 0,2 0 0,0 0 0,-12 0 0,6 0 0,-7 0 0,0 0 0,-2 3 0,-1 2 0,-2 0 0,0 5 0,0-5 0,0 5 0,0-3 0,0 7 0,0 2 0,-3 3 0,-3 0 0,-3-4 0,-3 3 0,-6 0 0,-3 6 0,-2-4 0,1-4 0,-2-1 0,8-10 0,6 2 0,15-7 0,18 4 0,12 2 0,10 4 0,15 6 0,-7-4 0,-8-1 0,-17-4 0,-17-5 0,-4 1 0,-1-1 0,1-2 0,-2 5 0,0-2 0,0 4 0,-2-2 0,-1 1 0,-2-1 0,0 2 0,0 1 0,0-1 0,-2 1 0,-3-3 0,-3 2 0,-6 1 0,2-1 0,-2 1 0,0-1 0,-10 2 0,6-1 0,-4 0 0,12-3 0,-3 0 0,5-2 0,-1-1 0,6-2 0,1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7.57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 75 24575,'-2'14'0,"-1"-3"0,-1 3 0,2-4 0,2-2 0,0 4 0,0-4 0,0 2 0,0 0 0,0-5 0,0 2 0,2-2 0,3 0 0,3-2 0,0-1 0,-1-2 0,-2 0 0,0 0 0,0 3 0,2-1 0,1 1 0,0-1 0,-1-4 0,-4-3 0,-1-3 0,-2-2 0,0 3 0,0-1 0,0 3 0,0 0 0,0 0 0,2 0 0,1-2 0,0-5 0,2-3 0,-2 0 0,0 1 0,-1 4 0,-2 0 0,0 0 0,0 2 0,0 1 0,0 2 0,0 0 0,0 0 0,0-2 0,0-1 0,-2 2 0,-1 2 0,1 4 0,-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53.1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7 0 24575,'-5'0'0,"-2"0"0,-1 0 0,-2 2 0,0 1 0,2 0 0,-1-1 0,3 0 0,1 1 0,1 0 0,1-1 0,-2-2 0,0 0 0,0 0 0,0 0 0,0 0 0,-2 0 0,-1 2 0,0 1 0,1 0 0,0-1 0,1-2 0,-1 2 0,2 1 0,-2 0 0,-5 2 0,1-2 0,-7 3 0,-5 1 0,2 0 0,-5 0 0,7-3 0,6-1 0,2-1 0,6 1 0,0-1 0,0 1 0,-3-3 0,1 4 0,-1-3 0,1 4 0,-1-5 0,-2 0 0,2 0 0,-1 0 0,4 0 0,2 0 0,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13.2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7 1 24575,'12'78'0,"1"0"0,-1 15 0,3-25 0,-13-63 0,1-2 0,-2-3 0,-4 0 0,-5 0 0,-2 2 0,-4 1 0,-1 0 0,0 0 0,1-3 0,4 0 0,0 0 0,2 0 0,-1 0 0,3 0 0,-4 0 0,5 0 0,-2 0 0,2 2 0,-5 1 0,2 0 0,-4-1 0,-1-2 0,5 0 0,-1 0 0,6 0 0,1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8.47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5'29'0,"0"4"0,-1 12 0,1 14 0,-1-27 0,0 6 0,-4-26 0,0-4 0,0-3 0,0 0 0,0 2 0,0 5 0,0 10 0,0-1 0,0 13 0,0-6 0,0-4 0,0-5 0,0-14 0,0-2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39.6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1 0 24575,'-12'5'0,"-6"11"0,9-8 0,-7 10 0,7-7 0,1-2 0,-2 5 0,4-7 0,-1 1 0,0 2 0,1-5 0,3 3 0,10-3 0,13-2 0,9 0 0,-1 0 0,-6 0 0,-10 0 0,-5-1 0,-2-2 0,0 0 0,7 0 0,-3 0 0,5 0 0,-6 0 0,-1 3 0,-2-1 0,0 1 0,0-1 0,0-2 0,0 0 0,0 0 0,0 0 0,0 0 0,3 0 0,-1 0 0,6 0 0,-3 0 0,0 0 0,-5 0 0,-3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0.5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01 1 24575,'-14'0'0,"3"0"0,-12 0 0,7 0 0,-3 0 0,1 0 0,3 0 0,2 2 0,1 1 0,7 0 0,0-1 0,0-2 0,0 0 0,0 0 0,0 0 0,-2 2 0,2 1 0,-3 2 0,3 0 0,3-2 0,-1-1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1.1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9 0 24575,'-46'0'0,"6"0"0,-3 4 0,8 1 0,-1 4 0,8-1 0,1 0 0,8-2 0,2 2 0,4-4 0,4 0 0,4-1 0,0-1 0,0 1 0,0-1 0,-2-2 0,3 0 0,0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2.26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3 1 24575,'0'52'0,"0"2"0,0-24 0,-3 0 0,0-6 0,0-8 0,1-8 0,2 4 0,0-7 0,0 3 0,0 6 0,0-3 0,-5 28 0,4-24 0,-5 14 0,6-24 0,0-2 0,0-1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2.7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9'0'0,"-3"0"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7.2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3 1 24575,'-13'36'0,"3"4"0,0 12 0,5 0 0,5-7 0,0 5 0,0-13 0,-4 6 0,-1-7 0,0-8 0,1-5 0,4-9 0,0-4 0,0-2 0,0-1 0,0-2 0,0 10 0,0-1 0,0 6 0,5-2 0,-4-9 0,8 5 0,-6-10 0,4 0 0,-2-4 0,0 0 0,3 0 0,-1 0 0,-1-2 0,-2-3 0,-4-3 0,0-6 0,0 3 0,0-3 0,0 0 0,0 3 0,-3-7 0,1 7 0,-2-1 0,2 5 0,2 2 0,0-3 0,0 3 0,0-2 0,-5-9 0,4 8 0,-4-10 0,5 13 0,-3 0 0,1 2 0,8 3 0,-2 5 0,8-2 0,-4 4 0,-3-2 0,2 3 0,-2-1 0,3 3 0,-3-2 0,-3 2 0,-2-7 0,-2 1 0,-1-10 0,1-7 0,2 1 0,0-4 0,0 11 0,0-3 0,0 1 0,0 2 0,0-3 0,0 3 0,0 0 0,2 0 0,1 0 0,4 0 0,-2 3 0,5-3 0,-2 2 0,2 1 0,0-3 0,0 2 0,-3 1 0,1-1 0,-3 3 0,0 0 0,0 0 0,-3 3 0,1 2 0,-1 2 0,1 3 0,-1 0 0,1 0 0,1 3 0,-3-5 0,4 4 0,-5-7 0,2 0 0,1-3 0,-1 1 0,1-1 0,-6 3 0,1 0 0,-1 0 0,-2 3 0,3-1 0,-10 6 0,8-5 0,-5 1 0,6-6 0,1 0 0,-6 1 0,3-1 0,-2 5 0,2-6 0,0 1 0,0-3 0,0 0 0,0 2 0,0 1 0,0-1 0,-5 1 0,4-3 0,-3 0 0,-7 5 0,6-4 0,-9 6 0,9-4 0,3 0 0,-1-1 0,3-2 0,0 0 0,0 0 0,0 2 0,0 1 0,0 0 0,0-1 0,0-2 0,0 0 0,0 2 0,-2 1 0,2 0 0,0-1 0,2-2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49.46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21 24575,'13'-2'0,"11"-3"0,14-3 0,24-8 0,23-3 0,-5-5 0,-11 2 0,-31 8 0,-18 5 0,-11 7 0,-1 2 0,0 0 0,-1 0 0,-2 0 0,-2 7 0,-1 3 0,1 7 0,0 2 0,1 1 0,-1-1 0,-3-4 0,0-1 0,0 0 0,0-3 0,0 7 0,0-3 0,0 4 0,0 0 0,0 1 0,-4 6 0,-1 2 0,0 8 0,1-1 0,0 1 0,0 1 0,-1-1 0,3-7 0,2 14 0,0-13 0,0 14 0,-3-20 0,1-2 0,-1-8 0,1-3 0,2 3 0,0-4 0,0 0 0,0-2 0,0 3 0,0-5 0,0 2 0,0-6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38:51.3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11 0 24575,'-23'0'0,"5"0"0,6 0 0,5 0 0,2 0 0,0 0 0,0 0 0,0 0 0,0 0 0,0 0 0,0 0 0,0 0 0,0 0 0,0 0 0,-3 0 0,3 0 0,-2 0 0,2 0 0,0 0 0,0 0 0,0 0 0,-3 0 0,3 0 0,-2 2 0,2 1 0,0 0 0,0 1 0,2-1 0,1 2 0,2 0 0,-3-2 0,1-1 0,-3-2 0,0 0 0,2 0 0,1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2:21.5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29 24575,'13'0'0,"-1"0"0,-5 0 0,-2 0 0,3 0 0,-3 0 0,0 0 0,10 0 0,-1 0 0,10 0 0,-5 0 0,0 0 0,0 0 0,0 0 0,1 0 0,3 0 0,-3 0 0,20-3 0,-10-2 0,29 1 0,2-5 0,25 2-674,8 0 674,1-4 0,-17 5 0,-3-1 0,-35 3 0,-2 4 0,-24 0 0,0 0 0,8 0 674,14-5-674,16-1 0,9 0 0,8 1 0,7 5 0,9 0-470,10 0 470,-1-6 0,-8 0 0,13-1 0,-32 2 0,15 5 0,-29 0 0,-1 0 0,-8 0 0,-1 0 0,-7 0 0,15 0 470,-11-4-470,19-1 0,16 0 0,7 0-526,-28 5 0,2 0 526,2 0 0,1 0 0,4 0 0,2 0 0,7 0 0,1 0 0,0 0 0,-2 0 0,-5 0 0,-4 0 0,-5 0 0,-4 0 0,25 0 0,-19 0 0,-27 0 0,-13 0 0,-5 0 0,-1 0 1052,2 0-1052,11 0 0,-9 0 0,11 0 0,0 0 0,-7 0 0,7 0 0,-13 0 0,-1 0 0,8 0 0,-4 0 0,32 0 0,-25 0 0,13 0 0,-26 0 0,-4 0 0,-3 0 0,-3 0 0,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59.3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 1 24575,'-14'0'0,"3"0"0,-3 0 0,6 0 0,1 0 0,2 0 0,0 0 0,-5 4 0,4 0 0,-3 5 0,6-3 0,-2-1 0,3-1 0,-1-1 0,1 2 0,2 0 0,0 0 0,0 2 0,-3-1 0,1 3 0,-1-3 0,1 1 0,2-2 0,0 0 0,0 2 0,0 3 0,0 5 0,0 11 0,0-4 0,0 2 0,0-12 0,0-5 0,0-2 0,0 0 0,0 0 0,0 0 0,0 0 0,2-2 0,1-1 0,2-2 0,0 0 0,0 0 0,0 0 0,0 0 0,0 0 0,0 0 0,0 0 0,-3 3 0,1-1 0,-1 1 0,3-1 0,0-2 0,3 0 0,1 0 0,-3 0 0,4 0 0,-8 0 0,1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2:23.6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8 24575,'13'0'0,"-3"0"0,-3 0 0,1 0 0,-1 0 0,3 0 0,0 0 0,5 0 0,4 0 0,33 0 0,-6 0 0,31 0 0,-9 0 0,17 0-798,-32 0 0,4 0 798,12 0 0,5 0 0,7 0 0,8 0 0,-12 0 0,10 0 0,0 0 0,-7 0 0,20 0 0,-1 0 0,-4 0 0,5 0 0,-19 0 0,-3 0 0,-28 0 0,-23 0 0,-12 0 0,3 0 0,-3 0 0,11 0 1596,25 0-1596,-1 0 0,8 0 0,26 0 0,4 0 0,-10 0 0,1 0-606,12 0 1,-5 0 605,10 0 0,-10 0 0,-12 0 0,-20 0 0,5 0 0,1 0 0,39 0 0,-14 0-301,-27 0 0,0 0 301,27 0 0,1 0 0,-1 0 0,0 0 0,0 0 0,-7 0 1101,-2 5-1101,-7 2 0,-6-4 0,4 0 0,31 2-551,-27-5 0,-1 0 551,-19 2 0,-2 2 0,46 3-672,-1 0 672,-45-4 0,2 0 0,26-3 0,1 0 0,-16-3 0,1 0 0,20-1 0,-2 1 0,13-5 0,-25 3 580,-30 5-580,-20 0 68,-9-3-68,-3 1 1101,7-1-1101,9 1 737,21 2-737,-4 0 0,11-4 0,-23 0 0,-5-1 0,-5 2 0,-7 3 0,11 0 0,-9 0 0,9 0 0,0 0 0,7-4 0,-1 1 0,-6-2 0,-10 2 0,-2 3 0,-2 0 0,-3 0 0,0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3:24.3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75,'8'0'0,"6"0"0,-7 0 0,4 0 0,5 0 0,11 0 0,0 0 0,13 0 0,-22 0 0,4 0 0,-14 0 0,-1 0 0,-2 0 0,0 0 0,7 0 0,-3 0 0,9 0 0,-3 0 0,1 0 0,-2 0 0,-4 0 0,-3 0 0,1 0 0,-3 0 0,0 0 0,19 0 0,-8 0 0,23 0 0,-18 0 0,0 0 0,-10 0 0,-6 0 0,0 0 0,0 0 0,2 0 0,1 0 0,13 0 0,19 0 0,-7 0 0,5 0 0,-26 0 0,-5 0 0,-2 0 0,0 0 0,2 0 0,1 0 0,2 0 0,4 0 0,-3 0 0,2 0 0,-6 0 0,-2 0 0,0 0 0,0 0 0,-2 0 0,-1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3:26.1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13'0'0,"3"0"0,8 0 0,-3 0 0,2 0 0,-9 0 0,-4 0 0,-2 0 0,-1 0 0,1 0 0,0 0 0,6 0 0,1 0 0,0 0 0,-1 0 0,-6 0 0,-1 0 0,-2 0 0,0 0 0,9 0 0,-7 0 0,7 0 0,-9 0 0,2 0 0,1 0 0,2 0 0,4 0 0,1 0 0,-2 0 0,-2 0 0,-6 0 0,0 0 0,0 0 0,0 0 0,2 0 0,1 0 0,2 0 0,5 0 0,-4 0 0,1 0 0,-2 0 0,-5 0 0,2 0 0,-2 0 0,3 0 0,-3 0 0,2 0 0,1 0 0,-3 0 0,2 0 0,-2 0 0,0 0 0,0 0 0,0 0 0,0 0 0,0 0 0,0 0 0,0 0 0,0 0 0,0 0 0,0 0 0,0 0 0,0 0 0,0 0 0,0 0 0,0 0 0,3 0 0,2 0 0,-4 0 0,0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02.7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44 24575,'7'0'0,"1"0"0,-3 0 0,0 0 0,0 0 0,0 0 0,0 0 0,0 0 0,0 0 0,0 0 0,0 0 0,0 0 0,0 0 0,0 0 0,0 0 0,2 0 0,-1 0 0,1 0 0,0 0 0,1 0 0,2 0 0,0 0 0,0 0 0,0 0 0,4 0 0,-3 0 0,1 0 0,-3 0 0,3 0 0,-3 0 0,3 0 0,-5-2 0,1-1 0,2 0 0,0 1 0,0 2 0,0 0 0,0 0 0,0 0 0,0-5 0,0 4 0,0-3 0,9 1 0,4-2 0,3 1 0,0 1 0,-7 0 0,-4 0 0,-1-1 0,1 2 0,-4 0 0,3-1 0,-4 0 0,4 1 0,9-2 0,-2 0 0,14 0 0,-18 1 0,6 3 0,-16 0 0,5 0 0,-4-2 0,5-1 0,-3 0 0,0 1 0,0 2 0,0 0 0,4 0 0,-5 0 0,3 0 0,-7 0 0,0 0 0,2 0 0,-1 0 0,1 0 0,-2 0 0,4 0 0,-3 0 0,8 0 0,-8 0 0,4 0 0,-5 0 0,0 0 0,0 0 0,0 0 0,0 0 0,0 0 0,0 0 0,0 0 0,0 0 0,0 0 0,0 0 0,0 0 0,0 0 0,0 0 0,0 0 0,0 0 0,2 0 0,1 0 0,0 0 0,-1 0 0,-2 0 0,0 0 0,0 0 0,0 0 0,2 0 0,-1 0 0,3 0 0,3 0 0,4 0 0,-1 0 0,3 0 0,-3 0 0,0 0 0,-1 0 0,-4 0 0,13 0 0,-12 0 0,9 0 0,-13 0 0,-2 0 0,3 2 0,-1 1 0,18 0 0,-11-1 0,17-2 0,-19 0 0,0 0 0,-5 0 0,-2 0 0,0 0 0,0 0 0,0 0 0,5 0 0,-4 0 0,3 0 0,-4 0 0,0 0 0,2 0 0,5 0 0,3 0 0,4 0 0,1 0 0,3 0 0,-3 3 0,4 0 0,0 1 0,-4-1 0,-1-3 0,16 0 0,-15 0 0,16 0 0,-12 0 0,-10 0 0,1 0 0,-8 0 0,1 0 0,0 0 0,-1 0 0,5 0 0,1 0 0,6 0 0,1 0 0,-1 0 0,-3 0 0,-2 0 0,-6 0 0,5 0 0,7 0 0,17 0 0,-7 0 0,13 0 0,-22 0 0,5 0 0,-2 0 0,12 0 0,15 0 0,-3 0 0,10 0 0,-6 0 0,2 0 0,-2 0 0,-9 4 0,-6-1 0,-8 2 0,-6-2 0,-9-3 0,1 0 0,0 0 0,0 0 0,-1 2 0,8 1 0,-9 0 0,14 0 0,10-3 0,0 0 0,3 2 0,-5 1 0,-18 0 0,6-1 0,4-2 0,1 0 0,15 0 0,2 5 0,7 1 0,7-1 0,2 0 0,1-5 0,-10 4 0,-9 1 0,-15 0 0,-6-1 0,-8-4 0,-4 0 0,0 0 0,5 0 0,0 0 0,17 0 0,-10 0 0,10 0 0,-1 0 0,-13 0 0,7 0 0,-15 0 0,21 0 0,-11 0 0,16 0 0,-17-3 0,0 0 0,0-1 0,9-2 0,1 2 0,0 0 0,-2 0 0,-8 4 0,-4 0 0,-1-2 0,-4-1 0,0 0 0,0 1 0,0 2 0,2 0 0,-4 0 0,2 0 0,-5 0 0,0 0 0,0 0 0,0 0 0,4 0 0,0 0 0,1 0 0,1 0 0,-2 0 0,1 0 0,8 0 0,-8 0 0,8 0 0,-4 0 0,1 0 0,0 0 0,-1 0 0,-1 0 0,-5 0 0,4 0 0,-7-2 0,5-1 0,-5 0 0,2 1 0,-2 2 0,0 0 0,0 0 0,0 0 0,1 0 0,-1 0 0,2 0 0,-2 0 0,3 0 0,-1 0 0,-2 0 0,3 0 0,-3 0 0,0 0 0,0 0 0,0 0 0,0 0 0,0 0 0,0 0 0,0 0 0,0-2 0,0-1 0,0 0 0,6-2 0,32-9 0,13-3 0,31-4 0,-1 0 0,-22 9 0,-21 3 0,-28 5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06.71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55 24575,'7'0'0,"1"0"0,-3-2 0,0-1 0,0 0 0,2 1 0,-2 2 0,3 0 0,-1 0 0,1-2 0,6-2 0,1 1 0,4 1 0,16 2 0,-16 0 0,11 0 0,-16-3 0,-2 1 0,0-1 0,-3 1 0,3 2 0,3 0 0,4 0 0,9-3 0,-7-1 0,7 1 0,-11 0 0,-4 3 0,-2 0 0,-3 0 0,4 0 0,-3 0 0,0 0 0,-4 0 0,0 0 0,0 0 0,2-2 0,1-1 0,2 0 0,2 1 0,-3 2 0,0 0 0,-4 0 0,0 0 0,0 0 0,7 0 0,-3 0 0,3 0 0,-5 0 0,-2 0 0,-2 0 0,-1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21.44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1 24575,'14'0'0,"8"0"0,14 0 0,9 0 0,7 0 0,0 0 0,0 0 0,-7 0 0,-3 0 0,3 0 0,-8 0 0,15 0 0,8 0 0,-4 0 0,15 0 0,-28-5 0,-10 4 0,-14-3 0,-7 4 0,-4 0 0,2 0 0,-5 0 0,0 0 0,-2 0 0,-1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22.20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2 24575,'17'0'0,"0"0"0,9 0 0,10 0 0,9 4 0,14 3 0,2-1 0,1-1 0,-3-5 0,-7 0 0,0 0 0,8 0 0,-6-5 0,5-1 0,-7 0 0,-7 2 0,-10 1 0,0-1 0,-9 1 0,-3 0 0,-5 3 0,-13 0 0,0 0 0,-3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30.4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086 574 24575,'0'-8'0,"-3"1"0,-2 2 0,0-3 0,-2 3 0,-1 0 0,3 3 0,0-1 0,0 1 0,3-1 0,-4-2 0,-1 0 0,-1-2 0,-2-1 0,0 1 0,0-1 0,0 3 0,3 0 0,-1 3 0,3-1 0,0 1 0,-2-3 0,2 0 0,-3 2 0,3 1 0,0-1 0,-2 1 0,2-1 0,-3-2 0,-7 0 0,1-2 0,-6-1 0,2 2 0,3 3 0,0 0 0,1 1 0,6-1 0,1 1 0,2-1 0,-2 3 0,-5-2 0,-11-3 0,-6-5 0,4 3 0,-1-2 0,-13 2 0,0-2 0,-22 0 0,-14-6 0,9-4 0,-13 0 0,33 2 0,15 8 0,8 5 0,13 0 0,-8 1 0,11 0 0,-3-1 0,-12-1 0,-9-3 0,-14-1 0,-16-5 0,-16-2 0,11 6 0,-10-4 0,19 8 0,1 1 0,-11-7 0,12 7 0,-3 0 0,6-2 0,4 0 0,-16 1 0,3-2 0,0 1 0,3 1 0,-17 2 0,22-1 0,-29-1 0,15-5 0,-25 0 0,31 5 0,1-4 0,-22 4 0,16-2 0,-4 0 0,13 4 0,-2 0-375,-19-2 0,3 2 375,-13 4 0,30 0 0,1 0 0,-27 0 0,-8 0 0,40 0 0,9 0 0,8 0 0,-1 0 0,0 0 750,-6 0-750,-11 0 0,-15 0 0,-18 0-734,-8 0 734,45 0 0,-4 0 0,-43 0 0,-1 0 0,39 0 0,-1 0 0,-9 0 0,-6 0 0,10 0 0,-20 0 0,32 0 0,-3 0 0,1 0 0,0 0 0,-31 0-101,-15 4 101,41 2 0,7 4 0,0 1 0,0-5 0,7-2 730,2 0-730,7 1 105,1 0-105,-1 3 0,1-3 0,-1 4 0,8-1 0,-7 2 0,13-3 0,-10 5 0,4 3 0,2-1 0,-9 2 0,-2 1 0,7-5 0,-5 1 0,20-4 0,-6 6 0,11-8 0,-6 9 0,9-8 0,-3 2 0,0 0 0,0 0 0,-2 4 0,4 1 0,-1 0 0,-1 3 0,6-9 0,-3 3 0,3-2 0,3-4 0,-4 5 0,5-3 0,0 6 0,0 1 0,0 4 0,-4 8 0,1-6 0,-2 5 0,2-7 0,3-3 0,0-2 0,0-4 0,0 0 0,0 4 0,-2-3 0,-1 4 0,0-5 0,1 0 0,2 0 0,0 4 0,0 10 0,0-7 0,-2 6 0,-1-9 0,0-2 0,1 2 0,2-4 0,0 4 0,0-2 0,-3 6 0,0 2 0,-1-4 0,-1 2 0,0-3 0,0-4 0,0 3 0,-2 3 0,6-7 0,-6 3 0,4-5 0,-2 4 0,-1-1 0,3 7 0,-2-3 0,2 8 0,-3-6 0,1-1 0,3-7 0,-1-1 0,3 2 0,0 0 0,-4 5 0,3-4 0,-6 3 0,4 9 0,-3 2 0,0 10 0,3-7 0,-2-4 0,1-5 0,1 0 0,0 0 0,3 1 0,0-1 0,0 0 0,-4 7 0,0-5 0,-1 6 0,3 9 0,2-13 0,0 21 0,0-23 0,0 5 0,0-7 0,0 17 0,0-12 0,4 10 0,-3-15 0,6-8 0,-4 3 0,2-6 0,0 0 0,0-1 0,0 0 0,-3 1 0,5 7 0,-4-4 0,5 3 0,-6-4 0,3 0 0,-2-2 0,2-1 0,0 0 0,-2 1 0,5 7 0,3 0 0,2 1 0,2-2 0,-5-4 0,4 1 0,1 1 0,0-3 0,-1 0 0,-4-4 0,-2 0 0,1 2 0,3-1 0,3 2 0,12 4 0,1 0 0,8 2 0,-1-1 0,17 0 0,-13-3 0,13 3 0,-9 1 0,25 11 0,-19-16 0,5 1 0,14 5 0,3 0 0,0-5 0,-1-2 0,-12-2 0,-4 1 0,21 3 0,-32-10 0,-7 0 0,0 3 0,30 3 0,-23-1 0,30 0 0,-28-5 0,0 0 0,-9 3 0,-10 0 0,-2 1 0,-8-1 0,2-3 0,5 0 0,-10 0 0,10 0 0,-13 0 0,0 0 0,12 0 0,-5 2 0,11 2 0,-9 2 0,8 2 0,1 0 0,8 1 0,-1-1 0,17 9 0,-13-6 0,20 7 0,-22-13 0,6-1 0,-7 0 0,-12 0 0,-2 0 0,-8-2 0,9 1 0,22 6 0,26 0 0,-12 4 0,7-3 0,-30-5 0,-8 2 0,-6-5 0,-4 2 0,2 3 0,0-6 0,4 7 0,-9-5 0,3 3 0,-3 0 0,4 1 0,0-1 0,-4-2 0,4-2 0,-8-2 0,3 3 0,0 0 0,1 0 0,20 0 0,-12 0 0,12 0 0,-20 1 0,3-1 0,20 0 0,2 3 0,20-1 0,-7 0 0,6-5 0,-5 0 0,-2 0 0,-16 0 0,-12 0 0,-11 0 0,-2 0 0,1 0 0,3 0 0,4 0 0,8 0 0,2 0 0,0 0 0,-2 0 0,8 0 0,11 0 0,16 0 0,-3 0 0,3 0 0,35 0-501,-27 0 1,0 0 500,24 0 0,-28 0 0,-1 0 0,15 0 0,17 0 0,-45 0 0,-22 0 0,13 0 0,-15 0 0,8 0 0,6 0 1001,50 0-1001,-36 0 0,26 0 0,-60 0 0,-4 0 0,-3 0 0,5 0 0,6-4 0,25-6 0,-2 0 0,19-5 0,-16 5 0,-7 0 0,14-3 0,-27 4 0,10 0 0,-23 3 0,-4 4 0,4-5 0,3 0 0,-1 1 0,13-3 0,10-7 0,26 0 0,5-13 0,-12 10 0,-21 0 0,-27 11 0,-1 2 0,-4 1 0,0 0 0,13 2 0,-6-2 0,18-3 0,-7-1 0,0-3 0,-5 3 0,-5-1 0,-3 2 0,4-4 0,4-5 0,-8 4 0,3-4 0,4-14 0,1 2 0,9-14 0,-9 13 0,-2 1 0,-10 8 0,0-6 0,-5 8 0,2-7 0,0-3 0,3-15 0,-1 6 0,7-36 0,-6 23 0,-1-24 0,0 16 0,-3-3 0,1 10 0,0-2 0,0-33 0,3 1 0,-11 36 0,0 31 0,0 0 0,4-8 0,0-1 0,1-7 0,-1-1 0,-4-23 0,0 25 0,0-16 0,0 31 0,0 6 0,0 1 0,0 7 0,0-4 0,0 3 0,0-4 0,0 5 0,0 0 0,0 0 0,0 0 0,0 0 0,-2-2 0,-3 4 0,-3-4 0,-10-4 0,2 1 0,-15-6 0,9 3 0,2 5 0,6-1 0,6 4 0,-10-3 0,6 4 0,-11-3 0,0-6 0,-6 0 0,-8-8 0,4 6 0,10 3 0,4 7 0,12 2 0,-1 3 0,3 0 0,0 0 0,0 0 0,0 0 0,0-2 0,0-1 0,0 1 0,0-1 0,0 3 0,0 0 0,0 0 0,3 0 0,-1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10:24:31.81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399 24575,'5'14'0,"2"9"0,7 20 0,3 11 0,0 7 0,-1-2 0,0 1 0,-4-6 0,3-2 0,-5-9 0,-1-8 0,-2-10 0,-3-4 0,3-15 0,10-6 0,29-17 0,32-15 0,-26 8 0,2-4-691,6-4 1,0-3 690,-1-2 0,-2-1 0,-7 2 0,-1 0-57,-7 3 1,-3 2 56,19-15 0,-17 11 0,-7 6 0,-11 8 0,10-6 1372,-2 0-1372,11-6 122,4-3-122,2 5 0,-1 0 0,11-17 0,-18 19 0,-7-6 0,-20 24 0,-11 9 0,1-3 0,4 0 0,1-3 0,0-2 0,4-4 0,-6 5 0,3 0 0,-4 4 0,2 0 0,5-4 0,3-2 0,0-1 0,-1 1 0,-6 3 0,-3 3 0,-3 3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00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'0'0,"1"5"0,3 4 0,0 2 0,-2 4 0,-2-5 0,-2 0 0,2 0 0,-4 0 0,2 0 0,-5 0 0,0-3 0,0 1 0,0-1 0,6 13 0,-5-7 0,5 14 0,-6-7 0,0-4 0,0 0 0,0-11 0,0-3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7:02.4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2 24575,'0'-7'0,"0"-1"0,0-2 0,0 0 0,0 0 0,0 0 0,0-2 0,2 3 0,1 0 0,2 4 0,2-5 0,6 2 0,14-6 0,2 4 0,12-5 0,1 4 0,-11 2 0,13 5 0,-28 4 0,8 0 0,-19 0 0,3 0 0,-3 0 0,0 0 0,0 0 0,0 0 0,2 0 0,1 0 0,2 2 0,-3 1 0,-2 2 0,-2 0 0,-3 0 0,0 2 0,0 1 0,0 2 0,0-2 0,0-1 0,0-2 0,0 0 0,-3 2 0,-4 3 0,-2 5 0,-2-4 0,3 0 0,3-4 0,0-1 0,0 1 0,-2-2 0,1 0 0,-1 2 0,0-1 0,1 1 0,1-2 0,1 0 0,1 0 0,-2 0 0,0 0 0,0-2 0,-5 4 0,-2-4 0,-1 5 0,1-5 0,9-1 0,6-2 0,9 0 0,3 0 0,1 0 0,-2 0 0,-4 0 0,4 3 0,6 9 0,-5 2 0,1 4 0,-11 0 0,-2 2 0,4 1 0,-6-1 0,8-4 0,-6-3 0,7 2 0,-5-4 0,0-2 0,-3-4 0,1-2 0,2 2 0,0-3 0,0 3 0,-3 0 0,1 0 0,0 0 0,-1 0 0,1 0 0,-3 0 0,2 3 0,1 2 0,-1-2 0,1 1 0,-3-4 0,0 0 0,0-2 0,0-1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8:47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6 0 24575,'-10'0'0,"2"0"0,1 0 0,0 0 0,1 0 0,-1 0 0,2 0 0,0 0 0,0 0 0,-7 0 0,6 0 0,-6 0 0,7 0 0,0 0 0,0 0 0,0 0 0,0 0 0,0 0 0,-2 0 0,1 0 0,-1 3 0,0 2 0,1 0 0,-1 2 0,0 1 0,1 0 0,-3 6 0,5 2 0,-2-3 0,3-4 0,0 0 0,1-5 0,2 8 0,0-7 0,0 3 0,0-3 0,0 0 0,0 0 0,2 2 0,1-2 0,2 7 0,0-6 0,0 4 0,2-5 0,-1 0 0,1 0 0,0 0 0,3 6 0,1-2 0,1 3 0,-2-2 0,0-2 0,-4 0 0,-2-1 0,-2-2 0,1 0 0,0 0 0,-1 6 0,-2-2 0,0 6 0,0-1 0,0-5 0,0 3 0,-2-7 0,-1-2 0,-2-1 0,-2-2 0,-1 0 0,-2 0 0,0 2 0,0 1 0,0 0 0,0-1 0,-5-2 0,4 2 0,-1 1 0,3 0 0,1-1 0,0-2 0,1 0 0,2 0 0,-2 0 0,-6 0 0,2 0 0,1 0 0,6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8:48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'0'0,"0"0"0,0 0 0,0 0 0,0 0 0,4 0 0,-2 0 0,2 0 0,-2 2 0,1 1 0,2-1 0,-2 1 0,4-3 0,-6 0 0,5 0 0,-7 0 0,0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8:50.0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0 24575,'-5'0'0,"2"0"0,1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8:54.3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05 24575,'2'-5'0,"3"0"0,7 0 0,41-12 0,-10 1 0,25-8 0,-9 1 0,-12 8 0,21-3 0,-14 7 0,20-6 0,-3 4 0,21-5 0,3 0 0,-39 11 0,-2 1 0,21-11 0,-9 9 0,-46 3 0,-6 3 0,-2 2 0,11 0 0,12-5 0,33 0 0,-13-1 0,1 1 0,-32 5 0,-15 0 0,-3-2 0,3-1 0,3-2 0,3-1 0,4-1 0,-4 2 0,-3 1 0,-5 2 0,-2 2 0,2 0 0,6 0 0,0 0 0,0 0 0,-4 0 0,1 0 0,-2 0 0,4 0 0,-2 0 0,0 0 0,-2 0 0,-3 0 0,-3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8:55.6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7 24575,'12'0'0,"-4"-3"0,15 1 0,-13-1 0,6 1 0,-5-3 0,2 4 0,7-3 0,-1 1 0,7-2 0,18-7 0,5 0 0,-7 2 0,-12 3 0,-16 3 0,-3 3 0,4-4 0,-1 2 0,8-1 0,-1 0 0,6-3 0,-4 4 0,-7-1 0,1 1 0,-10 1 0,0-1 0,13-2 0,13-5 0,4 3 0,-3-3 0,-17 4 0,3 3 0,-6 1 0,18-2 0,-4-1 0,7 0 0,1-3 0,-12 5 0,-5-1 0,-11 1 0,-3 3 0,2 0 0,1 0 0,2 0 0,0-2 0,-2-1 0,-1 1 0,-2-1 0,-2 3 0,-1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28.3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81 24575,'34'0'0,"-8"-8"0,33-3 0,-24-6 0,-7 3 0,-12 6 0,-11 6 0,0 0 0,2-1 0,-1 0 0,3 1 0,3 2 0,-1-2 0,8-1 0,-11 0 0,4 1 0,-7 2 0,0-2 0,0-1 0,2 0 0,6-1 0,2 1 0,4 0 0,1-3 0,-1 2 0,7-3 0,-5 0 0,6 0 0,-1-1 0,-5 2 0,5-5 0,1-1 0,1-3 0,0-1 0,6-1 0,-5 1 0,-1 1 0,-2 0 0,-7 2 0,1 3 0,-5 1 0,3 0 0,-3 3 0,11-5 0,17-3 0,19-3 0,0-2 0,6-3 0,0 0 0,1-1 0,2 0 0,-2 1 0,-16 2 0,-7 2 0,-3 0 0,-21 7 0,-8 5 0,-6 3 0,-3 1 0,-3-1 0,3-2 0,0 0 0,3 3 0,2-3 0,-5 2 0,2-2 0,1 0 0,-1 0 0,6-2 0,13-9 0,9 0 0,22-9 0,4 3 0,7-1 0,-14 2 0,-15 5 0,-15 4 0,-18 5 0,3 0 0,-4 1 0,0-1 0,3 0 0,-3 1 0,-3-1 0,1 2 0,-1 0 0,3-2 0,0 1 0,0-1 0,-2 2 0,-1 2 0,1-1 0,-1-1 0,3-3 0,-2 0 0,-1 1 0,1 2 0,-3 2 0,0 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3:54.7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0 1 24575,'-11'0'0,"2"0"0,-10 0 0,8 0 0,-4 0 0,3 0 0,4 0 0,-2 0 0,7 2 0,1 1 0,2 2 0,0 2 0,0-1 0,0 1 0,0-2 0,0 0 0,0 0 0,0 0 0,0 0 0,0 0 0,0 0 0,0 0 0,0 0 0,0 0 0,0 4 0,0-2 0,0 4 0,0-3 0,0 2 0,0 0 0,0 0 0,0 0 0,0 0 0,0-2 0,0-1 0,0-2 0,0 0 0,0 0 0,5 2 0,-2 1 0,4 0 0,-4-1 0,4 0 0,0 1 0,4 0 0,1-1 0,-2-2 0,0 0 0,-2-2 0,4 1 0,-6-1 0,3 0 0,-1-1 0,-1-2 0,3 0 0,-2 0 0,-1 0 0,1 0 0,4 0 0,-3 0 0,2 0 0,-6 0 0,3 0 0,-3-2 0,2-1 0,-2 0 0,0 1 0,0 0 0,0-1 0,-2 0 0,-1 1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29.3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5 0 24575,'-12'4'0,"5"-2"0,-2 4 0,4-1 0,3 1 0,-3-1 0,-7 2 0,1 0 0,-8 2 0,8 1 0,-7 0 0,11-6 0,-5 3 0,7-5 0,0 1 0,0-1 0,0 1 0,3-3 0,-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30.5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0 24575,'0'8'0,"0"-1"0,0 16 0,0-10 0,0 10 0,0-11 0,0-4 0,0 4 0,0 0 0,0-1 0,0 4 0,-4-5 0,3 0 0,-4 0 0,5-3 0,0 1 0,0-3 0,0 0 0,0 0 0,0 2 0,0-4 0,0 2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32.2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5'0'0,"8"21"0,0-1 0,7 21 0,5 10 0,-5-11 0,6 11 0,-13-23 0,-3-5 0,-4-9 0,-3-6 0,-1-1 0,-2-2 0,0 2 0,0 1 0,0 2 0,0 4 0,0-3 0,0 3 0,0-4 0,0-2 0,0-3 0,0-3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33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8 24575,'0'-5'0,"2"3"0,3-3 0,3 2 0,2-2 0,0 0 0,2-2 0,-3 4 0,2-4 0,1 4 0,0-2 0,2 0 0,-4 3 0,0-1 0,4 0 0,1 0 0,0-1 0,3 2 0,-3-1 0,5-1 0,6 1 0,-5-3 0,6 2 0,-1 1 0,-9 0 0,4 3 0,-13 0 0,-1 0 0,-2 0 0,0 0 0,0 0 0,0 0 0,0 0 0,0 0 0,3 0 0,-3 0 0,2 0 0,-2 0 0,0 0 0,0 0 0,3 0 0,-1 0 0,1 0 0,-3 2 0,-3 1 0,3 4 0,-4-1 0,3 3 0,-4-1 0,0 2 0,0-2 0,0-1 0,0 0 0,0-1 0,0 1 0,0 0 0,-2 1 0,-1 2 0,-2 4 0,0-3 0,-1 3 0,-18 32 0,13-23 0,-18 44 0,22-44 0,-3 8 0,5-15 0,0-5 0,2-1 0,-2 1 0,0-2 0,0 3 0,-2-2 0,-1 0 0,1 0 0,-5 4 0,-5 9 0,6-5 0,-5 4 0,13-14 0,-4-1 0,4-4 0,-2-1 0,0-2 0,2 5 0,-1-4 0,1 3 0,-2-4 0,0 0 0,2 0 0,1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36.2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7 1 24575,'-5'0'0,"0"2"0,-2 3 0,-1 3 0,1-1 0,-1 1 0,3-1 0,-2 1 0,-5 0 0,-3 0 0,-4 1 0,4-2 0,1 1 0,6-3 0,-1-2 0,1-1 0,0 0 0,-1 1 0,-3 3 0,-11 1 0,2-1 0,-1 1 0,8-1 0,6-1 0,1-2 0,2-1 0,2 0 0,1 1 0,2 4 0,0 5 0,0 3 0,3 4 0,0-4 0,0-1 0,2-4 0,-3-2 0,1-1 0,-1-2 0,-2 0 0,0 3 0,0-1 0,0 7 0,0-3 0,0 1 0,3 2 0,0-5 0,1 2 0,-2-1 0,-2-2 0,2 2 0,1 0 0,0 12 0,4 0 0,-4 9 0,5-11 0,-5-4 0,1-10 0,1-2 0,3-4 0,6-3 0,1-3 0,4-4 0,-3 1 0,-5 3 0,-3 3 0,-3 3 0,0 0 0,0-2 0,0-1 0,0 1 0,0-1 0,2 3 0,-2 0 0,3 0 0,-3 0 0,0-2 0,0-1 0,0 1 0,0-1 0,0 3 0,-3-2 0,3-1 0,-2 1 0,-1-1 0,1 3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37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 0 24575,'0'5'0,"-2"0"0,-8 2 0,3 1 0,-4 0 0,1 1 0,4-5 0,-3 2 0,4-3 0,0 0 0,-3 4 0,1-6 0,1 3 0,2-4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40.5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5'0,"0"0"0,0 2 0,0-2 0,0 3 0,0-3 0,0 0 0,0 0 0,0 4 0,0-1 0,0 5 0,0-3 0,0 0 0,0-3 0,0 1 0,0-3 0,0 0 0,0 0 0,0 0 0,0 2 0,0-2 0,0 3 0,0-1 0,3 1 0,0 6 0,3 1 0,2 0 0,-2-3 0,1-7 0,0-3 0,-1-2 0,-1-2 0,2-1 0,-6-2 0,3 0 0,-4 0 0,0 0 0,2 0 0,1-2 0,0 1 0,-1-1 0,-2 2 0,0 0 0,2-2 0,1 1 0,0-1 0,-1 2 0,-2 0 0,0 0 0,0 0 0,0 0 0,0 0 0,0 0 0,0 0 0,0 0 0,0 0 0,0 0 0,0 0 0,0 0 0,0 0 0,0 0 0,0 0 0,0 0 0,0-2 0,0 1 0,0-1 0,-2 4 0,-1 1 0,-2 0 0,0-1 0,2 0 0,1 1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6:42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3 10 24575,'-8'-5'0,"-3"2"0,-5 1 0,1 2 0,3 0 0,2 0 0,5 0 0,-2 0 0,2 0 0,0 0 0,0 0 0,-1 2 0,1 1 0,0 2 0,0 2 0,0 1 0,-3 6 0,-1 1 0,-1-2 0,2-2 0,3-3 0,0-1 0,0 3 0,-2 3 0,1-1 0,-3 6 0,0 8 0,-4 0 0,6-3 0,0-7 0,7-11 0,0 0 0,0 0 0,7 2 0,-3-4 0,10 4 0,-2-4 0,20 5 0,29 10 0,-4-5 0,4 5 0,-31-11 0,-14-1 0,-8-3 0,2-1 0,4-2 0,-7 2 0,11 1 0,-12 0 0,2 3 0,-6 2 0,-2 7 0,0 2 0,0 2 0,-4 8 0,-5 1 0,-3 0 0,-10 0 0,11-15 0,-5 0 0,9-8 0,1-2 0,-1 2 0,-2-3 0,-4 6 0,-13 1 0,8-4 0,-2 1 0,13-6 0,2 0 0,0 0 0,0 2 0,0 1 0,-2 0 0,-5-4 0,5 1 0,-1-3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9:29.7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1 1 24575,'-5'0'0,"-6"0"0,4 0 0,-9 0 0,8 0 0,-2 2 0,2 1 0,3 0 0,-2-1 0,-50-2 0,23 0 0,-39 0 0,45 0 0,5 0 0,9 0 0,7 0 0,-1 0 0,3 0 0,3 0 0,-1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9:32.6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5'0'0,"0"0"0,2 0 0,-1 0 0,1 0 0,-2 0 0,0 0 0,2 0 0,-1 0 0,1 0 0,-2 0 0,0 0 0,0 0 0,0 0 0,0 0 0,0 0 0,3 0 0,-1 0 0,3 0 0,0 0 0,4 0 0,1 0 0,1 0 0,-2 2 0,-7 1 0,-2 0 0,-2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4:03.0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9 1 24575,'-5'0'0,"0"0"0,0 0 0,0 0 0,0 0 0,0 0 0,0 0 0,0 0 0,-2 2 0,-1 1 0,-6 2 0,-1 1 0,0 0 0,0 0 0,5-4 0,3 1 0,-1-1 0,3 1 0,0-1 0,0 1 0,-2-1 0,-1 1 0,-2 4 0,3-4 0,-1 2 0,6-1 0,-1 2 0,1 1 0,-1 1 0,1-3 0,-1 0 0,3 0 0,0 2 0,0-2 0,0 3 0,0-3 0,0 0 0,0 0 0,3-3 0,-1 3 0,3-2 0,0-1 0,0 1 0,0-3 0,0 0 0,7 0 0,1 0 0,2 0 0,-1 0 0,-4 0 0,-2 0 0,-1 0 0,-2 0 0,0 0 0,0 0 0,2 0 0,-1 0 0,1 0 0,-2 0 0,0 0 0,0 0 0,0 0 0,-2 2 0,-1 1 0,-2 2 0,0 0 0,2 0 0,1 0 0,0 0 0,-1 2 0,-2-2 0,0 3 0,0-3 0,0 0 0,0 2 0,0-1 0,0 1 0,0-2 0,0 0 0,0 0 0,-2 0 0,-1 0 0,-4 2 0,1-4 0,-1 2 0,4-3 0,-1 1 0,1 0 0,0 1 0,1-1 0,0 0 0,-1-1 0,-2-2 0,0 0 0,0 2 0,0 1 0,0 0 0,0-1 0,0-2 0,0 0 0,0 0 0,0 0 0,2 0 0,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7T09:09:35.3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5'0,"0"0"0,0 2 0,0-1 0,0 1 0,0-2 0,0 0 0,0 0 0,0 0 0,0 0 0,0 0 0,0 0 0,0 0 0,0 0 0,0 0 0,0 0 0,0 2 0,0-1 0,0 1 0,0-2 0,0 0 0,0 0 0,0 0 0,0 0 0,0 0 0,2-2 0,1-1 0,0 0 0,-1 1 0,-2 2 0,0 0 0,0 0 0,0 0 0,0 0 0,0 0 0,0 0 0,0 2 0,0-1 0,0 1 0,0-2 0,0 0 0,0 0 0,0 0 0,0 0 0,0 0 0,0 0 0,0 0 0,0 0 0,0-2 0,0-1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10.9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20 9 24575,'-14'0'0,"-18"0"0,-27 0 0,-20 0 0,-14 0 0,-3 0 0,3 0 0,3-2 0,5 0 0,4-1 0,2 2 0,2 1 0,3 0 0,5 0 0,9 0 0,7 0 0,7 0 0,5 3 0,0 1 0,2 3 0,1 1 0,0-1 0,0 2 0,-6 2 0,-7 2 0,-4 2 0,1 0 0,0 0 0,-1-2 0,-4 0 0,-5 1 0,-3 1 0,4-1 0,-11 1 0,23-5 0,-5 1 0,19-4 0,2 0 0,3-2 0,7-2 0,8-2 0,8-1 0,6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12.9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0 0 24575,'-13'11'0,"1"2"0,0 2 0,1 2 0,-1 1 0,-3 5 0,-3 8 0,-4 3 0,0-1 0,4-4 0,0-2 0,0 1 0,-3 5 0,-5 3 0,3-2 0,1-6 0,4-6 0,8-13 0,2-2 0,8-7 0,3 0 0,4 0 0,5 0 0,3 0 0,4 0 0,4 4 0,9 4 0,11 3 0,5 3 0,3-2 0,-9-3 0,-11-3 0,-11-3 0,-9-2 0,-3-1 0,-1 0 0,1 0 0,2 1 0,2 2 0,1 0 0,-5 1 0,-1-2 0,-5 1 0,-1 2 0,0 0 0,-1-1 0,0-2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16.0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4 1 24575,'-11'0'0,"-1"0"0,-4 0 0,1 0 0,2 0 0,0 0 0,-1 1 0,0 2 0,-21 35 0,17-18 0,-14 25 0,22-29 0,-1 2 0,0 3 0,-3 1 0,0 1 0,2-4 0,3-3 0,4-4 0,2-4 0,2-1 0,1-2 0,0 1 0,0 3 0,0 2 0,0 4 0,0 0 0,0-6 0,0-2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17.9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4 1 24575,'-1'9'0,"-6"3"0,-5 5 0,-4 1 0,0-1 0,3-4 0,0-1 0,-3 2 0,-8 5 0,-7 2 0,-4 1 0,6-4 0,7-5 0,8-5 0,4-2 0,-2 1 0,-4 1 0,-2-2 0,-1 0 0,2-3 0,4-1 0,1-1 0,-2 1 0,-5-1 0,-1 1 0,-4-2 0,3 0 0,3 0 0,8 0 0,0-2 0,8-1 0,-4-5 0,5 2 0,-1-2 0,2 5 0,0 1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19.8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9'0'0,"3"0"0,4 0 0,0 0 0,-1 0 0,-2 0 0,0 2 0,6 1 0,3 1 0,2 2 0,-2 0 0,-5-2 0,-4-1 0,-2 1 0,-1-1 0,0 2 0,1 1 0,0-1 0,0 0 0,-3-1 0,-3-1 0,-3 0 0,-2 0 0,0 1 0,1 0 0,0 1 0,1 0 0,-1-1 0,1 1 0,0-1 0,2 1 0,-2-1 0,0-2 0,-1 1 0,1 0 0,1-2 0,0 3 0,-1-3 0,0 2 0,-1-3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21.9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9'0,"1"9"0,4 10 0,4 3 0,1-1 0,1-8 0,-6-11 0,-1 1 0,-3-6 0,2 4 0,0 0 0,2 0 0,-1 1 0,4 10 0,-2-7 0,1 7 0,-3-12 0,-1 0 0,1 2 0,0 5 0,1 0 0,-1 1 0,1-4 0,-2-2 0,1-1 0,1 4 0,0 5 0,2 4 0,-1-1 0,0-3 0,-2-8 0,-2-3 0,0-2 0,0 0 0,0-1 0,-1-1 0,-1-1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24.3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4'0'0,"-4"0"0,10 0 0,-4 0 0,3 0 0,-4 0 0,-6 1 0,-4 3 0,-2 2 0,2 4 0,3 1 0,7 1 0,3-1 0,4-1 0,-2-3 0,-2-4 0,-8 0 0,1-1 0,-5 1 0,3 3 0,2 2 0,0 3 0,-2 1 0,-5-1 0,-2 1 0,-2-1 0,0 1 0,0 1 0,0 1 0,-1 0 0,-4-1 0,-3 0 0,-5 1 0,-4 2 0,0-1 0,0 1 0,2 0 0,4-4 0,2-2 0,3-6 0,1-2 0,3-2 0,-1 0 0,-2 0 0,1 0 0,-2-1 0,-1-1 0,4 0 0,-1-1 0,4 0 0,0-2 0,0 1 0,4-2 0,11 5 0,0 0 0,10 1 0,-4 2 0,3 6 0,3 7 0,12 14 0,-13-8 0,5 4 0,-18-14 0,7 4 0,-5-3 0,4 4 0,-7-6 0,-1 1 0,-1-2 0,1 0 0,0 2 0,-1-1 0,0 0 0,-2-2 0,-2-2 0,-1-3 0,-2 0 0,0-2 0,-2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25.9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0 24575,'0'6'0,"0"-1"0,0-1 0,0 2 0,0 5 0,0 2 0,0 3 0,0-2 0,0 3 0,0 10 0,0 12 0,-2 8 0,0 3 0,0-9 0,0-10 0,2-15 0,0-6 0,0-6 0,0 1 0,0 5 0,0-4 0,0 6 0,2 3 0,0 16 0,2 13 0,0 6 0,-1-8 0,0-16 0,-2-12 0,0-1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04T09:53:27.8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11'0,"2"8"0,3 8 0,4 3 0,1-4 0,0-4 0,-2 1 0,0 4 0,2 6 0,7 15 0,-5-16 0,0 7 0,-7-29 0,-2-1 0,1-7 0,3 5 0,2 5 0,2 8 0,2 8 0,0 1 0,-3-4 0,-3-7 0,-3-5 0,-2-1 0,0 1 0,1 1 0,0 0 0,-2-6 0,0-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BF3CB28-71EE-4225-BCB6-1CF55D8AEC65}" type="slidenum">
              <a:rPr lang="en-US" altLang="da-DK"/>
              <a:pPr/>
              <a:t>‹#›</a:t>
            </a:fld>
            <a:endParaRPr lang="en-US" altLang="da-DK"/>
          </a:p>
        </p:txBody>
      </p:sp>
    </p:spTree>
    <p:extLst>
      <p:ext uri="{BB962C8B-B14F-4D97-AF65-F5344CB8AC3E}">
        <p14:creationId xmlns:p14="http://schemas.microsoft.com/office/powerpoint/2010/main" val="3721235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2" name="Shape 2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Arial"/>
              <a:buNone/>
            </a:pPr>
            <a:r>
              <a:rPr lang="en-US" sz="12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lide 2 is list of textbook LO numbers and statements</a:t>
            </a:r>
          </a:p>
        </p:txBody>
      </p:sp>
      <p:sp>
        <p:nvSpPr>
          <p:cNvPr id="203" name="Shape 20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2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2" name="Shape 2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Arial"/>
              <a:buNone/>
            </a:pPr>
            <a:r>
              <a:rPr lang="en-US" sz="12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lide 2 is list of textbook LO numbers and statements</a:t>
            </a:r>
          </a:p>
        </p:txBody>
      </p:sp>
      <p:sp>
        <p:nvSpPr>
          <p:cNvPr id="203" name="Shape 20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6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2" name="Shape 2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Arial"/>
              <a:buNone/>
            </a:pPr>
            <a:r>
              <a:rPr lang="en-US" sz="12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lide 2 is list of textbook LO numbers and statements</a:t>
            </a:r>
          </a:p>
        </p:txBody>
      </p:sp>
      <p:sp>
        <p:nvSpPr>
          <p:cNvPr id="203" name="Shape 20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7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04ACD-C2FA-4E34-AD9A-CF4171C28507}" type="slidenum">
              <a:rPr lang="en-US" altLang="da-DK"/>
              <a:pPr/>
              <a:t>‹#›</a:t>
            </a:fld>
            <a:endParaRPr lang="en-US" altLang="da-DK"/>
          </a:p>
        </p:txBody>
      </p:sp>
    </p:spTree>
    <p:extLst>
      <p:ext uri="{BB962C8B-B14F-4D97-AF65-F5344CB8AC3E}">
        <p14:creationId xmlns:p14="http://schemas.microsoft.com/office/powerpoint/2010/main" val="1744515643"/>
      </p:ext>
    </p:extLst>
  </p:cSld>
  <p:clrMapOvr>
    <a:masterClrMapping/>
  </p:clrMapOvr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sk billede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a-DK" noProof="0"/>
              <a:t>Klik på ikonet for at tilføje et billed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11F07C-D101-44EB-AA27-EF51DA7E403B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184221246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og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7F6F0D0-E0CF-4029-97D7-689BADA16ABA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2858823169"/>
      </p:ext>
    </p:extLst>
  </p:cSld>
  <p:clrMapOvr>
    <a:masterClrMapping/>
  </p:clrMapOvr>
  <p:hf sldNum="0"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/>
          <p:nvPr/>
        </p:nvSpPr>
        <p:spPr>
          <a:xfrm>
            <a:off x="674688" y="971550"/>
            <a:ext cx="600075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“</a:t>
            </a:r>
          </a:p>
        </p:txBody>
      </p:sp>
      <p:sp>
        <p:nvSpPr>
          <p:cNvPr id="6" name="TextBox 14"/>
          <p:cNvSpPr txBox="1"/>
          <p:nvPr/>
        </p:nvSpPr>
        <p:spPr>
          <a:xfrm>
            <a:off x="6999288" y="2613025"/>
            <a:ext cx="601662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FBA9D520-900E-4E10-AED9-9ACBB4F746C1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590523898"/>
      </p:ext>
    </p:extLst>
  </p:cSld>
  <p:clrMapOvr>
    <a:masterClrMapping/>
  </p:clrMapOvr>
  <p:hf sldNum="0"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vneko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2D91F1-9114-4EA1-85AD-6669C8A62099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859849030"/>
      </p:ext>
    </p:extLst>
  </p:cSld>
  <p:clrMapOvr>
    <a:masterClrMapping/>
  </p:clrMapOvr>
  <p:hf sldNum="0"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kolo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fld id="{BC3E07F7-8E09-48D2-AFD8-E86168995C63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3515248535"/>
      </p:ext>
    </p:extLst>
  </p:cSld>
  <p:clrMapOvr>
    <a:masterClrMapping/>
  </p:clrMapOvr>
  <p:hf sldNum="0"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kolonner med bille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8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9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a-DK" noProof="0"/>
              <a:t>Klik på ikonet for at tilføje et billed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a-DK" noProof="0"/>
              <a:t>Klik på ikonet for at tilføje et billed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a-DK" noProof="0"/>
              <a:t>Klik på ikonet for at tilføje et billed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fld id="{D7C71E1B-8EE9-42E0-AF2C-EAD95DFF4921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2186633550"/>
      </p:ext>
    </p:extLst>
  </p:cSld>
  <p:clrMapOvr>
    <a:masterClrMapping/>
  </p:clrMapOvr>
  <p:hf sldNum="0"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og lodre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2C56C0D-CAA8-4D58-A5A1-088B3BC3DC05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132283253"/>
      </p:ext>
    </p:extLst>
  </p:cSld>
  <p:clrMapOvr>
    <a:masterClrMapping/>
  </p:clrMapOvr>
  <p:hf sldNum="0"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et ti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/>
          <a:lstStyle/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B0D782-2BC2-46F0-B5AF-3EDAB2618627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246501319"/>
      </p:ext>
    </p:extLst>
  </p:cSld>
  <p:clrMapOvr>
    <a:masterClrMapping/>
  </p:clrMapOvr>
  <p:hf sldNum="0"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83532"/>
            <a:ext cx="8229600" cy="7284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8923"/>
            <a:ext cx="8229600" cy="4525963"/>
          </a:xfrm>
        </p:spPr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</p:spTree>
    <p:extLst>
      <p:ext uri="{BB962C8B-B14F-4D97-AF65-F5344CB8AC3E}">
        <p14:creationId xmlns:p14="http://schemas.microsoft.com/office/powerpoint/2010/main" val="4066199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B3A3EC2-5A69-4131-ACB8-A01BEB7D7BDE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3431510363"/>
      </p:ext>
    </p:extLst>
  </p:cSld>
  <p:clrMapOvr>
    <a:masterClrMapping/>
  </p:clrMapOvr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fsnit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77C6DD-C668-48E9-8D24-2CB0E7B146C1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2612708796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7C8D61-8C65-4AA4-8CCC-D5E5329026C2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3051759478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AB26FB-50CD-4188-A6FA-D312537B0F06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84624822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11CC6A-1F1C-4343-B73A-5B71CEA9D95A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4199220339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67B973-B2D3-4E6A-B36C-0A6BF5FA293C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651116886"/>
      </p:ext>
    </p:extLst>
  </p:cSld>
  <p:clrMapOvr>
    <a:masterClrMapping/>
  </p:clrMapOvr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dhold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A17F83-AD82-41F3-AB7C-8FE31EC92237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180562662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lede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da-DK"/>
              <a:t>Klik for at redigere i master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a-DK" noProof="0"/>
              <a:t>Klik på ikonet for at tilføje et billed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/>
              <a:t>Klik for at redigere i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F047F8-971B-4D5A-A9EB-273E2E31B96E}" type="slidenum">
              <a:rPr lang="en-US" altLang="da-DK"/>
              <a:pPr/>
              <a:t>‹#›</a:t>
            </a:fld>
            <a:endParaRPr lang="en-US" altLang="da-DK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2"/>
          </p:nvPr>
        </p:nvSpPr>
        <p:spPr>
          <a:xfrm rot="5400000">
            <a:off x="6233318" y="3263107"/>
            <a:ext cx="3859213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  <p:extLst>
      <p:ext uri="{BB962C8B-B14F-4D97-AF65-F5344CB8AC3E}">
        <p14:creationId xmlns:p14="http://schemas.microsoft.com/office/powerpoint/2010/main" val="2068318073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413" y="0"/>
            <a:ext cx="6858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484188" y="452438"/>
            <a:ext cx="705643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altLang="da-DK"/>
              <a:t>Klik for at redigere i master</a:t>
            </a:r>
            <a:endParaRPr lang="en-US" alt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7088" y="2052638"/>
            <a:ext cx="671195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altLang="da-DK"/>
              <a:t>Klik for at redigere i master</a:t>
            </a:r>
          </a:p>
          <a:p>
            <a:pPr lvl="1"/>
            <a:r>
              <a:rPr lang="da-DK" altLang="da-DK"/>
              <a:t>Andet niveau</a:t>
            </a:r>
          </a:p>
          <a:p>
            <a:pPr lvl="2"/>
            <a:r>
              <a:rPr lang="da-DK" altLang="da-DK"/>
              <a:t>Tredje niveau</a:t>
            </a:r>
          </a:p>
          <a:p>
            <a:pPr lvl="3"/>
            <a:r>
              <a:rPr lang="da-DK" altLang="da-DK"/>
              <a:t>Fjerde niveau</a:t>
            </a:r>
          </a:p>
          <a:p>
            <a:pPr lvl="4"/>
            <a:r>
              <a:rPr lang="da-DK" altLang="da-DK"/>
              <a:t>Femte niveau</a:t>
            </a:r>
            <a:endParaRPr lang="en-US" alt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588" y="1828800"/>
            <a:ext cx="990600" cy="2286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18" y="3263107"/>
            <a:ext cx="3859213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© 2009, 2006 South-Western, a part of Cengage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050" y="295275"/>
            <a:ext cx="62865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>
                <a:solidFill>
                  <a:srgbClr val="FFFFFF"/>
                </a:solidFill>
              </a:defRPr>
            </a:lvl1pPr>
          </a:lstStyle>
          <a:p>
            <a:fld id="{379E4648-CC4F-4DC6-8028-6448BDA5A60B}" type="slidenum">
              <a:rPr lang="en-US" altLang="da-DK"/>
              <a:pPr/>
              <a:t>‹#›</a:t>
            </a:fld>
            <a:endParaRPr lang="en-US" altLang="da-DK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  <p:sldLayoutId id="2147483844" r:id="rId17"/>
    <p:sldLayoutId id="2147483845" r:id="rId18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16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5.png"/><Relationship Id="rId21" Type="http://schemas.openxmlformats.org/officeDocument/2006/relationships/customXml" Target="../ink/ink10.xml"/><Relationship Id="rId42" Type="http://schemas.openxmlformats.org/officeDocument/2006/relationships/image" Target="../media/image60.png"/><Relationship Id="rId63" Type="http://schemas.openxmlformats.org/officeDocument/2006/relationships/customXml" Target="../ink/ink31.xml"/><Relationship Id="rId84" Type="http://schemas.openxmlformats.org/officeDocument/2006/relationships/image" Target="../media/image81.png"/><Relationship Id="rId138" Type="http://schemas.openxmlformats.org/officeDocument/2006/relationships/image" Target="../media/image103.png"/><Relationship Id="rId159" Type="http://schemas.openxmlformats.org/officeDocument/2006/relationships/customXml" Target="../ink/ink84.xml"/><Relationship Id="rId170" Type="http://schemas.openxmlformats.org/officeDocument/2006/relationships/image" Target="../media/image119.png"/><Relationship Id="rId191" Type="http://schemas.openxmlformats.org/officeDocument/2006/relationships/customXml" Target="../ink/ink100.xml"/><Relationship Id="rId205" Type="http://schemas.openxmlformats.org/officeDocument/2006/relationships/customXml" Target="../ink/ink107.xml"/><Relationship Id="rId107" Type="http://schemas.openxmlformats.org/officeDocument/2006/relationships/customXml" Target="../ink/ink55.xml"/><Relationship Id="rId11" Type="http://schemas.openxmlformats.org/officeDocument/2006/relationships/customXml" Target="../ink/ink5.xml"/><Relationship Id="rId32" Type="http://schemas.openxmlformats.org/officeDocument/2006/relationships/image" Target="../media/image55.png"/><Relationship Id="rId53" Type="http://schemas.openxmlformats.org/officeDocument/2006/relationships/customXml" Target="../ink/ink26.xml"/><Relationship Id="rId74" Type="http://schemas.openxmlformats.org/officeDocument/2006/relationships/image" Target="../media/image76.png"/><Relationship Id="rId128" Type="http://schemas.openxmlformats.org/officeDocument/2006/relationships/customXml" Target="../ink/ink68.xml"/><Relationship Id="rId149" Type="http://schemas.openxmlformats.org/officeDocument/2006/relationships/customXml" Target="../ink/ink79.xml"/><Relationship Id="rId5" Type="http://schemas.openxmlformats.org/officeDocument/2006/relationships/customXml" Target="../ink/ink2.xml"/><Relationship Id="rId95" Type="http://schemas.openxmlformats.org/officeDocument/2006/relationships/customXml" Target="../ink/ink47.xml"/><Relationship Id="rId160" Type="http://schemas.openxmlformats.org/officeDocument/2006/relationships/image" Target="../media/image114.png"/><Relationship Id="rId181" Type="http://schemas.openxmlformats.org/officeDocument/2006/relationships/customXml" Target="../ink/ink95.xml"/><Relationship Id="rId22" Type="http://schemas.openxmlformats.org/officeDocument/2006/relationships/image" Target="../media/image50.png"/><Relationship Id="rId43" Type="http://schemas.openxmlformats.org/officeDocument/2006/relationships/customXml" Target="../ink/ink21.xml"/><Relationship Id="rId64" Type="http://schemas.openxmlformats.org/officeDocument/2006/relationships/image" Target="../media/image71.png"/><Relationship Id="rId118" Type="http://schemas.openxmlformats.org/officeDocument/2006/relationships/customXml" Target="../ink/ink61.xml"/><Relationship Id="rId139" Type="http://schemas.openxmlformats.org/officeDocument/2006/relationships/customXml" Target="../ink/ink74.xml"/><Relationship Id="rId85" Type="http://schemas.openxmlformats.org/officeDocument/2006/relationships/customXml" Target="../ink/ink42.xml"/><Relationship Id="rId150" Type="http://schemas.openxmlformats.org/officeDocument/2006/relationships/image" Target="../media/image109.png"/><Relationship Id="rId171" Type="http://schemas.openxmlformats.org/officeDocument/2006/relationships/customXml" Target="../ink/ink90.xml"/><Relationship Id="rId192" Type="http://schemas.openxmlformats.org/officeDocument/2006/relationships/image" Target="../media/image17.png"/><Relationship Id="rId206" Type="http://schemas.openxmlformats.org/officeDocument/2006/relationships/image" Target="../media/image24.png"/><Relationship Id="rId12" Type="http://schemas.openxmlformats.org/officeDocument/2006/relationships/image" Target="../media/image45.png"/><Relationship Id="rId33" Type="http://schemas.openxmlformats.org/officeDocument/2006/relationships/customXml" Target="../ink/ink16.xml"/><Relationship Id="rId108" Type="http://schemas.openxmlformats.org/officeDocument/2006/relationships/image" Target="../media/image91.png"/><Relationship Id="rId129" Type="http://schemas.openxmlformats.org/officeDocument/2006/relationships/customXml" Target="../ink/ink69.xml"/><Relationship Id="rId54" Type="http://schemas.openxmlformats.org/officeDocument/2006/relationships/image" Target="../media/image66.png"/><Relationship Id="rId75" Type="http://schemas.openxmlformats.org/officeDocument/2006/relationships/customXml" Target="../ink/ink37.xml"/><Relationship Id="rId96" Type="http://schemas.openxmlformats.org/officeDocument/2006/relationships/image" Target="../media/image87.png"/><Relationship Id="rId140" Type="http://schemas.openxmlformats.org/officeDocument/2006/relationships/image" Target="../media/image104.png"/><Relationship Id="rId161" Type="http://schemas.openxmlformats.org/officeDocument/2006/relationships/customXml" Target="../ink/ink85.xml"/><Relationship Id="rId182" Type="http://schemas.openxmlformats.org/officeDocument/2006/relationships/image" Target="../media/image12.png"/><Relationship Id="rId6" Type="http://schemas.openxmlformats.org/officeDocument/2006/relationships/image" Target="../media/image42.png"/><Relationship Id="rId23" Type="http://schemas.openxmlformats.org/officeDocument/2006/relationships/customXml" Target="../ink/ink11.xml"/><Relationship Id="rId119" Type="http://schemas.openxmlformats.org/officeDocument/2006/relationships/image" Target="../media/image96.png"/><Relationship Id="rId44" Type="http://schemas.openxmlformats.org/officeDocument/2006/relationships/image" Target="../media/image61.png"/><Relationship Id="rId65" Type="http://schemas.openxmlformats.org/officeDocument/2006/relationships/customXml" Target="../ink/ink32.xml"/><Relationship Id="rId86" Type="http://schemas.openxmlformats.org/officeDocument/2006/relationships/image" Target="../media/image82.png"/><Relationship Id="rId130" Type="http://schemas.openxmlformats.org/officeDocument/2006/relationships/image" Target="../media/image99.png"/><Relationship Id="rId151" Type="http://schemas.openxmlformats.org/officeDocument/2006/relationships/customXml" Target="../ink/ink80.xml"/><Relationship Id="rId172" Type="http://schemas.openxmlformats.org/officeDocument/2006/relationships/image" Target="../media/image120.png"/><Relationship Id="rId193" Type="http://schemas.openxmlformats.org/officeDocument/2006/relationships/customXml" Target="../ink/ink101.xml"/><Relationship Id="rId207" Type="http://schemas.openxmlformats.org/officeDocument/2006/relationships/customXml" Target="../ink/ink108.xml"/><Relationship Id="rId13" Type="http://schemas.openxmlformats.org/officeDocument/2006/relationships/customXml" Target="../ink/ink6.xml"/><Relationship Id="rId109" Type="http://schemas.openxmlformats.org/officeDocument/2006/relationships/customXml" Target="../ink/ink56.xml"/><Relationship Id="rId34" Type="http://schemas.openxmlformats.org/officeDocument/2006/relationships/image" Target="../media/image56.png"/><Relationship Id="rId55" Type="http://schemas.openxmlformats.org/officeDocument/2006/relationships/customXml" Target="../ink/ink27.xml"/><Relationship Id="rId76" Type="http://schemas.openxmlformats.org/officeDocument/2006/relationships/image" Target="../media/image77.png"/><Relationship Id="rId97" Type="http://schemas.openxmlformats.org/officeDocument/2006/relationships/customXml" Target="../ink/ink48.xml"/><Relationship Id="rId120" Type="http://schemas.openxmlformats.org/officeDocument/2006/relationships/customXml" Target="../ink/ink62.xml"/><Relationship Id="rId141" Type="http://schemas.openxmlformats.org/officeDocument/2006/relationships/customXml" Target="../ink/ink75.xml"/><Relationship Id="rId7" Type="http://schemas.openxmlformats.org/officeDocument/2006/relationships/customXml" Target="../ink/ink3.xml"/><Relationship Id="rId162" Type="http://schemas.openxmlformats.org/officeDocument/2006/relationships/image" Target="../media/image115.png"/><Relationship Id="rId183" Type="http://schemas.openxmlformats.org/officeDocument/2006/relationships/customXml" Target="../ink/ink96.xml"/><Relationship Id="rId24" Type="http://schemas.openxmlformats.org/officeDocument/2006/relationships/image" Target="../media/image51.png"/><Relationship Id="rId45" Type="http://schemas.openxmlformats.org/officeDocument/2006/relationships/customXml" Target="../ink/ink22.xml"/><Relationship Id="rId66" Type="http://schemas.openxmlformats.org/officeDocument/2006/relationships/image" Target="../media/image72.png"/><Relationship Id="rId87" Type="http://schemas.openxmlformats.org/officeDocument/2006/relationships/customXml" Target="../ink/ink43.xml"/><Relationship Id="rId110" Type="http://schemas.openxmlformats.org/officeDocument/2006/relationships/customXml" Target="../ink/ink57.xml"/><Relationship Id="rId131" Type="http://schemas.openxmlformats.org/officeDocument/2006/relationships/customXml" Target="../ink/ink70.xml"/><Relationship Id="rId61" Type="http://schemas.openxmlformats.org/officeDocument/2006/relationships/customXml" Target="../ink/ink30.xml"/><Relationship Id="rId82" Type="http://schemas.openxmlformats.org/officeDocument/2006/relationships/image" Target="../media/image80.png"/><Relationship Id="rId152" Type="http://schemas.openxmlformats.org/officeDocument/2006/relationships/image" Target="../media/image110.png"/><Relationship Id="rId173" Type="http://schemas.openxmlformats.org/officeDocument/2006/relationships/customXml" Target="../ink/ink91.xml"/><Relationship Id="rId194" Type="http://schemas.openxmlformats.org/officeDocument/2006/relationships/image" Target="../media/image18.png"/><Relationship Id="rId199" Type="http://schemas.openxmlformats.org/officeDocument/2006/relationships/customXml" Target="../ink/ink104.xml"/><Relationship Id="rId203" Type="http://schemas.openxmlformats.org/officeDocument/2006/relationships/customXml" Target="../ink/ink106.xml"/><Relationship Id="rId208" Type="http://schemas.openxmlformats.org/officeDocument/2006/relationships/image" Target="../media/image25.png"/><Relationship Id="rId19" Type="http://schemas.openxmlformats.org/officeDocument/2006/relationships/customXml" Target="../ink/ink9.xml"/><Relationship Id="rId14" Type="http://schemas.openxmlformats.org/officeDocument/2006/relationships/image" Target="../media/image46.png"/><Relationship Id="rId30" Type="http://schemas.openxmlformats.org/officeDocument/2006/relationships/image" Target="../media/image54.png"/><Relationship Id="rId35" Type="http://schemas.openxmlformats.org/officeDocument/2006/relationships/customXml" Target="../ink/ink17.xml"/><Relationship Id="rId56" Type="http://schemas.openxmlformats.org/officeDocument/2006/relationships/image" Target="../media/image67.png"/><Relationship Id="rId77" Type="http://schemas.openxmlformats.org/officeDocument/2006/relationships/customXml" Target="../ink/ink38.xml"/><Relationship Id="rId100" Type="http://schemas.openxmlformats.org/officeDocument/2006/relationships/image" Target="../media/image89.png"/><Relationship Id="rId105" Type="http://schemas.openxmlformats.org/officeDocument/2006/relationships/customXml" Target="../ink/ink53.xml"/><Relationship Id="rId126" Type="http://schemas.openxmlformats.org/officeDocument/2006/relationships/image" Target="../media/image98.png"/><Relationship Id="rId147" Type="http://schemas.openxmlformats.org/officeDocument/2006/relationships/customXml" Target="../ink/ink78.xml"/><Relationship Id="rId168" Type="http://schemas.openxmlformats.org/officeDocument/2006/relationships/image" Target="../media/image118.png"/><Relationship Id="rId8" Type="http://schemas.openxmlformats.org/officeDocument/2006/relationships/image" Target="../media/image43.png"/><Relationship Id="rId51" Type="http://schemas.openxmlformats.org/officeDocument/2006/relationships/customXml" Target="../ink/ink25.xml"/><Relationship Id="rId72" Type="http://schemas.openxmlformats.org/officeDocument/2006/relationships/image" Target="../media/image75.png"/><Relationship Id="rId93" Type="http://schemas.openxmlformats.org/officeDocument/2006/relationships/customXml" Target="../ink/ink46.xml"/><Relationship Id="rId98" Type="http://schemas.openxmlformats.org/officeDocument/2006/relationships/image" Target="../media/image88.png"/><Relationship Id="rId121" Type="http://schemas.openxmlformats.org/officeDocument/2006/relationships/image" Target="../media/image97.png"/><Relationship Id="rId142" Type="http://schemas.openxmlformats.org/officeDocument/2006/relationships/image" Target="../media/image105.png"/><Relationship Id="rId163" Type="http://schemas.openxmlformats.org/officeDocument/2006/relationships/customXml" Target="../ink/ink86.xml"/><Relationship Id="rId184" Type="http://schemas.openxmlformats.org/officeDocument/2006/relationships/image" Target="../media/image13.png"/><Relationship Id="rId189" Type="http://schemas.openxmlformats.org/officeDocument/2006/relationships/customXml" Target="../ink/ink99.xml"/><Relationship Id="rId3" Type="http://schemas.openxmlformats.org/officeDocument/2006/relationships/customXml" Target="../ink/ink1.xml"/><Relationship Id="rId25" Type="http://schemas.openxmlformats.org/officeDocument/2006/relationships/customXml" Target="../ink/ink12.xml"/><Relationship Id="rId46" Type="http://schemas.openxmlformats.org/officeDocument/2006/relationships/image" Target="../media/image62.png"/><Relationship Id="rId67" Type="http://schemas.openxmlformats.org/officeDocument/2006/relationships/customXml" Target="../ink/ink33.xml"/><Relationship Id="rId116" Type="http://schemas.openxmlformats.org/officeDocument/2006/relationships/customXml" Target="../ink/ink60.xml"/><Relationship Id="rId137" Type="http://schemas.openxmlformats.org/officeDocument/2006/relationships/customXml" Target="../ink/ink73.xml"/><Relationship Id="rId158" Type="http://schemas.openxmlformats.org/officeDocument/2006/relationships/image" Target="../media/image113.png"/><Relationship Id="rId20" Type="http://schemas.openxmlformats.org/officeDocument/2006/relationships/image" Target="../media/image49.png"/><Relationship Id="rId41" Type="http://schemas.openxmlformats.org/officeDocument/2006/relationships/customXml" Target="../ink/ink20.xml"/><Relationship Id="rId62" Type="http://schemas.openxmlformats.org/officeDocument/2006/relationships/image" Target="../media/image70.png"/><Relationship Id="rId83" Type="http://schemas.openxmlformats.org/officeDocument/2006/relationships/customXml" Target="../ink/ink41.xml"/><Relationship Id="rId88" Type="http://schemas.openxmlformats.org/officeDocument/2006/relationships/image" Target="../media/image83.png"/><Relationship Id="rId111" Type="http://schemas.openxmlformats.org/officeDocument/2006/relationships/image" Target="../media/image92.png"/><Relationship Id="rId132" Type="http://schemas.openxmlformats.org/officeDocument/2006/relationships/image" Target="../media/image100.png"/><Relationship Id="rId153" Type="http://schemas.openxmlformats.org/officeDocument/2006/relationships/customXml" Target="../ink/ink81.xml"/><Relationship Id="rId174" Type="http://schemas.openxmlformats.org/officeDocument/2006/relationships/image" Target="../media/image8.png"/><Relationship Id="rId179" Type="http://schemas.openxmlformats.org/officeDocument/2006/relationships/customXml" Target="../ink/ink94.xml"/><Relationship Id="rId195" Type="http://schemas.openxmlformats.org/officeDocument/2006/relationships/customXml" Target="../ink/ink102.xml"/><Relationship Id="rId209" Type="http://schemas.openxmlformats.org/officeDocument/2006/relationships/customXml" Target="../ink/ink109.xml"/><Relationship Id="rId190" Type="http://schemas.openxmlformats.org/officeDocument/2006/relationships/image" Target="../media/image16.png"/><Relationship Id="rId204" Type="http://schemas.openxmlformats.org/officeDocument/2006/relationships/image" Target="../media/image23.png"/><Relationship Id="rId15" Type="http://schemas.openxmlformats.org/officeDocument/2006/relationships/customXml" Target="../ink/ink7.xml"/><Relationship Id="rId36" Type="http://schemas.openxmlformats.org/officeDocument/2006/relationships/image" Target="../media/image57.png"/><Relationship Id="rId57" Type="http://schemas.openxmlformats.org/officeDocument/2006/relationships/customXml" Target="../ink/ink28.xml"/><Relationship Id="rId106" Type="http://schemas.openxmlformats.org/officeDocument/2006/relationships/customXml" Target="../ink/ink54.xml"/><Relationship Id="rId127" Type="http://schemas.openxmlformats.org/officeDocument/2006/relationships/customXml" Target="../ink/ink67.xml"/><Relationship Id="rId10" Type="http://schemas.openxmlformats.org/officeDocument/2006/relationships/image" Target="../media/image44.png"/><Relationship Id="rId31" Type="http://schemas.openxmlformats.org/officeDocument/2006/relationships/customXml" Target="../ink/ink15.xml"/><Relationship Id="rId52" Type="http://schemas.openxmlformats.org/officeDocument/2006/relationships/image" Target="../media/image65.png"/><Relationship Id="rId73" Type="http://schemas.openxmlformats.org/officeDocument/2006/relationships/customXml" Target="../ink/ink36.xml"/><Relationship Id="rId78" Type="http://schemas.openxmlformats.org/officeDocument/2006/relationships/image" Target="../media/image78.png"/><Relationship Id="rId94" Type="http://schemas.openxmlformats.org/officeDocument/2006/relationships/image" Target="../media/image86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customXml" Target="../ink/ink63.xml"/><Relationship Id="rId143" Type="http://schemas.openxmlformats.org/officeDocument/2006/relationships/customXml" Target="../ink/ink76.xml"/><Relationship Id="rId148" Type="http://schemas.openxmlformats.org/officeDocument/2006/relationships/image" Target="../media/image108.png"/><Relationship Id="rId164" Type="http://schemas.openxmlformats.org/officeDocument/2006/relationships/image" Target="../media/image116.png"/><Relationship Id="rId169" Type="http://schemas.openxmlformats.org/officeDocument/2006/relationships/customXml" Target="../ink/ink89.xml"/><Relationship Id="rId185" Type="http://schemas.openxmlformats.org/officeDocument/2006/relationships/customXml" Target="../ink/ink97.xml"/><Relationship Id="rId4" Type="http://schemas.openxmlformats.org/officeDocument/2006/relationships/image" Target="../media/image41.png"/><Relationship Id="rId9" Type="http://schemas.openxmlformats.org/officeDocument/2006/relationships/customXml" Target="../ink/ink4.xml"/><Relationship Id="rId180" Type="http://schemas.openxmlformats.org/officeDocument/2006/relationships/image" Target="../media/image11.png"/><Relationship Id="rId210" Type="http://schemas.openxmlformats.org/officeDocument/2006/relationships/image" Target="../media/image26.png"/><Relationship Id="rId26" Type="http://schemas.openxmlformats.org/officeDocument/2006/relationships/image" Target="../media/image52.png"/><Relationship Id="rId47" Type="http://schemas.openxmlformats.org/officeDocument/2006/relationships/customXml" Target="../ink/ink23.xml"/><Relationship Id="rId68" Type="http://schemas.openxmlformats.org/officeDocument/2006/relationships/image" Target="../media/image73.png"/><Relationship Id="rId89" Type="http://schemas.openxmlformats.org/officeDocument/2006/relationships/customXml" Target="../ink/ink44.xml"/><Relationship Id="rId112" Type="http://schemas.openxmlformats.org/officeDocument/2006/relationships/customXml" Target="../ink/ink58.xml"/><Relationship Id="rId133" Type="http://schemas.openxmlformats.org/officeDocument/2006/relationships/customXml" Target="../ink/ink71.xml"/><Relationship Id="rId154" Type="http://schemas.openxmlformats.org/officeDocument/2006/relationships/image" Target="../media/image111.png"/><Relationship Id="rId175" Type="http://schemas.openxmlformats.org/officeDocument/2006/relationships/customXml" Target="../ink/ink92.xml"/><Relationship Id="rId196" Type="http://schemas.openxmlformats.org/officeDocument/2006/relationships/image" Target="../media/image19.png"/><Relationship Id="rId200" Type="http://schemas.openxmlformats.org/officeDocument/2006/relationships/image" Target="../media/image21.png"/><Relationship Id="rId16" Type="http://schemas.openxmlformats.org/officeDocument/2006/relationships/image" Target="../media/image47.png"/><Relationship Id="rId37" Type="http://schemas.openxmlformats.org/officeDocument/2006/relationships/customXml" Target="../ink/ink18.xml"/><Relationship Id="rId58" Type="http://schemas.openxmlformats.org/officeDocument/2006/relationships/image" Target="../media/image68.png"/><Relationship Id="rId79" Type="http://schemas.openxmlformats.org/officeDocument/2006/relationships/customXml" Target="../ink/ink39.xml"/><Relationship Id="rId102" Type="http://schemas.openxmlformats.org/officeDocument/2006/relationships/image" Target="../media/image90.png"/><Relationship Id="rId123" Type="http://schemas.openxmlformats.org/officeDocument/2006/relationships/customXml" Target="../ink/ink64.xml"/><Relationship Id="rId144" Type="http://schemas.openxmlformats.org/officeDocument/2006/relationships/image" Target="../media/image106.png"/><Relationship Id="rId90" Type="http://schemas.openxmlformats.org/officeDocument/2006/relationships/image" Target="../media/image84.png"/><Relationship Id="rId165" Type="http://schemas.openxmlformats.org/officeDocument/2006/relationships/customXml" Target="../ink/ink87.xml"/><Relationship Id="rId186" Type="http://schemas.openxmlformats.org/officeDocument/2006/relationships/image" Target="../media/image14.png"/><Relationship Id="rId27" Type="http://schemas.openxmlformats.org/officeDocument/2006/relationships/customXml" Target="../ink/ink13.xml"/><Relationship Id="rId48" Type="http://schemas.openxmlformats.org/officeDocument/2006/relationships/image" Target="../media/image63.png"/><Relationship Id="rId69" Type="http://schemas.openxmlformats.org/officeDocument/2006/relationships/customXml" Target="../ink/ink34.xml"/><Relationship Id="rId113" Type="http://schemas.openxmlformats.org/officeDocument/2006/relationships/image" Target="../media/image93.png"/><Relationship Id="rId134" Type="http://schemas.openxmlformats.org/officeDocument/2006/relationships/image" Target="../media/image101.png"/><Relationship Id="rId80" Type="http://schemas.openxmlformats.org/officeDocument/2006/relationships/image" Target="../media/image79.png"/><Relationship Id="rId155" Type="http://schemas.openxmlformats.org/officeDocument/2006/relationships/customXml" Target="../ink/ink82.xml"/><Relationship Id="rId176" Type="http://schemas.openxmlformats.org/officeDocument/2006/relationships/image" Target="../media/image9.png"/><Relationship Id="rId197" Type="http://schemas.openxmlformats.org/officeDocument/2006/relationships/customXml" Target="../ink/ink103.xml"/><Relationship Id="rId201" Type="http://schemas.openxmlformats.org/officeDocument/2006/relationships/customXml" Target="../ink/ink105.xml"/><Relationship Id="rId17" Type="http://schemas.openxmlformats.org/officeDocument/2006/relationships/customXml" Target="../ink/ink8.xml"/><Relationship Id="rId38" Type="http://schemas.openxmlformats.org/officeDocument/2006/relationships/image" Target="../media/image58.png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24" Type="http://schemas.openxmlformats.org/officeDocument/2006/relationships/customXml" Target="../ink/ink65.xml"/><Relationship Id="rId70" Type="http://schemas.openxmlformats.org/officeDocument/2006/relationships/image" Target="../media/image74.png"/><Relationship Id="rId91" Type="http://schemas.openxmlformats.org/officeDocument/2006/relationships/customXml" Target="../ink/ink45.xml"/><Relationship Id="rId145" Type="http://schemas.openxmlformats.org/officeDocument/2006/relationships/customXml" Target="../ink/ink77.xml"/><Relationship Id="rId166" Type="http://schemas.openxmlformats.org/officeDocument/2006/relationships/image" Target="../media/image117.png"/><Relationship Id="rId187" Type="http://schemas.openxmlformats.org/officeDocument/2006/relationships/customXml" Target="../ink/ink98.xml"/><Relationship Id="rId1" Type="http://schemas.openxmlformats.org/officeDocument/2006/relationships/slideLayout" Target="../slideLayouts/slideLayout7.xml"/><Relationship Id="rId28" Type="http://schemas.openxmlformats.org/officeDocument/2006/relationships/image" Target="../media/image53.png"/><Relationship Id="rId49" Type="http://schemas.openxmlformats.org/officeDocument/2006/relationships/customXml" Target="../ink/ink24.xml"/><Relationship Id="rId114" Type="http://schemas.openxmlformats.org/officeDocument/2006/relationships/customXml" Target="../ink/ink59.xml"/><Relationship Id="rId60" Type="http://schemas.openxmlformats.org/officeDocument/2006/relationships/image" Target="../media/image69.png"/><Relationship Id="rId81" Type="http://schemas.openxmlformats.org/officeDocument/2006/relationships/customXml" Target="../ink/ink40.xml"/><Relationship Id="rId135" Type="http://schemas.openxmlformats.org/officeDocument/2006/relationships/customXml" Target="../ink/ink72.xml"/><Relationship Id="rId156" Type="http://schemas.openxmlformats.org/officeDocument/2006/relationships/image" Target="../media/image112.png"/><Relationship Id="rId177" Type="http://schemas.openxmlformats.org/officeDocument/2006/relationships/customXml" Target="../ink/ink93.xml"/><Relationship Id="rId198" Type="http://schemas.openxmlformats.org/officeDocument/2006/relationships/image" Target="../media/image20.png"/><Relationship Id="rId202" Type="http://schemas.openxmlformats.org/officeDocument/2006/relationships/image" Target="../media/image22.png"/><Relationship Id="rId18" Type="http://schemas.openxmlformats.org/officeDocument/2006/relationships/image" Target="../media/image48.png"/><Relationship Id="rId39" Type="http://schemas.openxmlformats.org/officeDocument/2006/relationships/customXml" Target="../ink/ink19.xml"/><Relationship Id="rId50" Type="http://schemas.openxmlformats.org/officeDocument/2006/relationships/image" Target="../media/image64.png"/><Relationship Id="rId104" Type="http://schemas.openxmlformats.org/officeDocument/2006/relationships/customXml" Target="../ink/ink52.xml"/><Relationship Id="rId125" Type="http://schemas.openxmlformats.org/officeDocument/2006/relationships/customXml" Target="../ink/ink66.xml"/><Relationship Id="rId146" Type="http://schemas.openxmlformats.org/officeDocument/2006/relationships/image" Target="../media/image107.png"/><Relationship Id="rId167" Type="http://schemas.openxmlformats.org/officeDocument/2006/relationships/customXml" Target="../ink/ink88.xml"/><Relationship Id="rId188" Type="http://schemas.openxmlformats.org/officeDocument/2006/relationships/image" Target="../media/image15.png"/><Relationship Id="rId71" Type="http://schemas.openxmlformats.org/officeDocument/2006/relationships/customXml" Target="../ink/ink35.xml"/><Relationship Id="rId92" Type="http://schemas.openxmlformats.org/officeDocument/2006/relationships/image" Target="../media/image85.png"/><Relationship Id="rId2" Type="http://schemas.openxmlformats.org/officeDocument/2006/relationships/image" Target="../media/image7.png"/><Relationship Id="rId29" Type="http://schemas.openxmlformats.org/officeDocument/2006/relationships/customXml" Target="../ink/ink14.xml"/><Relationship Id="rId40" Type="http://schemas.openxmlformats.org/officeDocument/2006/relationships/image" Target="../media/image59.png"/><Relationship Id="rId115" Type="http://schemas.openxmlformats.org/officeDocument/2006/relationships/image" Target="../media/image94.png"/><Relationship Id="rId136" Type="http://schemas.openxmlformats.org/officeDocument/2006/relationships/image" Target="../media/image102.png"/><Relationship Id="rId157" Type="http://schemas.openxmlformats.org/officeDocument/2006/relationships/customXml" Target="../ink/ink83.xml"/><Relationship Id="rId178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47" Type="http://schemas.openxmlformats.org/officeDocument/2006/relationships/image" Target="../media/image142.png"/><Relationship Id="rId50" Type="http://schemas.openxmlformats.org/officeDocument/2006/relationships/customXml" Target="../ink/ink113.xml"/><Relationship Id="rId55" Type="http://schemas.openxmlformats.org/officeDocument/2006/relationships/image" Target="../media/image146.png"/><Relationship Id="rId63" Type="http://schemas.openxmlformats.org/officeDocument/2006/relationships/image" Target="../media/image150.png"/><Relationship Id="rId68" Type="http://schemas.openxmlformats.org/officeDocument/2006/relationships/customXml" Target="../ink/ink122.xml"/><Relationship Id="rId76" Type="http://schemas.openxmlformats.org/officeDocument/2006/relationships/customXml" Target="../ink/ink126.xml"/><Relationship Id="rId84" Type="http://schemas.openxmlformats.org/officeDocument/2006/relationships/customXml" Target="../ink/ink130.xml"/><Relationship Id="rId71" Type="http://schemas.openxmlformats.org/officeDocument/2006/relationships/image" Target="../media/image154.png"/><Relationship Id="rId2" Type="http://schemas.openxmlformats.org/officeDocument/2006/relationships/customXml" Target="../ink/ink110.xml"/><Relationship Id="rId1" Type="http://schemas.openxmlformats.org/officeDocument/2006/relationships/slideLayout" Target="../slideLayouts/slideLayout2.xml"/><Relationship Id="rId53" Type="http://schemas.openxmlformats.org/officeDocument/2006/relationships/image" Target="../media/image145.png"/><Relationship Id="rId58" Type="http://schemas.openxmlformats.org/officeDocument/2006/relationships/customXml" Target="../ink/ink117.xml"/><Relationship Id="rId66" Type="http://schemas.openxmlformats.org/officeDocument/2006/relationships/customXml" Target="../ink/ink121.xml"/><Relationship Id="rId74" Type="http://schemas.openxmlformats.org/officeDocument/2006/relationships/customXml" Target="../ink/ink125.xml"/><Relationship Id="rId79" Type="http://schemas.openxmlformats.org/officeDocument/2006/relationships/image" Target="../media/image158.png"/><Relationship Id="rId87" Type="http://schemas.openxmlformats.org/officeDocument/2006/relationships/image" Target="../media/image162.png"/><Relationship Id="rId49" Type="http://schemas.openxmlformats.org/officeDocument/2006/relationships/image" Target="../media/image143.png"/><Relationship Id="rId57" Type="http://schemas.openxmlformats.org/officeDocument/2006/relationships/image" Target="../media/image147.png"/><Relationship Id="rId61" Type="http://schemas.openxmlformats.org/officeDocument/2006/relationships/image" Target="../media/image149.png"/><Relationship Id="rId82" Type="http://schemas.openxmlformats.org/officeDocument/2006/relationships/customXml" Target="../ink/ink129.xml"/><Relationship Id="rId10" Type="http://schemas.openxmlformats.org/officeDocument/2006/relationships/customXml" Target="../ink/ink111.xml"/><Relationship Id="rId52" Type="http://schemas.openxmlformats.org/officeDocument/2006/relationships/customXml" Target="../ink/ink114.xml"/><Relationship Id="rId60" Type="http://schemas.openxmlformats.org/officeDocument/2006/relationships/customXml" Target="../ink/ink118.xml"/><Relationship Id="rId65" Type="http://schemas.openxmlformats.org/officeDocument/2006/relationships/image" Target="../media/image151.png"/><Relationship Id="rId73" Type="http://schemas.openxmlformats.org/officeDocument/2006/relationships/image" Target="../media/image155.png"/><Relationship Id="rId78" Type="http://schemas.openxmlformats.org/officeDocument/2006/relationships/customXml" Target="../ink/ink127.xml"/><Relationship Id="rId81" Type="http://schemas.openxmlformats.org/officeDocument/2006/relationships/image" Target="../media/image159.png"/><Relationship Id="rId86" Type="http://schemas.openxmlformats.org/officeDocument/2006/relationships/customXml" Target="../ink/ink131.xml"/><Relationship Id="rId9" Type="http://schemas.openxmlformats.org/officeDocument/2006/relationships/image" Target="../media/image124.png"/><Relationship Id="rId48" Type="http://schemas.openxmlformats.org/officeDocument/2006/relationships/customXml" Target="../ink/ink112.xml"/><Relationship Id="rId56" Type="http://schemas.openxmlformats.org/officeDocument/2006/relationships/customXml" Target="../ink/ink116.xml"/><Relationship Id="rId64" Type="http://schemas.openxmlformats.org/officeDocument/2006/relationships/customXml" Target="../ink/ink120.xml"/><Relationship Id="rId69" Type="http://schemas.openxmlformats.org/officeDocument/2006/relationships/image" Target="../media/image153.png"/><Relationship Id="rId77" Type="http://schemas.openxmlformats.org/officeDocument/2006/relationships/image" Target="../media/image157.png"/><Relationship Id="rId51" Type="http://schemas.openxmlformats.org/officeDocument/2006/relationships/image" Target="../media/image144.png"/><Relationship Id="rId72" Type="http://schemas.openxmlformats.org/officeDocument/2006/relationships/customXml" Target="../ink/ink124.xml"/><Relationship Id="rId80" Type="http://schemas.openxmlformats.org/officeDocument/2006/relationships/customXml" Target="../ink/ink128.xml"/><Relationship Id="rId85" Type="http://schemas.openxmlformats.org/officeDocument/2006/relationships/image" Target="../media/image161.png"/><Relationship Id="rId59" Type="http://schemas.openxmlformats.org/officeDocument/2006/relationships/image" Target="../media/image148.png"/><Relationship Id="rId67" Type="http://schemas.openxmlformats.org/officeDocument/2006/relationships/image" Target="../media/image152.png"/><Relationship Id="rId54" Type="http://schemas.openxmlformats.org/officeDocument/2006/relationships/customXml" Target="../ink/ink115.xml"/><Relationship Id="rId62" Type="http://schemas.openxmlformats.org/officeDocument/2006/relationships/customXml" Target="../ink/ink119.xml"/><Relationship Id="rId70" Type="http://schemas.openxmlformats.org/officeDocument/2006/relationships/customXml" Target="../ink/ink123.xml"/><Relationship Id="rId75" Type="http://schemas.openxmlformats.org/officeDocument/2006/relationships/image" Target="../media/image156.png"/><Relationship Id="rId83" Type="http://schemas.openxmlformats.org/officeDocument/2006/relationships/image" Target="../media/image16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4.xml"/><Relationship Id="rId21" Type="http://schemas.openxmlformats.org/officeDocument/2006/relationships/customXml" Target="../ink/ink141.xml"/><Relationship Id="rId42" Type="http://schemas.openxmlformats.org/officeDocument/2006/relationships/image" Target="../media/image200.png"/><Relationship Id="rId47" Type="http://schemas.openxmlformats.org/officeDocument/2006/relationships/customXml" Target="../ink/ink156.xml"/><Relationship Id="rId63" Type="http://schemas.openxmlformats.org/officeDocument/2006/relationships/customXml" Target="../ink/ink164.xml"/><Relationship Id="rId68" Type="http://schemas.openxmlformats.org/officeDocument/2006/relationships/image" Target="../media/image213.png"/><Relationship Id="rId84" Type="http://schemas.openxmlformats.org/officeDocument/2006/relationships/image" Target="../media/image219.png"/><Relationship Id="rId89" Type="http://schemas.openxmlformats.org/officeDocument/2006/relationships/customXml" Target="../ink/ink179.xml"/><Relationship Id="rId16" Type="http://schemas.openxmlformats.org/officeDocument/2006/relationships/image" Target="../media/image190.png"/><Relationship Id="rId11" Type="http://schemas.openxmlformats.org/officeDocument/2006/relationships/customXml" Target="../ink/ink136.xml"/><Relationship Id="rId32" Type="http://schemas.openxmlformats.org/officeDocument/2006/relationships/customXml" Target="../ink/ink148.xml"/><Relationship Id="rId37" Type="http://schemas.openxmlformats.org/officeDocument/2006/relationships/customXml" Target="../ink/ink151.xml"/><Relationship Id="rId53" Type="http://schemas.openxmlformats.org/officeDocument/2006/relationships/customXml" Target="../ink/ink159.xml"/><Relationship Id="rId58" Type="http://schemas.openxmlformats.org/officeDocument/2006/relationships/image" Target="../media/image208.png"/><Relationship Id="rId74" Type="http://schemas.openxmlformats.org/officeDocument/2006/relationships/customXml" Target="../ink/ink170.xml"/><Relationship Id="rId79" Type="http://schemas.openxmlformats.org/officeDocument/2006/relationships/customXml" Target="../ink/ink173.xml"/><Relationship Id="rId102" Type="http://schemas.openxmlformats.org/officeDocument/2006/relationships/image" Target="../media/image227.png"/><Relationship Id="rId5" Type="http://schemas.openxmlformats.org/officeDocument/2006/relationships/customXml" Target="../ink/ink133.xml"/><Relationship Id="rId90" Type="http://schemas.openxmlformats.org/officeDocument/2006/relationships/image" Target="../media/image222.png"/><Relationship Id="rId95" Type="http://schemas.openxmlformats.org/officeDocument/2006/relationships/customXml" Target="../ink/ink182.xml"/><Relationship Id="rId22" Type="http://schemas.openxmlformats.org/officeDocument/2006/relationships/image" Target="../media/image161.png"/><Relationship Id="rId27" Type="http://schemas.openxmlformats.org/officeDocument/2006/relationships/image" Target="../media/image194.png"/><Relationship Id="rId43" Type="http://schemas.openxmlformats.org/officeDocument/2006/relationships/customXml" Target="../ink/ink154.xml"/><Relationship Id="rId48" Type="http://schemas.openxmlformats.org/officeDocument/2006/relationships/image" Target="../media/image203.png"/><Relationship Id="rId64" Type="http://schemas.openxmlformats.org/officeDocument/2006/relationships/image" Target="../media/image211.png"/><Relationship Id="rId69" Type="http://schemas.openxmlformats.org/officeDocument/2006/relationships/customXml" Target="../ink/ink167.xml"/><Relationship Id="rId80" Type="http://schemas.openxmlformats.org/officeDocument/2006/relationships/image" Target="../media/image218.png"/><Relationship Id="rId85" Type="http://schemas.openxmlformats.org/officeDocument/2006/relationships/customXml" Target="../ink/ink177.xml"/><Relationship Id="rId12" Type="http://schemas.openxmlformats.org/officeDocument/2006/relationships/image" Target="../media/image188.png"/><Relationship Id="rId17" Type="http://schemas.openxmlformats.org/officeDocument/2006/relationships/customXml" Target="../ink/ink139.xml"/><Relationship Id="rId33" Type="http://schemas.openxmlformats.org/officeDocument/2006/relationships/image" Target="../media/image196.png"/><Relationship Id="rId38" Type="http://schemas.openxmlformats.org/officeDocument/2006/relationships/image" Target="../media/image198.png"/><Relationship Id="rId59" Type="http://schemas.openxmlformats.org/officeDocument/2006/relationships/customXml" Target="../ink/ink162.xml"/><Relationship Id="rId103" Type="http://schemas.openxmlformats.org/officeDocument/2006/relationships/customXml" Target="../ink/ink187.xml"/><Relationship Id="rId20" Type="http://schemas.openxmlformats.org/officeDocument/2006/relationships/image" Target="../media/image192.png"/><Relationship Id="rId41" Type="http://schemas.openxmlformats.org/officeDocument/2006/relationships/customXml" Target="../ink/ink153.xml"/><Relationship Id="rId54" Type="http://schemas.openxmlformats.org/officeDocument/2006/relationships/image" Target="../media/image206.png"/><Relationship Id="rId62" Type="http://schemas.openxmlformats.org/officeDocument/2006/relationships/image" Target="../media/image210.png"/><Relationship Id="rId70" Type="http://schemas.openxmlformats.org/officeDocument/2006/relationships/image" Target="../media/image214.png"/><Relationship Id="rId75" Type="http://schemas.openxmlformats.org/officeDocument/2006/relationships/image" Target="../media/image216.png"/><Relationship Id="rId83" Type="http://schemas.openxmlformats.org/officeDocument/2006/relationships/customXml" Target="../ink/ink176.xml"/><Relationship Id="rId88" Type="http://schemas.openxmlformats.org/officeDocument/2006/relationships/image" Target="../media/image221.png"/><Relationship Id="rId91" Type="http://schemas.openxmlformats.org/officeDocument/2006/relationships/customXml" Target="../ink/ink180.xml"/><Relationship Id="rId96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15" Type="http://schemas.openxmlformats.org/officeDocument/2006/relationships/customXml" Target="../ink/ink138.xml"/><Relationship Id="rId23" Type="http://schemas.openxmlformats.org/officeDocument/2006/relationships/customXml" Target="../ink/ink142.xml"/><Relationship Id="rId28" Type="http://schemas.openxmlformats.org/officeDocument/2006/relationships/customXml" Target="../ink/ink145.xml"/><Relationship Id="rId36" Type="http://schemas.openxmlformats.org/officeDocument/2006/relationships/image" Target="../media/image197.png"/><Relationship Id="rId49" Type="http://schemas.openxmlformats.org/officeDocument/2006/relationships/customXml" Target="../ink/ink157.xml"/><Relationship Id="rId57" Type="http://schemas.openxmlformats.org/officeDocument/2006/relationships/customXml" Target="../ink/ink161.xml"/><Relationship Id="rId106" Type="http://schemas.openxmlformats.org/officeDocument/2006/relationships/image" Target="../media/image229.png"/><Relationship Id="rId10" Type="http://schemas.openxmlformats.org/officeDocument/2006/relationships/image" Target="../media/image187.png"/><Relationship Id="rId31" Type="http://schemas.openxmlformats.org/officeDocument/2006/relationships/customXml" Target="../ink/ink147.xml"/><Relationship Id="rId44" Type="http://schemas.openxmlformats.org/officeDocument/2006/relationships/image" Target="../media/image201.png"/><Relationship Id="rId52" Type="http://schemas.openxmlformats.org/officeDocument/2006/relationships/image" Target="../media/image205.png"/><Relationship Id="rId60" Type="http://schemas.openxmlformats.org/officeDocument/2006/relationships/image" Target="../media/image209.png"/><Relationship Id="rId65" Type="http://schemas.openxmlformats.org/officeDocument/2006/relationships/customXml" Target="../ink/ink165.xml"/><Relationship Id="rId73" Type="http://schemas.openxmlformats.org/officeDocument/2006/relationships/customXml" Target="../ink/ink169.xml"/><Relationship Id="rId78" Type="http://schemas.openxmlformats.org/officeDocument/2006/relationships/image" Target="../media/image217.png"/><Relationship Id="rId81" Type="http://schemas.openxmlformats.org/officeDocument/2006/relationships/customXml" Target="../ink/ink174.xml"/><Relationship Id="rId86" Type="http://schemas.openxmlformats.org/officeDocument/2006/relationships/image" Target="../media/image220.png"/><Relationship Id="rId94" Type="http://schemas.openxmlformats.org/officeDocument/2006/relationships/image" Target="../media/image224.png"/><Relationship Id="rId99" Type="http://schemas.openxmlformats.org/officeDocument/2006/relationships/image" Target="../media/image226.png"/><Relationship Id="rId101" Type="http://schemas.openxmlformats.org/officeDocument/2006/relationships/customXml" Target="../ink/ink186.xml"/><Relationship Id="rId4" Type="http://schemas.openxmlformats.org/officeDocument/2006/relationships/image" Target="../media/image184.png"/><Relationship Id="rId9" Type="http://schemas.openxmlformats.org/officeDocument/2006/relationships/customXml" Target="../ink/ink135.xml"/><Relationship Id="rId13" Type="http://schemas.openxmlformats.org/officeDocument/2006/relationships/customXml" Target="../ink/ink137.xml"/><Relationship Id="rId18" Type="http://schemas.openxmlformats.org/officeDocument/2006/relationships/image" Target="../media/image191.png"/><Relationship Id="rId39" Type="http://schemas.openxmlformats.org/officeDocument/2006/relationships/customXml" Target="../ink/ink152.xml"/><Relationship Id="rId34" Type="http://schemas.openxmlformats.org/officeDocument/2006/relationships/customXml" Target="../ink/ink149.xml"/><Relationship Id="rId50" Type="http://schemas.openxmlformats.org/officeDocument/2006/relationships/image" Target="../media/image204.png"/><Relationship Id="rId55" Type="http://schemas.openxmlformats.org/officeDocument/2006/relationships/customXml" Target="../ink/ink160.xml"/><Relationship Id="rId76" Type="http://schemas.openxmlformats.org/officeDocument/2006/relationships/customXml" Target="../ink/ink171.xml"/><Relationship Id="rId97" Type="http://schemas.openxmlformats.org/officeDocument/2006/relationships/customXml" Target="../ink/ink183.xml"/><Relationship Id="rId104" Type="http://schemas.openxmlformats.org/officeDocument/2006/relationships/image" Target="../media/image228.png"/><Relationship Id="rId7" Type="http://schemas.openxmlformats.org/officeDocument/2006/relationships/customXml" Target="../ink/ink134.xml"/><Relationship Id="rId71" Type="http://schemas.openxmlformats.org/officeDocument/2006/relationships/customXml" Target="../ink/ink168.xml"/><Relationship Id="rId92" Type="http://schemas.openxmlformats.org/officeDocument/2006/relationships/image" Target="../media/image223.png"/><Relationship Id="rId2" Type="http://schemas.openxmlformats.org/officeDocument/2006/relationships/image" Target="../media/image27.png"/><Relationship Id="rId29" Type="http://schemas.openxmlformats.org/officeDocument/2006/relationships/image" Target="../media/image195.png"/><Relationship Id="rId24" Type="http://schemas.openxmlformats.org/officeDocument/2006/relationships/image" Target="../media/image193.png"/><Relationship Id="rId40" Type="http://schemas.openxmlformats.org/officeDocument/2006/relationships/image" Target="../media/image199.png"/><Relationship Id="rId45" Type="http://schemas.openxmlformats.org/officeDocument/2006/relationships/customXml" Target="../ink/ink155.xml"/><Relationship Id="rId66" Type="http://schemas.openxmlformats.org/officeDocument/2006/relationships/image" Target="../media/image212.png"/><Relationship Id="rId87" Type="http://schemas.openxmlformats.org/officeDocument/2006/relationships/customXml" Target="../ink/ink178.xml"/><Relationship Id="rId61" Type="http://schemas.openxmlformats.org/officeDocument/2006/relationships/customXml" Target="../ink/ink163.xml"/><Relationship Id="rId82" Type="http://schemas.openxmlformats.org/officeDocument/2006/relationships/customXml" Target="../ink/ink175.xml"/><Relationship Id="rId19" Type="http://schemas.openxmlformats.org/officeDocument/2006/relationships/customXml" Target="../ink/ink140.xml"/><Relationship Id="rId14" Type="http://schemas.openxmlformats.org/officeDocument/2006/relationships/image" Target="../media/image189.png"/><Relationship Id="rId30" Type="http://schemas.openxmlformats.org/officeDocument/2006/relationships/customXml" Target="../ink/ink146.xml"/><Relationship Id="rId35" Type="http://schemas.openxmlformats.org/officeDocument/2006/relationships/customXml" Target="../ink/ink150.xml"/><Relationship Id="rId56" Type="http://schemas.openxmlformats.org/officeDocument/2006/relationships/image" Target="../media/image207.png"/><Relationship Id="rId77" Type="http://schemas.openxmlformats.org/officeDocument/2006/relationships/customXml" Target="../ink/ink172.xml"/><Relationship Id="rId100" Type="http://schemas.openxmlformats.org/officeDocument/2006/relationships/customXml" Target="../ink/ink185.xml"/><Relationship Id="rId105" Type="http://schemas.openxmlformats.org/officeDocument/2006/relationships/customXml" Target="../ink/ink188.xml"/><Relationship Id="rId8" Type="http://schemas.openxmlformats.org/officeDocument/2006/relationships/image" Target="../media/image186.png"/><Relationship Id="rId51" Type="http://schemas.openxmlformats.org/officeDocument/2006/relationships/customXml" Target="../ink/ink158.xml"/><Relationship Id="rId72" Type="http://schemas.openxmlformats.org/officeDocument/2006/relationships/image" Target="../media/image215.png"/><Relationship Id="rId93" Type="http://schemas.openxmlformats.org/officeDocument/2006/relationships/customXml" Target="../ink/ink181.xml"/><Relationship Id="rId98" Type="http://schemas.openxmlformats.org/officeDocument/2006/relationships/customXml" Target="../ink/ink184.xml"/><Relationship Id="rId3" Type="http://schemas.openxmlformats.org/officeDocument/2006/relationships/customXml" Target="../ink/ink132.xml"/><Relationship Id="rId25" Type="http://schemas.openxmlformats.org/officeDocument/2006/relationships/customXml" Target="../ink/ink143.xml"/><Relationship Id="rId46" Type="http://schemas.openxmlformats.org/officeDocument/2006/relationships/image" Target="../media/image202.png"/><Relationship Id="rId67" Type="http://schemas.openxmlformats.org/officeDocument/2006/relationships/customXml" Target="../ink/ink16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4.xml"/><Relationship Id="rId18" Type="http://schemas.openxmlformats.org/officeDocument/2006/relationships/image" Target="../media/image238.png"/><Relationship Id="rId26" Type="http://schemas.openxmlformats.org/officeDocument/2006/relationships/image" Target="../media/image241.png"/><Relationship Id="rId39" Type="http://schemas.openxmlformats.org/officeDocument/2006/relationships/image" Target="../media/image29.png"/><Relationship Id="rId21" Type="http://schemas.openxmlformats.org/officeDocument/2006/relationships/customXml" Target="../ink/ink198.xml"/><Relationship Id="rId34" Type="http://schemas.openxmlformats.org/officeDocument/2006/relationships/customXml" Target="../ink/ink205.xml"/><Relationship Id="rId7" Type="http://schemas.openxmlformats.org/officeDocument/2006/relationships/customXml" Target="../ink/ink191.xml"/><Relationship Id="rId12" Type="http://schemas.openxmlformats.org/officeDocument/2006/relationships/image" Target="../media/image235.png"/><Relationship Id="rId17" Type="http://schemas.openxmlformats.org/officeDocument/2006/relationships/customXml" Target="../ink/ink196.xml"/><Relationship Id="rId25" Type="http://schemas.openxmlformats.org/officeDocument/2006/relationships/customXml" Target="../ink/ink200.xml"/><Relationship Id="rId33" Type="http://schemas.openxmlformats.org/officeDocument/2006/relationships/image" Target="../media/image244.png"/><Relationship Id="rId38" Type="http://schemas.openxmlformats.org/officeDocument/2006/relationships/customXml" Target="../ink/ink207.xml"/><Relationship Id="rId2" Type="http://schemas.openxmlformats.org/officeDocument/2006/relationships/image" Target="../media/image28.png"/><Relationship Id="rId16" Type="http://schemas.openxmlformats.org/officeDocument/2006/relationships/image" Target="../media/image237.png"/><Relationship Id="rId20" Type="http://schemas.openxmlformats.org/officeDocument/2006/relationships/image" Target="../media/image239.png"/><Relationship Id="rId29" Type="http://schemas.openxmlformats.org/officeDocument/2006/relationships/customXml" Target="../ink/ink20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11" Type="http://schemas.openxmlformats.org/officeDocument/2006/relationships/customXml" Target="../ink/ink193.xml"/><Relationship Id="rId24" Type="http://schemas.openxmlformats.org/officeDocument/2006/relationships/image" Target="../media/image161.png"/><Relationship Id="rId32" Type="http://schemas.openxmlformats.org/officeDocument/2006/relationships/customXml" Target="../ink/ink204.xml"/><Relationship Id="rId37" Type="http://schemas.openxmlformats.org/officeDocument/2006/relationships/image" Target="../media/image246.png"/><Relationship Id="rId5" Type="http://schemas.openxmlformats.org/officeDocument/2006/relationships/customXml" Target="../ink/ink190.xml"/><Relationship Id="rId15" Type="http://schemas.openxmlformats.org/officeDocument/2006/relationships/customXml" Target="../ink/ink195.xml"/><Relationship Id="rId23" Type="http://schemas.openxmlformats.org/officeDocument/2006/relationships/customXml" Target="../ink/ink199.xml"/><Relationship Id="rId28" Type="http://schemas.openxmlformats.org/officeDocument/2006/relationships/image" Target="../media/image242.png"/><Relationship Id="rId36" Type="http://schemas.openxmlformats.org/officeDocument/2006/relationships/customXml" Target="../ink/ink206.xml"/><Relationship Id="rId10" Type="http://schemas.openxmlformats.org/officeDocument/2006/relationships/image" Target="../media/image234.png"/><Relationship Id="rId19" Type="http://schemas.openxmlformats.org/officeDocument/2006/relationships/customXml" Target="../ink/ink197.xml"/><Relationship Id="rId31" Type="http://schemas.openxmlformats.org/officeDocument/2006/relationships/image" Target="../media/image243.png"/><Relationship Id="rId4" Type="http://schemas.openxmlformats.org/officeDocument/2006/relationships/image" Target="../media/image231.png"/><Relationship Id="rId9" Type="http://schemas.openxmlformats.org/officeDocument/2006/relationships/customXml" Target="../ink/ink192.xml"/><Relationship Id="rId14" Type="http://schemas.openxmlformats.org/officeDocument/2006/relationships/image" Target="../media/image236.png"/><Relationship Id="rId22" Type="http://schemas.openxmlformats.org/officeDocument/2006/relationships/image" Target="../media/image240.png"/><Relationship Id="rId27" Type="http://schemas.openxmlformats.org/officeDocument/2006/relationships/customXml" Target="../ink/ink201.xml"/><Relationship Id="rId30" Type="http://schemas.openxmlformats.org/officeDocument/2006/relationships/customXml" Target="../ink/ink203.xml"/><Relationship Id="rId35" Type="http://schemas.openxmlformats.org/officeDocument/2006/relationships/image" Target="../media/image245.png"/><Relationship Id="rId8" Type="http://schemas.openxmlformats.org/officeDocument/2006/relationships/image" Target="../media/image233.png"/><Relationship Id="rId3" Type="http://schemas.openxmlformats.org/officeDocument/2006/relationships/customXml" Target="../ink/ink18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8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66.xml"/><Relationship Id="rId21" Type="http://schemas.openxmlformats.org/officeDocument/2006/relationships/customXml" Target="../ink/ink218.xml"/><Relationship Id="rId42" Type="http://schemas.openxmlformats.org/officeDocument/2006/relationships/image" Target="../media/image267.png"/><Relationship Id="rId63" Type="http://schemas.openxmlformats.org/officeDocument/2006/relationships/image" Target="../media/image277.png"/><Relationship Id="rId84" Type="http://schemas.openxmlformats.org/officeDocument/2006/relationships/image" Target="../media/image287.png"/><Relationship Id="rId138" Type="http://schemas.openxmlformats.org/officeDocument/2006/relationships/customXml" Target="../ink/ink277.xml"/><Relationship Id="rId159" Type="http://schemas.openxmlformats.org/officeDocument/2006/relationships/image" Target="../media/image324.png"/><Relationship Id="rId170" Type="http://schemas.openxmlformats.org/officeDocument/2006/relationships/image" Target="../media/image329.png"/><Relationship Id="rId191" Type="http://schemas.openxmlformats.org/officeDocument/2006/relationships/customXml" Target="../ink/ink304.xml"/><Relationship Id="rId205" Type="http://schemas.openxmlformats.org/officeDocument/2006/relationships/customXml" Target="../ink/ink311.xml"/><Relationship Id="rId226" Type="http://schemas.openxmlformats.org/officeDocument/2006/relationships/image" Target="../media/image357.png"/><Relationship Id="rId107" Type="http://schemas.openxmlformats.org/officeDocument/2006/relationships/customXml" Target="../ink/ink261.xml"/><Relationship Id="rId11" Type="http://schemas.openxmlformats.org/officeDocument/2006/relationships/customXml" Target="../ink/ink213.xml"/><Relationship Id="rId32" Type="http://schemas.openxmlformats.org/officeDocument/2006/relationships/image" Target="../media/image2410.png"/><Relationship Id="rId53" Type="http://schemas.openxmlformats.org/officeDocument/2006/relationships/image" Target="../media/image272.png"/><Relationship Id="rId74" Type="http://schemas.openxmlformats.org/officeDocument/2006/relationships/image" Target="../media/image282.png"/><Relationship Id="rId128" Type="http://schemas.openxmlformats.org/officeDocument/2006/relationships/customXml" Target="../ink/ink272.xml"/><Relationship Id="rId149" Type="http://schemas.openxmlformats.org/officeDocument/2006/relationships/image" Target="../media/image319.png"/><Relationship Id="rId5" Type="http://schemas.openxmlformats.org/officeDocument/2006/relationships/customXml" Target="../ink/ink210.xml"/><Relationship Id="rId95" Type="http://schemas.openxmlformats.org/officeDocument/2006/relationships/customXml" Target="../ink/ink255.xml"/><Relationship Id="rId160" Type="http://schemas.openxmlformats.org/officeDocument/2006/relationships/customXml" Target="../ink/ink288.xml"/><Relationship Id="rId181" Type="http://schemas.openxmlformats.org/officeDocument/2006/relationships/customXml" Target="../ink/ink299.xml"/><Relationship Id="rId216" Type="http://schemas.openxmlformats.org/officeDocument/2006/relationships/image" Target="../media/image352.png"/><Relationship Id="rId237" Type="http://schemas.openxmlformats.org/officeDocument/2006/relationships/customXml" Target="../ink/ink327.xml"/><Relationship Id="rId22" Type="http://schemas.openxmlformats.org/officeDocument/2006/relationships/image" Target="../media/image1910.png"/><Relationship Id="rId43" Type="http://schemas.openxmlformats.org/officeDocument/2006/relationships/customXml" Target="../ink/ink228.xml"/><Relationship Id="rId64" Type="http://schemas.openxmlformats.org/officeDocument/2006/relationships/customXml" Target="../ink/ink239.xml"/><Relationship Id="rId118" Type="http://schemas.openxmlformats.org/officeDocument/2006/relationships/image" Target="../media/image304.png"/><Relationship Id="rId139" Type="http://schemas.openxmlformats.org/officeDocument/2006/relationships/image" Target="../media/image314.png"/><Relationship Id="rId85" Type="http://schemas.openxmlformats.org/officeDocument/2006/relationships/customXml" Target="../ink/ink250.xml"/><Relationship Id="rId150" Type="http://schemas.openxmlformats.org/officeDocument/2006/relationships/customXml" Target="../ink/ink283.xml"/><Relationship Id="rId171" Type="http://schemas.openxmlformats.org/officeDocument/2006/relationships/customXml" Target="../ink/ink294.xml"/><Relationship Id="rId192" Type="http://schemas.openxmlformats.org/officeDocument/2006/relationships/image" Target="../media/image340.png"/><Relationship Id="rId206" Type="http://schemas.openxmlformats.org/officeDocument/2006/relationships/image" Target="../media/image347.png"/><Relationship Id="rId227" Type="http://schemas.openxmlformats.org/officeDocument/2006/relationships/customXml" Target="../ink/ink322.xml"/><Relationship Id="rId12" Type="http://schemas.openxmlformats.org/officeDocument/2006/relationships/image" Target="../media/image1410.png"/><Relationship Id="rId33" Type="http://schemas.openxmlformats.org/officeDocument/2006/relationships/customXml" Target="../ink/ink224.xml"/><Relationship Id="rId108" Type="http://schemas.openxmlformats.org/officeDocument/2006/relationships/image" Target="../media/image299.png"/><Relationship Id="rId129" Type="http://schemas.openxmlformats.org/officeDocument/2006/relationships/image" Target="../media/image309.png"/><Relationship Id="rId54" Type="http://schemas.openxmlformats.org/officeDocument/2006/relationships/customXml" Target="../ink/ink234.xml"/><Relationship Id="rId75" Type="http://schemas.openxmlformats.org/officeDocument/2006/relationships/customXml" Target="../ink/ink245.xml"/><Relationship Id="rId96" Type="http://schemas.openxmlformats.org/officeDocument/2006/relationships/image" Target="../media/image293.png"/><Relationship Id="rId140" Type="http://schemas.openxmlformats.org/officeDocument/2006/relationships/customXml" Target="../ink/ink278.xml"/><Relationship Id="rId161" Type="http://schemas.openxmlformats.org/officeDocument/2006/relationships/image" Target="../media/image325.png"/><Relationship Id="rId182" Type="http://schemas.openxmlformats.org/officeDocument/2006/relationships/image" Target="../media/image335.png"/><Relationship Id="rId217" Type="http://schemas.openxmlformats.org/officeDocument/2006/relationships/customXml" Target="../ink/ink317.xml"/><Relationship Id="rId6" Type="http://schemas.openxmlformats.org/officeDocument/2006/relationships/image" Target="../media/image1110.png"/><Relationship Id="rId238" Type="http://schemas.openxmlformats.org/officeDocument/2006/relationships/image" Target="../media/image36.png"/><Relationship Id="rId23" Type="http://schemas.openxmlformats.org/officeDocument/2006/relationships/customXml" Target="../ink/ink219.xml"/><Relationship Id="rId119" Type="http://schemas.openxmlformats.org/officeDocument/2006/relationships/customXml" Target="../ink/ink267.xml"/><Relationship Id="rId44" Type="http://schemas.openxmlformats.org/officeDocument/2006/relationships/image" Target="../media/image268.png"/><Relationship Id="rId65" Type="http://schemas.openxmlformats.org/officeDocument/2006/relationships/image" Target="../media/image278.png"/><Relationship Id="rId86" Type="http://schemas.openxmlformats.org/officeDocument/2006/relationships/image" Target="../media/image288.png"/><Relationship Id="rId130" Type="http://schemas.openxmlformats.org/officeDocument/2006/relationships/customXml" Target="../ink/ink273.xml"/><Relationship Id="rId151" Type="http://schemas.openxmlformats.org/officeDocument/2006/relationships/image" Target="../media/image320.png"/><Relationship Id="rId172" Type="http://schemas.openxmlformats.org/officeDocument/2006/relationships/image" Target="../media/image330.png"/><Relationship Id="rId193" Type="http://schemas.openxmlformats.org/officeDocument/2006/relationships/customXml" Target="../ink/ink305.xml"/><Relationship Id="rId207" Type="http://schemas.openxmlformats.org/officeDocument/2006/relationships/customXml" Target="../ink/ink312.xml"/><Relationship Id="rId228" Type="http://schemas.openxmlformats.org/officeDocument/2006/relationships/image" Target="../media/image358.png"/><Relationship Id="rId13" Type="http://schemas.openxmlformats.org/officeDocument/2006/relationships/customXml" Target="../ink/ink214.xml"/><Relationship Id="rId109" Type="http://schemas.openxmlformats.org/officeDocument/2006/relationships/customXml" Target="../ink/ink262.xml"/><Relationship Id="rId34" Type="http://schemas.openxmlformats.org/officeDocument/2006/relationships/image" Target="../media/image264.png"/><Relationship Id="rId55" Type="http://schemas.openxmlformats.org/officeDocument/2006/relationships/image" Target="../media/image273.png"/><Relationship Id="rId76" Type="http://schemas.openxmlformats.org/officeDocument/2006/relationships/image" Target="../media/image283.png"/><Relationship Id="rId97" Type="http://schemas.openxmlformats.org/officeDocument/2006/relationships/customXml" Target="../ink/ink256.xml"/><Relationship Id="rId120" Type="http://schemas.openxmlformats.org/officeDocument/2006/relationships/image" Target="../media/image305.png"/><Relationship Id="rId141" Type="http://schemas.openxmlformats.org/officeDocument/2006/relationships/image" Target="../media/image315.png"/><Relationship Id="rId7" Type="http://schemas.openxmlformats.org/officeDocument/2006/relationships/customXml" Target="../ink/ink211.xml"/><Relationship Id="rId162" Type="http://schemas.openxmlformats.org/officeDocument/2006/relationships/customXml" Target="../ink/ink289.xml"/><Relationship Id="rId183" Type="http://schemas.openxmlformats.org/officeDocument/2006/relationships/customXml" Target="../ink/ink300.xml"/><Relationship Id="rId218" Type="http://schemas.openxmlformats.org/officeDocument/2006/relationships/image" Target="../media/image353.png"/><Relationship Id="rId239" Type="http://schemas.openxmlformats.org/officeDocument/2006/relationships/customXml" Target="../ink/ink328.xml"/><Relationship Id="rId24" Type="http://schemas.openxmlformats.org/officeDocument/2006/relationships/image" Target="../media/image2010.png"/><Relationship Id="rId45" Type="http://schemas.openxmlformats.org/officeDocument/2006/relationships/customXml" Target="../ink/ink229.xml"/><Relationship Id="rId66" Type="http://schemas.openxmlformats.org/officeDocument/2006/relationships/customXml" Target="../ink/ink240.xml"/><Relationship Id="rId87" Type="http://schemas.openxmlformats.org/officeDocument/2006/relationships/customXml" Target="../ink/ink251.xml"/><Relationship Id="rId110" Type="http://schemas.openxmlformats.org/officeDocument/2006/relationships/image" Target="../media/image300.png"/><Relationship Id="rId131" Type="http://schemas.openxmlformats.org/officeDocument/2006/relationships/image" Target="../media/image310.png"/><Relationship Id="rId152" Type="http://schemas.openxmlformats.org/officeDocument/2006/relationships/customXml" Target="../ink/ink284.xml"/><Relationship Id="rId173" Type="http://schemas.openxmlformats.org/officeDocument/2006/relationships/customXml" Target="../ink/ink295.xml"/><Relationship Id="rId194" Type="http://schemas.openxmlformats.org/officeDocument/2006/relationships/image" Target="../media/image341.png"/><Relationship Id="rId208" Type="http://schemas.openxmlformats.org/officeDocument/2006/relationships/image" Target="../media/image348.png"/><Relationship Id="rId229" Type="http://schemas.openxmlformats.org/officeDocument/2006/relationships/customXml" Target="../ink/ink323.xml"/><Relationship Id="rId240" Type="http://schemas.openxmlformats.org/officeDocument/2006/relationships/image" Target="../media/image37.png"/><Relationship Id="rId14" Type="http://schemas.openxmlformats.org/officeDocument/2006/relationships/image" Target="../media/image1510.png"/><Relationship Id="rId35" Type="http://schemas.openxmlformats.org/officeDocument/2006/relationships/customXml" Target="../ink/ink225.xml"/><Relationship Id="rId56" Type="http://schemas.openxmlformats.org/officeDocument/2006/relationships/customXml" Target="../ink/ink235.xml"/><Relationship Id="rId77" Type="http://schemas.openxmlformats.org/officeDocument/2006/relationships/customXml" Target="../ink/ink246.xml"/><Relationship Id="rId100" Type="http://schemas.openxmlformats.org/officeDocument/2006/relationships/image" Target="../media/image295.png"/><Relationship Id="rId8" Type="http://schemas.openxmlformats.org/officeDocument/2006/relationships/image" Target="../media/image1210.png"/><Relationship Id="rId98" Type="http://schemas.openxmlformats.org/officeDocument/2006/relationships/image" Target="../media/image294.png"/><Relationship Id="rId121" Type="http://schemas.openxmlformats.org/officeDocument/2006/relationships/customXml" Target="../ink/ink268.xml"/><Relationship Id="rId142" Type="http://schemas.openxmlformats.org/officeDocument/2006/relationships/customXml" Target="../ink/ink279.xml"/><Relationship Id="rId163" Type="http://schemas.openxmlformats.org/officeDocument/2006/relationships/customXml" Target="../ink/ink290.xml"/><Relationship Id="rId184" Type="http://schemas.openxmlformats.org/officeDocument/2006/relationships/image" Target="../media/image336.png"/><Relationship Id="rId219" Type="http://schemas.openxmlformats.org/officeDocument/2006/relationships/customXml" Target="../ink/ink318.xml"/><Relationship Id="rId230" Type="http://schemas.openxmlformats.org/officeDocument/2006/relationships/image" Target="../media/image359.png"/><Relationship Id="rId25" Type="http://schemas.openxmlformats.org/officeDocument/2006/relationships/customXml" Target="../ink/ink220.xml"/><Relationship Id="rId46" Type="http://schemas.openxmlformats.org/officeDocument/2006/relationships/image" Target="../media/image269.png"/><Relationship Id="rId67" Type="http://schemas.openxmlformats.org/officeDocument/2006/relationships/customXml" Target="../ink/ink241.xml"/><Relationship Id="rId88" Type="http://schemas.openxmlformats.org/officeDocument/2006/relationships/image" Target="../media/image289.png"/><Relationship Id="rId111" Type="http://schemas.openxmlformats.org/officeDocument/2006/relationships/customXml" Target="../ink/ink263.xml"/><Relationship Id="rId132" Type="http://schemas.openxmlformats.org/officeDocument/2006/relationships/customXml" Target="../ink/ink274.xml"/><Relationship Id="rId153" Type="http://schemas.openxmlformats.org/officeDocument/2006/relationships/image" Target="../media/image321.png"/><Relationship Id="rId174" Type="http://schemas.openxmlformats.org/officeDocument/2006/relationships/image" Target="../media/image331.png"/><Relationship Id="rId195" Type="http://schemas.openxmlformats.org/officeDocument/2006/relationships/customXml" Target="../ink/ink306.xml"/><Relationship Id="rId209" Type="http://schemas.openxmlformats.org/officeDocument/2006/relationships/customXml" Target="../ink/ink313.xml"/><Relationship Id="rId190" Type="http://schemas.openxmlformats.org/officeDocument/2006/relationships/image" Target="../media/image339.png"/><Relationship Id="rId204" Type="http://schemas.openxmlformats.org/officeDocument/2006/relationships/image" Target="../media/image346.png"/><Relationship Id="rId220" Type="http://schemas.openxmlformats.org/officeDocument/2006/relationships/image" Target="../media/image354.png"/><Relationship Id="rId225" Type="http://schemas.openxmlformats.org/officeDocument/2006/relationships/customXml" Target="../ink/ink321.xml"/><Relationship Id="rId15" Type="http://schemas.openxmlformats.org/officeDocument/2006/relationships/customXml" Target="../ink/ink215.xml"/><Relationship Id="rId36" Type="http://schemas.openxmlformats.org/officeDocument/2006/relationships/image" Target="../media/image265.png"/><Relationship Id="rId57" Type="http://schemas.openxmlformats.org/officeDocument/2006/relationships/image" Target="../media/image274.png"/><Relationship Id="rId106" Type="http://schemas.openxmlformats.org/officeDocument/2006/relationships/image" Target="../media/image298.png"/><Relationship Id="rId127" Type="http://schemas.openxmlformats.org/officeDocument/2006/relationships/image" Target="../media/image308.png"/><Relationship Id="rId10" Type="http://schemas.openxmlformats.org/officeDocument/2006/relationships/image" Target="../media/image1310.png"/><Relationship Id="rId31" Type="http://schemas.openxmlformats.org/officeDocument/2006/relationships/customXml" Target="../ink/ink223.xml"/><Relationship Id="rId52" Type="http://schemas.openxmlformats.org/officeDocument/2006/relationships/customXml" Target="../ink/ink233.xml"/><Relationship Id="rId73" Type="http://schemas.openxmlformats.org/officeDocument/2006/relationships/customXml" Target="../ink/ink244.xml"/><Relationship Id="rId78" Type="http://schemas.openxmlformats.org/officeDocument/2006/relationships/image" Target="../media/image284.png"/><Relationship Id="rId94" Type="http://schemas.openxmlformats.org/officeDocument/2006/relationships/image" Target="../media/image292.png"/><Relationship Id="rId99" Type="http://schemas.openxmlformats.org/officeDocument/2006/relationships/customXml" Target="../ink/ink257.xml"/><Relationship Id="rId101" Type="http://schemas.openxmlformats.org/officeDocument/2006/relationships/customXml" Target="../ink/ink258.xml"/><Relationship Id="rId122" Type="http://schemas.openxmlformats.org/officeDocument/2006/relationships/customXml" Target="../ink/ink269.xml"/><Relationship Id="rId143" Type="http://schemas.openxmlformats.org/officeDocument/2006/relationships/image" Target="../media/image316.png"/><Relationship Id="rId148" Type="http://schemas.openxmlformats.org/officeDocument/2006/relationships/customXml" Target="../ink/ink282.xml"/><Relationship Id="rId164" Type="http://schemas.openxmlformats.org/officeDocument/2006/relationships/image" Target="../media/image326.png"/><Relationship Id="rId169" Type="http://schemas.openxmlformats.org/officeDocument/2006/relationships/customXml" Target="../ink/ink293.xml"/><Relationship Id="rId185" Type="http://schemas.openxmlformats.org/officeDocument/2006/relationships/customXml" Target="../ink/ink301.xml"/><Relationship Id="rId4" Type="http://schemas.openxmlformats.org/officeDocument/2006/relationships/image" Target="../media/image1010.png"/><Relationship Id="rId9" Type="http://schemas.openxmlformats.org/officeDocument/2006/relationships/customXml" Target="../ink/ink212.xml"/><Relationship Id="rId180" Type="http://schemas.openxmlformats.org/officeDocument/2006/relationships/image" Target="../media/image334.png"/><Relationship Id="rId210" Type="http://schemas.openxmlformats.org/officeDocument/2006/relationships/image" Target="../media/image349.png"/><Relationship Id="rId215" Type="http://schemas.openxmlformats.org/officeDocument/2006/relationships/customXml" Target="../ink/ink316.xml"/><Relationship Id="rId236" Type="http://schemas.openxmlformats.org/officeDocument/2006/relationships/image" Target="../media/image35.png"/><Relationship Id="rId26" Type="http://schemas.openxmlformats.org/officeDocument/2006/relationships/image" Target="../media/image2110.png"/><Relationship Id="rId231" Type="http://schemas.openxmlformats.org/officeDocument/2006/relationships/customXml" Target="../ink/ink324.xml"/><Relationship Id="rId47" Type="http://schemas.openxmlformats.org/officeDocument/2006/relationships/customXml" Target="../ink/ink230.xml"/><Relationship Id="rId68" Type="http://schemas.openxmlformats.org/officeDocument/2006/relationships/image" Target="../media/image279.png"/><Relationship Id="rId89" Type="http://schemas.openxmlformats.org/officeDocument/2006/relationships/customXml" Target="../ink/ink252.xml"/><Relationship Id="rId112" Type="http://schemas.openxmlformats.org/officeDocument/2006/relationships/image" Target="../media/image301.png"/><Relationship Id="rId133" Type="http://schemas.openxmlformats.org/officeDocument/2006/relationships/image" Target="../media/image311.png"/><Relationship Id="rId154" Type="http://schemas.openxmlformats.org/officeDocument/2006/relationships/customXml" Target="../ink/ink285.xml"/><Relationship Id="rId175" Type="http://schemas.openxmlformats.org/officeDocument/2006/relationships/customXml" Target="../ink/ink296.xml"/><Relationship Id="rId196" Type="http://schemas.openxmlformats.org/officeDocument/2006/relationships/image" Target="../media/image342.png"/><Relationship Id="rId200" Type="http://schemas.openxmlformats.org/officeDocument/2006/relationships/image" Target="../media/image344.png"/><Relationship Id="rId16" Type="http://schemas.openxmlformats.org/officeDocument/2006/relationships/image" Target="../media/image1610.png"/><Relationship Id="rId221" Type="http://schemas.openxmlformats.org/officeDocument/2006/relationships/customXml" Target="../ink/ink319.xml"/><Relationship Id="rId37" Type="http://schemas.openxmlformats.org/officeDocument/2006/relationships/customXml" Target="../ink/ink226.xml"/><Relationship Id="rId58" Type="http://schemas.openxmlformats.org/officeDocument/2006/relationships/customXml" Target="../ink/ink236.xml"/><Relationship Id="rId79" Type="http://schemas.openxmlformats.org/officeDocument/2006/relationships/customXml" Target="../ink/ink247.xml"/><Relationship Id="rId102" Type="http://schemas.openxmlformats.org/officeDocument/2006/relationships/image" Target="../media/image296.png"/><Relationship Id="rId123" Type="http://schemas.openxmlformats.org/officeDocument/2006/relationships/image" Target="../media/image306.png"/><Relationship Id="rId144" Type="http://schemas.openxmlformats.org/officeDocument/2006/relationships/customXml" Target="../ink/ink280.xml"/><Relationship Id="rId90" Type="http://schemas.openxmlformats.org/officeDocument/2006/relationships/image" Target="../media/image290.png"/><Relationship Id="rId165" Type="http://schemas.openxmlformats.org/officeDocument/2006/relationships/customXml" Target="../ink/ink291.xml"/><Relationship Id="rId186" Type="http://schemas.openxmlformats.org/officeDocument/2006/relationships/image" Target="../media/image337.png"/><Relationship Id="rId211" Type="http://schemas.openxmlformats.org/officeDocument/2006/relationships/customXml" Target="../ink/ink314.xml"/><Relationship Id="rId232" Type="http://schemas.openxmlformats.org/officeDocument/2006/relationships/image" Target="../media/image360.png"/><Relationship Id="rId27" Type="http://schemas.openxmlformats.org/officeDocument/2006/relationships/customXml" Target="../ink/ink221.xml"/><Relationship Id="rId48" Type="http://schemas.openxmlformats.org/officeDocument/2006/relationships/image" Target="../media/image270.png"/><Relationship Id="rId69" Type="http://schemas.openxmlformats.org/officeDocument/2006/relationships/customXml" Target="../ink/ink242.xml"/><Relationship Id="rId113" Type="http://schemas.openxmlformats.org/officeDocument/2006/relationships/customXml" Target="../ink/ink264.xml"/><Relationship Id="rId134" Type="http://schemas.openxmlformats.org/officeDocument/2006/relationships/customXml" Target="../ink/ink275.xml"/><Relationship Id="rId80" Type="http://schemas.openxmlformats.org/officeDocument/2006/relationships/image" Target="../media/image285.png"/><Relationship Id="rId155" Type="http://schemas.openxmlformats.org/officeDocument/2006/relationships/image" Target="../media/image322.png"/><Relationship Id="rId176" Type="http://schemas.openxmlformats.org/officeDocument/2006/relationships/image" Target="../media/image332.png"/><Relationship Id="rId197" Type="http://schemas.openxmlformats.org/officeDocument/2006/relationships/customXml" Target="../ink/ink307.xml"/><Relationship Id="rId201" Type="http://schemas.openxmlformats.org/officeDocument/2006/relationships/customXml" Target="../ink/ink309.xml"/><Relationship Id="rId222" Type="http://schemas.openxmlformats.org/officeDocument/2006/relationships/image" Target="../media/image355.png"/><Relationship Id="rId17" Type="http://schemas.openxmlformats.org/officeDocument/2006/relationships/customXml" Target="../ink/ink216.xml"/><Relationship Id="rId38" Type="http://schemas.openxmlformats.org/officeDocument/2006/relationships/image" Target="../media/image161.png"/><Relationship Id="rId59" Type="http://schemas.openxmlformats.org/officeDocument/2006/relationships/image" Target="../media/image275.png"/><Relationship Id="rId103" Type="http://schemas.openxmlformats.org/officeDocument/2006/relationships/customXml" Target="../ink/ink259.xml"/><Relationship Id="rId124" Type="http://schemas.openxmlformats.org/officeDocument/2006/relationships/customXml" Target="../ink/ink270.xml"/><Relationship Id="rId70" Type="http://schemas.openxmlformats.org/officeDocument/2006/relationships/image" Target="../media/image280.png"/><Relationship Id="rId91" Type="http://schemas.openxmlformats.org/officeDocument/2006/relationships/customXml" Target="../ink/ink253.xml"/><Relationship Id="rId145" Type="http://schemas.openxmlformats.org/officeDocument/2006/relationships/image" Target="../media/image317.png"/><Relationship Id="rId166" Type="http://schemas.openxmlformats.org/officeDocument/2006/relationships/image" Target="../media/image327.png"/><Relationship Id="rId187" Type="http://schemas.openxmlformats.org/officeDocument/2006/relationships/customXml" Target="../ink/ink302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350.png"/><Relationship Id="rId233" Type="http://schemas.openxmlformats.org/officeDocument/2006/relationships/customXml" Target="../ink/ink325.xml"/><Relationship Id="rId28" Type="http://schemas.openxmlformats.org/officeDocument/2006/relationships/image" Target="../media/image2210.png"/><Relationship Id="rId49" Type="http://schemas.openxmlformats.org/officeDocument/2006/relationships/customXml" Target="../ink/ink231.xml"/><Relationship Id="rId114" Type="http://schemas.openxmlformats.org/officeDocument/2006/relationships/image" Target="../media/image302.png"/><Relationship Id="rId60" Type="http://schemas.openxmlformats.org/officeDocument/2006/relationships/customXml" Target="../ink/ink237.xml"/><Relationship Id="rId81" Type="http://schemas.openxmlformats.org/officeDocument/2006/relationships/customXml" Target="../ink/ink248.xml"/><Relationship Id="rId135" Type="http://schemas.openxmlformats.org/officeDocument/2006/relationships/image" Target="../media/image312.png"/><Relationship Id="rId156" Type="http://schemas.openxmlformats.org/officeDocument/2006/relationships/customXml" Target="../ink/ink286.xml"/><Relationship Id="rId177" Type="http://schemas.openxmlformats.org/officeDocument/2006/relationships/customXml" Target="../ink/ink297.xml"/><Relationship Id="rId198" Type="http://schemas.openxmlformats.org/officeDocument/2006/relationships/image" Target="../media/image343.png"/><Relationship Id="rId202" Type="http://schemas.openxmlformats.org/officeDocument/2006/relationships/image" Target="../media/image345.png"/><Relationship Id="rId223" Type="http://schemas.openxmlformats.org/officeDocument/2006/relationships/customXml" Target="../ink/ink320.xml"/><Relationship Id="rId18" Type="http://schemas.openxmlformats.org/officeDocument/2006/relationships/image" Target="../media/image1710.png"/><Relationship Id="rId50" Type="http://schemas.openxmlformats.org/officeDocument/2006/relationships/image" Target="../media/image271.png"/><Relationship Id="rId104" Type="http://schemas.openxmlformats.org/officeDocument/2006/relationships/image" Target="../media/image297.png"/><Relationship Id="rId125" Type="http://schemas.openxmlformats.org/officeDocument/2006/relationships/image" Target="../media/image307.png"/><Relationship Id="rId146" Type="http://schemas.openxmlformats.org/officeDocument/2006/relationships/customXml" Target="../ink/ink281.xml"/><Relationship Id="rId167" Type="http://schemas.openxmlformats.org/officeDocument/2006/relationships/customXml" Target="../ink/ink292.xml"/><Relationship Id="rId188" Type="http://schemas.openxmlformats.org/officeDocument/2006/relationships/image" Target="../media/image338.png"/><Relationship Id="rId71" Type="http://schemas.openxmlformats.org/officeDocument/2006/relationships/customXml" Target="../ink/ink243.xml"/><Relationship Id="rId92" Type="http://schemas.openxmlformats.org/officeDocument/2006/relationships/image" Target="../media/image291.png"/><Relationship Id="rId213" Type="http://schemas.openxmlformats.org/officeDocument/2006/relationships/customXml" Target="../ink/ink315.xml"/><Relationship Id="rId234" Type="http://schemas.openxmlformats.org/officeDocument/2006/relationships/image" Target="../media/image34.png"/><Relationship Id="rId2" Type="http://schemas.openxmlformats.org/officeDocument/2006/relationships/image" Target="../media/image33.png"/><Relationship Id="rId29" Type="http://schemas.openxmlformats.org/officeDocument/2006/relationships/customXml" Target="../ink/ink222.xml"/><Relationship Id="rId40" Type="http://schemas.openxmlformats.org/officeDocument/2006/relationships/image" Target="../media/image266.png"/><Relationship Id="rId115" Type="http://schemas.openxmlformats.org/officeDocument/2006/relationships/customXml" Target="../ink/ink265.xml"/><Relationship Id="rId136" Type="http://schemas.openxmlformats.org/officeDocument/2006/relationships/customXml" Target="../ink/ink276.xml"/><Relationship Id="rId157" Type="http://schemas.openxmlformats.org/officeDocument/2006/relationships/image" Target="../media/image323.png"/><Relationship Id="rId178" Type="http://schemas.openxmlformats.org/officeDocument/2006/relationships/image" Target="../media/image333.png"/><Relationship Id="rId61" Type="http://schemas.openxmlformats.org/officeDocument/2006/relationships/image" Target="../media/image276.png"/><Relationship Id="rId82" Type="http://schemas.openxmlformats.org/officeDocument/2006/relationships/image" Target="../media/image286.png"/><Relationship Id="rId199" Type="http://schemas.openxmlformats.org/officeDocument/2006/relationships/customXml" Target="../ink/ink308.xml"/><Relationship Id="rId203" Type="http://schemas.openxmlformats.org/officeDocument/2006/relationships/customXml" Target="../ink/ink310.xml"/><Relationship Id="rId19" Type="http://schemas.openxmlformats.org/officeDocument/2006/relationships/customXml" Target="../ink/ink217.xml"/><Relationship Id="rId224" Type="http://schemas.openxmlformats.org/officeDocument/2006/relationships/image" Target="../media/image356.png"/><Relationship Id="rId30" Type="http://schemas.openxmlformats.org/officeDocument/2006/relationships/image" Target="../media/image2310.png"/><Relationship Id="rId105" Type="http://schemas.openxmlformats.org/officeDocument/2006/relationships/customXml" Target="../ink/ink260.xml"/><Relationship Id="rId126" Type="http://schemas.openxmlformats.org/officeDocument/2006/relationships/customXml" Target="../ink/ink271.xml"/><Relationship Id="rId147" Type="http://schemas.openxmlformats.org/officeDocument/2006/relationships/image" Target="../media/image318.png"/><Relationship Id="rId168" Type="http://schemas.openxmlformats.org/officeDocument/2006/relationships/image" Target="../media/image328.png"/><Relationship Id="rId51" Type="http://schemas.openxmlformats.org/officeDocument/2006/relationships/customXml" Target="../ink/ink232.xml"/><Relationship Id="rId72" Type="http://schemas.openxmlformats.org/officeDocument/2006/relationships/image" Target="../media/image281.png"/><Relationship Id="rId93" Type="http://schemas.openxmlformats.org/officeDocument/2006/relationships/customXml" Target="../ink/ink254.xml"/><Relationship Id="rId189" Type="http://schemas.openxmlformats.org/officeDocument/2006/relationships/customXml" Target="../ink/ink303.xml"/><Relationship Id="rId3" Type="http://schemas.openxmlformats.org/officeDocument/2006/relationships/customXml" Target="../ink/ink209.xml"/><Relationship Id="rId214" Type="http://schemas.openxmlformats.org/officeDocument/2006/relationships/image" Target="../media/image351.png"/><Relationship Id="rId235" Type="http://schemas.openxmlformats.org/officeDocument/2006/relationships/customXml" Target="../ink/ink326.xml"/><Relationship Id="rId116" Type="http://schemas.openxmlformats.org/officeDocument/2006/relationships/image" Target="../media/image303.png"/><Relationship Id="rId137" Type="http://schemas.openxmlformats.org/officeDocument/2006/relationships/image" Target="../media/image313.png"/><Relationship Id="rId158" Type="http://schemas.openxmlformats.org/officeDocument/2006/relationships/customXml" Target="../ink/ink287.xml"/><Relationship Id="rId20" Type="http://schemas.openxmlformats.org/officeDocument/2006/relationships/image" Target="../media/image1810.png"/><Relationship Id="rId41" Type="http://schemas.openxmlformats.org/officeDocument/2006/relationships/customXml" Target="../ink/ink227.xml"/><Relationship Id="rId62" Type="http://schemas.openxmlformats.org/officeDocument/2006/relationships/customXml" Target="../ink/ink238.xml"/><Relationship Id="rId83" Type="http://schemas.openxmlformats.org/officeDocument/2006/relationships/customXml" Target="../ink/ink249.xml"/><Relationship Id="rId179" Type="http://schemas.openxmlformats.org/officeDocument/2006/relationships/customXml" Target="../ink/ink29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08.png"/><Relationship Id="rId26" Type="http://schemas.openxmlformats.org/officeDocument/2006/relationships/image" Target="../media/image411.png"/><Relationship Id="rId39" Type="http://schemas.openxmlformats.org/officeDocument/2006/relationships/image" Target="../media/image417.png"/><Relationship Id="rId21" Type="http://schemas.openxmlformats.org/officeDocument/2006/relationships/customXml" Target="../ink/ink337.xml"/><Relationship Id="rId34" Type="http://schemas.openxmlformats.org/officeDocument/2006/relationships/customXml" Target="../ink/ink344.xml"/><Relationship Id="rId42" Type="http://schemas.openxmlformats.org/officeDocument/2006/relationships/customXml" Target="../ink/ink348.xml"/><Relationship Id="rId7" Type="http://schemas.openxmlformats.org/officeDocument/2006/relationships/customXml" Target="../ink/ink331.xml"/><Relationship Id="rId2" Type="http://schemas.openxmlformats.org/officeDocument/2006/relationships/image" Target="../media/image38.png"/><Relationship Id="rId16" Type="http://schemas.openxmlformats.org/officeDocument/2006/relationships/image" Target="../media/image407.png"/><Relationship Id="rId29" Type="http://schemas.openxmlformats.org/officeDocument/2006/relationships/image" Target="../media/image4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10.png"/><Relationship Id="rId11" Type="http://schemas.openxmlformats.org/officeDocument/2006/relationships/customXml" Target="../ink/ink333.xml"/><Relationship Id="rId24" Type="http://schemas.openxmlformats.org/officeDocument/2006/relationships/image" Target="../media/image410.png"/><Relationship Id="rId32" Type="http://schemas.openxmlformats.org/officeDocument/2006/relationships/customXml" Target="../ink/ink343.xml"/><Relationship Id="rId37" Type="http://schemas.openxmlformats.org/officeDocument/2006/relationships/image" Target="../media/image416.png"/><Relationship Id="rId40" Type="http://schemas.openxmlformats.org/officeDocument/2006/relationships/customXml" Target="../ink/ink347.xml"/><Relationship Id="rId45" Type="http://schemas.openxmlformats.org/officeDocument/2006/relationships/image" Target="../media/image420.png"/><Relationship Id="rId53" Type="http://schemas.openxmlformats.org/officeDocument/2006/relationships/image" Target="../media/image424.png"/><Relationship Id="rId5" Type="http://schemas.openxmlformats.org/officeDocument/2006/relationships/customXml" Target="../ink/ink330.xml"/><Relationship Id="rId15" Type="http://schemas.openxmlformats.org/officeDocument/2006/relationships/customXml" Target="../ink/ink334.xml"/><Relationship Id="rId23" Type="http://schemas.openxmlformats.org/officeDocument/2006/relationships/customXml" Target="../ink/ink338.xml"/><Relationship Id="rId28" Type="http://schemas.openxmlformats.org/officeDocument/2006/relationships/customXml" Target="../ink/ink341.xml"/><Relationship Id="rId36" Type="http://schemas.openxmlformats.org/officeDocument/2006/relationships/customXml" Target="../ink/ink345.xml"/><Relationship Id="rId10" Type="http://schemas.openxmlformats.org/officeDocument/2006/relationships/image" Target="../media/image3110.png"/><Relationship Id="rId19" Type="http://schemas.openxmlformats.org/officeDocument/2006/relationships/customXml" Target="../ink/ink336.xml"/><Relationship Id="rId31" Type="http://schemas.openxmlformats.org/officeDocument/2006/relationships/image" Target="../media/image413.png"/><Relationship Id="rId44" Type="http://schemas.openxmlformats.org/officeDocument/2006/relationships/customXml" Target="../ink/ink349.xml"/><Relationship Id="rId4" Type="http://schemas.openxmlformats.org/officeDocument/2006/relationships/image" Target="../media/image2810.png"/><Relationship Id="rId9" Type="http://schemas.openxmlformats.org/officeDocument/2006/relationships/customXml" Target="../ink/ink332.xml"/><Relationship Id="rId14" Type="http://schemas.openxmlformats.org/officeDocument/2006/relationships/image" Target="../media/image406.png"/><Relationship Id="rId22" Type="http://schemas.openxmlformats.org/officeDocument/2006/relationships/image" Target="../media/image161.png"/><Relationship Id="rId27" Type="http://schemas.openxmlformats.org/officeDocument/2006/relationships/customXml" Target="../ink/ink340.xml"/><Relationship Id="rId30" Type="http://schemas.openxmlformats.org/officeDocument/2006/relationships/customXml" Target="../ink/ink342.xml"/><Relationship Id="rId35" Type="http://schemas.openxmlformats.org/officeDocument/2006/relationships/image" Target="../media/image415.png"/><Relationship Id="rId43" Type="http://schemas.openxmlformats.org/officeDocument/2006/relationships/image" Target="../media/image419.png"/><Relationship Id="rId8" Type="http://schemas.openxmlformats.org/officeDocument/2006/relationships/image" Target="../media/image3010.png"/><Relationship Id="rId3" Type="http://schemas.openxmlformats.org/officeDocument/2006/relationships/customXml" Target="../ink/ink329.xml"/><Relationship Id="rId17" Type="http://schemas.openxmlformats.org/officeDocument/2006/relationships/customXml" Target="../ink/ink335.xml"/><Relationship Id="rId25" Type="http://schemas.openxmlformats.org/officeDocument/2006/relationships/customXml" Target="../ink/ink339.xml"/><Relationship Id="rId33" Type="http://schemas.openxmlformats.org/officeDocument/2006/relationships/image" Target="../media/image414.png"/><Relationship Id="rId38" Type="http://schemas.openxmlformats.org/officeDocument/2006/relationships/customXml" Target="../ink/ink346.xml"/><Relationship Id="rId46" Type="http://schemas.openxmlformats.org/officeDocument/2006/relationships/customXml" Target="../ink/ink350.xml"/><Relationship Id="rId20" Type="http://schemas.openxmlformats.org/officeDocument/2006/relationships/image" Target="../media/image409.png"/><Relationship Id="rId41" Type="http://schemas.openxmlformats.org/officeDocument/2006/relationships/image" Target="../media/image418.png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0.png"/><Relationship Id="rId3" Type="http://schemas.openxmlformats.org/officeDocument/2006/relationships/customXml" Target="../ink/ink351.xml"/><Relationship Id="rId25" Type="http://schemas.openxmlformats.org/officeDocument/2006/relationships/customXml" Target="../ink/ink352.xml"/><Relationship Id="rId2" Type="http://schemas.openxmlformats.org/officeDocument/2006/relationships/image" Target="../media/image39.png"/><Relationship Id="rId29" Type="http://schemas.openxmlformats.org/officeDocument/2006/relationships/customXml" Target="../ink/ink354.xml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456.png"/><Relationship Id="rId28" Type="http://schemas.openxmlformats.org/officeDocument/2006/relationships/image" Target="../media/image121.png"/><Relationship Id="rId27" Type="http://schemas.openxmlformats.org/officeDocument/2006/relationships/customXml" Target="../ink/ink353.xml"/><Relationship Id="rId30" Type="http://schemas.openxmlformats.org/officeDocument/2006/relationships/image" Target="../media/image12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png"/><Relationship Id="rId3" Type="http://schemas.openxmlformats.org/officeDocument/2006/relationships/customXml" Target="../ink/ink355.xml"/><Relationship Id="rId7" Type="http://schemas.openxmlformats.org/officeDocument/2006/relationships/customXml" Target="../ink/ink356.xml"/><Relationship Id="rId2" Type="http://schemas.openxmlformats.org/officeDocument/2006/relationships/image" Target="../media/image3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67.xml"/><Relationship Id="rId21" Type="http://schemas.openxmlformats.org/officeDocument/2006/relationships/image" Target="../media/image488.png"/><Relationship Id="rId42" Type="http://schemas.openxmlformats.org/officeDocument/2006/relationships/customXml" Target="../ink/ink375.xml"/><Relationship Id="rId47" Type="http://schemas.openxmlformats.org/officeDocument/2006/relationships/customXml" Target="../ink/ink378.xml"/><Relationship Id="rId63" Type="http://schemas.openxmlformats.org/officeDocument/2006/relationships/customXml" Target="../ink/ink386.xml"/><Relationship Id="rId68" Type="http://schemas.openxmlformats.org/officeDocument/2006/relationships/customXml" Target="../ink/ink389.xml"/><Relationship Id="rId16" Type="http://schemas.openxmlformats.org/officeDocument/2006/relationships/customXml" Target="../ink/ink362.xml"/><Relationship Id="rId11" Type="http://schemas.openxmlformats.org/officeDocument/2006/relationships/image" Target="../media/image483.png"/><Relationship Id="rId24" Type="http://schemas.openxmlformats.org/officeDocument/2006/relationships/customXml" Target="../ink/ink366.xml"/><Relationship Id="rId32" Type="http://schemas.openxmlformats.org/officeDocument/2006/relationships/customXml" Target="../ink/ink370.xml"/><Relationship Id="rId37" Type="http://schemas.openxmlformats.org/officeDocument/2006/relationships/image" Target="../media/image495.png"/><Relationship Id="rId40" Type="http://schemas.openxmlformats.org/officeDocument/2006/relationships/customXml" Target="../ink/ink374.xml"/><Relationship Id="rId45" Type="http://schemas.openxmlformats.org/officeDocument/2006/relationships/customXml" Target="../ink/ink377.xml"/><Relationship Id="rId53" Type="http://schemas.openxmlformats.org/officeDocument/2006/relationships/customXml" Target="../ink/ink381.xml"/><Relationship Id="rId58" Type="http://schemas.openxmlformats.org/officeDocument/2006/relationships/image" Target="../media/image505.png"/><Relationship Id="rId66" Type="http://schemas.openxmlformats.org/officeDocument/2006/relationships/image" Target="../media/image509.png"/><Relationship Id="rId74" Type="http://schemas.openxmlformats.org/officeDocument/2006/relationships/customXml" Target="../ink/ink392.xml"/><Relationship Id="rId5" Type="http://schemas.openxmlformats.org/officeDocument/2006/relationships/image" Target="../media/image1300.png"/><Relationship Id="rId61" Type="http://schemas.openxmlformats.org/officeDocument/2006/relationships/customXml" Target="../ink/ink385.xml"/><Relationship Id="rId19" Type="http://schemas.openxmlformats.org/officeDocument/2006/relationships/image" Target="../media/image487.png"/><Relationship Id="rId14" Type="http://schemas.openxmlformats.org/officeDocument/2006/relationships/customXml" Target="../ink/ink361.xml"/><Relationship Id="rId22" Type="http://schemas.openxmlformats.org/officeDocument/2006/relationships/customXml" Target="../ink/ink365.xml"/><Relationship Id="rId27" Type="http://schemas.openxmlformats.org/officeDocument/2006/relationships/image" Target="../media/image490.png"/><Relationship Id="rId30" Type="http://schemas.openxmlformats.org/officeDocument/2006/relationships/customXml" Target="../ink/ink369.xml"/><Relationship Id="rId35" Type="http://schemas.openxmlformats.org/officeDocument/2006/relationships/image" Target="../media/image494.png"/><Relationship Id="rId43" Type="http://schemas.openxmlformats.org/officeDocument/2006/relationships/image" Target="../media/image498.png"/><Relationship Id="rId48" Type="http://schemas.openxmlformats.org/officeDocument/2006/relationships/image" Target="../media/image500.png"/><Relationship Id="rId56" Type="http://schemas.openxmlformats.org/officeDocument/2006/relationships/image" Target="../media/image504.png"/><Relationship Id="rId64" Type="http://schemas.openxmlformats.org/officeDocument/2006/relationships/image" Target="../media/image508.png"/><Relationship Id="rId69" Type="http://schemas.openxmlformats.org/officeDocument/2006/relationships/image" Target="../media/image510.png"/><Relationship Id="rId77" Type="http://schemas.openxmlformats.org/officeDocument/2006/relationships/image" Target="../media/image514.png"/><Relationship Id="rId8" Type="http://schemas.openxmlformats.org/officeDocument/2006/relationships/customXml" Target="../ink/ink358.xml"/><Relationship Id="rId51" Type="http://schemas.openxmlformats.org/officeDocument/2006/relationships/customXml" Target="../ink/ink380.xml"/><Relationship Id="rId72" Type="http://schemas.openxmlformats.org/officeDocument/2006/relationships/customXml" Target="../ink/ink391.xml"/><Relationship Id="rId3" Type="http://schemas.openxmlformats.org/officeDocument/2006/relationships/oleObject" Target="../embeddings/oleObject1.bin"/><Relationship Id="rId12" Type="http://schemas.openxmlformats.org/officeDocument/2006/relationships/customXml" Target="../ink/ink360.xml"/><Relationship Id="rId17" Type="http://schemas.openxmlformats.org/officeDocument/2006/relationships/image" Target="../media/image486.png"/><Relationship Id="rId25" Type="http://schemas.openxmlformats.org/officeDocument/2006/relationships/image" Target="../media/image489.png"/><Relationship Id="rId33" Type="http://schemas.openxmlformats.org/officeDocument/2006/relationships/image" Target="../media/image493.png"/><Relationship Id="rId38" Type="http://schemas.openxmlformats.org/officeDocument/2006/relationships/customXml" Target="../ink/ink373.xml"/><Relationship Id="rId46" Type="http://schemas.openxmlformats.org/officeDocument/2006/relationships/image" Target="../media/image499.png"/><Relationship Id="rId59" Type="http://schemas.openxmlformats.org/officeDocument/2006/relationships/customXml" Target="../ink/ink384.xml"/><Relationship Id="rId67" Type="http://schemas.openxmlformats.org/officeDocument/2006/relationships/customXml" Target="../ink/ink388.xml"/><Relationship Id="rId20" Type="http://schemas.openxmlformats.org/officeDocument/2006/relationships/customXml" Target="../ink/ink364.xml"/><Relationship Id="rId41" Type="http://schemas.openxmlformats.org/officeDocument/2006/relationships/image" Target="../media/image497.png"/><Relationship Id="rId54" Type="http://schemas.openxmlformats.org/officeDocument/2006/relationships/image" Target="../media/image503.png"/><Relationship Id="rId62" Type="http://schemas.openxmlformats.org/officeDocument/2006/relationships/image" Target="../media/image507.png"/><Relationship Id="rId70" Type="http://schemas.openxmlformats.org/officeDocument/2006/relationships/customXml" Target="../ink/ink390.xml"/><Relationship Id="rId75" Type="http://schemas.openxmlformats.org/officeDocument/2006/relationships/image" Target="../media/image513.png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357.xml"/><Relationship Id="rId15" Type="http://schemas.openxmlformats.org/officeDocument/2006/relationships/image" Target="../media/image485.png"/><Relationship Id="rId23" Type="http://schemas.openxmlformats.org/officeDocument/2006/relationships/image" Target="../media/image161.png"/><Relationship Id="rId28" Type="http://schemas.openxmlformats.org/officeDocument/2006/relationships/customXml" Target="../ink/ink368.xml"/><Relationship Id="rId36" Type="http://schemas.openxmlformats.org/officeDocument/2006/relationships/customXml" Target="../ink/ink372.xml"/><Relationship Id="rId49" Type="http://schemas.openxmlformats.org/officeDocument/2006/relationships/customXml" Target="../ink/ink379.xml"/><Relationship Id="rId57" Type="http://schemas.openxmlformats.org/officeDocument/2006/relationships/customXml" Target="../ink/ink383.xml"/><Relationship Id="rId10" Type="http://schemas.openxmlformats.org/officeDocument/2006/relationships/customXml" Target="../ink/ink359.xml"/><Relationship Id="rId31" Type="http://schemas.openxmlformats.org/officeDocument/2006/relationships/image" Target="../media/image492.png"/><Relationship Id="rId44" Type="http://schemas.openxmlformats.org/officeDocument/2006/relationships/customXml" Target="../ink/ink376.xml"/><Relationship Id="rId52" Type="http://schemas.openxmlformats.org/officeDocument/2006/relationships/image" Target="../media/image502.png"/><Relationship Id="rId60" Type="http://schemas.openxmlformats.org/officeDocument/2006/relationships/image" Target="../media/image506.png"/><Relationship Id="rId65" Type="http://schemas.openxmlformats.org/officeDocument/2006/relationships/customXml" Target="../ink/ink387.xml"/><Relationship Id="rId73" Type="http://schemas.openxmlformats.org/officeDocument/2006/relationships/image" Target="../media/image512.png"/><Relationship Id="rId4" Type="http://schemas.openxmlformats.org/officeDocument/2006/relationships/image" Target="../media/image124.wmf"/><Relationship Id="rId9" Type="http://schemas.openxmlformats.org/officeDocument/2006/relationships/image" Target="../media/image482.png"/><Relationship Id="rId13" Type="http://schemas.openxmlformats.org/officeDocument/2006/relationships/image" Target="../media/image484.png"/><Relationship Id="rId18" Type="http://schemas.openxmlformats.org/officeDocument/2006/relationships/customXml" Target="../ink/ink363.xml"/><Relationship Id="rId39" Type="http://schemas.openxmlformats.org/officeDocument/2006/relationships/image" Target="../media/image496.png"/><Relationship Id="rId34" Type="http://schemas.openxmlformats.org/officeDocument/2006/relationships/customXml" Target="../ink/ink371.xml"/><Relationship Id="rId50" Type="http://schemas.openxmlformats.org/officeDocument/2006/relationships/image" Target="../media/image501.png"/><Relationship Id="rId55" Type="http://schemas.openxmlformats.org/officeDocument/2006/relationships/customXml" Target="../ink/ink382.xml"/><Relationship Id="rId76" Type="http://schemas.openxmlformats.org/officeDocument/2006/relationships/customXml" Target="../ink/ink393.xml"/><Relationship Id="rId7" Type="http://schemas.openxmlformats.org/officeDocument/2006/relationships/image" Target="../media/image1400.png"/><Relationship Id="rId71" Type="http://schemas.openxmlformats.org/officeDocument/2006/relationships/image" Target="../media/image511.png"/><Relationship Id="rId2" Type="http://schemas.openxmlformats.org/officeDocument/2006/relationships/notesSlide" Target="../notesSlides/notesSlide3.xml"/><Relationship Id="rId29" Type="http://schemas.openxmlformats.org/officeDocument/2006/relationships/image" Target="../media/image49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0.png"/><Relationship Id="rId13" Type="http://schemas.openxmlformats.org/officeDocument/2006/relationships/customXml" Target="../ink/ink398.xml"/><Relationship Id="rId3" Type="http://schemas.openxmlformats.org/officeDocument/2006/relationships/image" Target="../media/image125.wmf"/><Relationship Id="rId7" Type="http://schemas.openxmlformats.org/officeDocument/2006/relationships/customXml" Target="../ink/ink395.xml"/><Relationship Id="rId12" Type="http://schemas.openxmlformats.org/officeDocument/2006/relationships/image" Target="../media/image2000.png"/><Relationship Id="rId17" Type="http://schemas.openxmlformats.org/officeDocument/2006/relationships/customXml" Target="../ink/ink400.xml"/><Relationship Id="rId2" Type="http://schemas.openxmlformats.org/officeDocument/2006/relationships/oleObject" Target="../embeddings/oleObject2.bin"/><Relationship Id="rId16" Type="http://schemas.openxmlformats.org/officeDocument/2006/relationships/image" Target="../media/image5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0.png"/><Relationship Id="rId11" Type="http://schemas.openxmlformats.org/officeDocument/2006/relationships/customXml" Target="../ink/ink397.xml"/><Relationship Id="rId5" Type="http://schemas.openxmlformats.org/officeDocument/2006/relationships/customXml" Target="../ink/ink394.xml"/><Relationship Id="rId15" Type="http://schemas.openxmlformats.org/officeDocument/2006/relationships/customXml" Target="../ink/ink399.xml"/><Relationship Id="rId36" Type="http://schemas.openxmlformats.org/officeDocument/2006/relationships/image" Target="../media/image525.png"/><Relationship Id="rId10" Type="http://schemas.openxmlformats.org/officeDocument/2006/relationships/image" Target="../media/image1900.png"/><Relationship Id="rId4" Type="http://schemas.openxmlformats.org/officeDocument/2006/relationships/image" Target="../media/image126.png"/><Relationship Id="rId9" Type="http://schemas.openxmlformats.org/officeDocument/2006/relationships/customXml" Target="../ink/ink396.xml"/><Relationship Id="rId14" Type="http://schemas.openxmlformats.org/officeDocument/2006/relationships/image" Target="../media/image210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0.png"/><Relationship Id="rId21" Type="http://schemas.openxmlformats.org/officeDocument/2006/relationships/image" Target="../media/image535.png"/><Relationship Id="rId42" Type="http://schemas.openxmlformats.org/officeDocument/2006/relationships/image" Target="../media/image544.png"/><Relationship Id="rId63" Type="http://schemas.openxmlformats.org/officeDocument/2006/relationships/image" Target="../media/image554.png"/><Relationship Id="rId84" Type="http://schemas.openxmlformats.org/officeDocument/2006/relationships/image" Target="../media/image564.png"/><Relationship Id="rId138" Type="http://schemas.openxmlformats.org/officeDocument/2006/relationships/customXml" Target="../ink/ink471.xml"/><Relationship Id="rId159" Type="http://schemas.openxmlformats.org/officeDocument/2006/relationships/image" Target="../media/image601.png"/><Relationship Id="rId170" Type="http://schemas.openxmlformats.org/officeDocument/2006/relationships/customXml" Target="../ink/ink487.xml"/><Relationship Id="rId191" Type="http://schemas.openxmlformats.org/officeDocument/2006/relationships/image" Target="../media/image617.png"/><Relationship Id="rId205" Type="http://schemas.openxmlformats.org/officeDocument/2006/relationships/image" Target="../media/image623.png"/><Relationship Id="rId107" Type="http://schemas.openxmlformats.org/officeDocument/2006/relationships/image" Target="../media/image575.png"/><Relationship Id="rId11" Type="http://schemas.openxmlformats.org/officeDocument/2006/relationships/image" Target="../media/image530.png"/><Relationship Id="rId32" Type="http://schemas.openxmlformats.org/officeDocument/2006/relationships/customXml" Target="../ink/ink416.xml"/><Relationship Id="rId53" Type="http://schemas.openxmlformats.org/officeDocument/2006/relationships/image" Target="../media/image549.png"/><Relationship Id="rId74" Type="http://schemas.openxmlformats.org/officeDocument/2006/relationships/image" Target="../media/image559.png"/><Relationship Id="rId128" Type="http://schemas.openxmlformats.org/officeDocument/2006/relationships/customXml" Target="../ink/ink466.xml"/><Relationship Id="rId149" Type="http://schemas.openxmlformats.org/officeDocument/2006/relationships/image" Target="../media/image596.png"/><Relationship Id="rId5" Type="http://schemas.openxmlformats.org/officeDocument/2006/relationships/image" Target="../media/image527.png"/><Relationship Id="rId95" Type="http://schemas.openxmlformats.org/officeDocument/2006/relationships/image" Target="../media/image569.png"/><Relationship Id="rId160" Type="http://schemas.openxmlformats.org/officeDocument/2006/relationships/customXml" Target="../ink/ink482.xml"/><Relationship Id="rId181" Type="http://schemas.openxmlformats.org/officeDocument/2006/relationships/image" Target="../media/image612.png"/><Relationship Id="rId22" Type="http://schemas.openxmlformats.org/officeDocument/2006/relationships/customXml" Target="../ink/ink411.xml"/><Relationship Id="rId43" Type="http://schemas.openxmlformats.org/officeDocument/2006/relationships/customXml" Target="../ink/ink422.xml"/><Relationship Id="rId64" Type="http://schemas.openxmlformats.org/officeDocument/2006/relationships/customXml" Target="../ink/ink433.xml"/><Relationship Id="rId118" Type="http://schemas.openxmlformats.org/officeDocument/2006/relationships/customXml" Target="../ink/ink461.xml"/><Relationship Id="rId139" Type="http://schemas.openxmlformats.org/officeDocument/2006/relationships/image" Target="../media/image591.png"/><Relationship Id="rId85" Type="http://schemas.openxmlformats.org/officeDocument/2006/relationships/customXml" Target="../ink/ink444.xml"/><Relationship Id="rId150" Type="http://schemas.openxmlformats.org/officeDocument/2006/relationships/customXml" Target="../ink/ink477.xml"/><Relationship Id="rId171" Type="http://schemas.openxmlformats.org/officeDocument/2006/relationships/image" Target="../media/image607.png"/><Relationship Id="rId192" Type="http://schemas.openxmlformats.org/officeDocument/2006/relationships/customXml" Target="../ink/ink498.xml"/><Relationship Id="rId12" Type="http://schemas.openxmlformats.org/officeDocument/2006/relationships/customXml" Target="../ink/ink406.xml"/><Relationship Id="rId33" Type="http://schemas.openxmlformats.org/officeDocument/2006/relationships/image" Target="../media/image540.png"/><Relationship Id="rId108" Type="http://schemas.openxmlformats.org/officeDocument/2006/relationships/customXml" Target="../ink/ink456.xml"/><Relationship Id="rId129" Type="http://schemas.openxmlformats.org/officeDocument/2006/relationships/image" Target="../media/image586.png"/><Relationship Id="rId54" Type="http://schemas.openxmlformats.org/officeDocument/2006/relationships/customXml" Target="../ink/ink428.xml"/><Relationship Id="rId75" Type="http://schemas.openxmlformats.org/officeDocument/2006/relationships/customXml" Target="../ink/ink439.xml"/><Relationship Id="rId96" Type="http://schemas.openxmlformats.org/officeDocument/2006/relationships/customXml" Target="../ink/ink450.xml"/><Relationship Id="rId140" Type="http://schemas.openxmlformats.org/officeDocument/2006/relationships/customXml" Target="../ink/ink472.xml"/><Relationship Id="rId161" Type="http://schemas.openxmlformats.org/officeDocument/2006/relationships/image" Target="../media/image602.png"/><Relationship Id="rId182" Type="http://schemas.openxmlformats.org/officeDocument/2006/relationships/customXml" Target="../ink/ink493.xml"/><Relationship Id="rId6" Type="http://schemas.openxmlformats.org/officeDocument/2006/relationships/customXml" Target="../ink/ink403.xml"/><Relationship Id="rId23" Type="http://schemas.openxmlformats.org/officeDocument/2006/relationships/image" Target="../media/image161.png"/><Relationship Id="rId119" Type="http://schemas.openxmlformats.org/officeDocument/2006/relationships/image" Target="../media/image581.png"/><Relationship Id="rId44" Type="http://schemas.openxmlformats.org/officeDocument/2006/relationships/image" Target="../media/image545.png"/><Relationship Id="rId65" Type="http://schemas.openxmlformats.org/officeDocument/2006/relationships/image" Target="../media/image555.png"/><Relationship Id="rId86" Type="http://schemas.openxmlformats.org/officeDocument/2006/relationships/image" Target="../media/image565.png"/><Relationship Id="rId130" Type="http://schemas.openxmlformats.org/officeDocument/2006/relationships/customXml" Target="../ink/ink467.xml"/><Relationship Id="rId151" Type="http://schemas.openxmlformats.org/officeDocument/2006/relationships/image" Target="../media/image597.png"/><Relationship Id="rId172" Type="http://schemas.openxmlformats.org/officeDocument/2006/relationships/customXml" Target="../ink/ink488.xml"/><Relationship Id="rId193" Type="http://schemas.openxmlformats.org/officeDocument/2006/relationships/image" Target="../media/image618.png"/><Relationship Id="rId13" Type="http://schemas.openxmlformats.org/officeDocument/2006/relationships/image" Target="../media/image531.png"/><Relationship Id="rId109" Type="http://schemas.openxmlformats.org/officeDocument/2006/relationships/image" Target="../media/image576.png"/><Relationship Id="rId34" Type="http://schemas.openxmlformats.org/officeDocument/2006/relationships/customXml" Target="../ink/ink417.xml"/><Relationship Id="rId55" Type="http://schemas.openxmlformats.org/officeDocument/2006/relationships/image" Target="../media/image550.png"/><Relationship Id="rId76" Type="http://schemas.openxmlformats.org/officeDocument/2006/relationships/image" Target="../media/image560.png"/><Relationship Id="rId97" Type="http://schemas.openxmlformats.org/officeDocument/2006/relationships/image" Target="../media/image570.png"/><Relationship Id="rId120" Type="http://schemas.openxmlformats.org/officeDocument/2006/relationships/customXml" Target="../ink/ink462.xml"/><Relationship Id="rId141" Type="http://schemas.openxmlformats.org/officeDocument/2006/relationships/image" Target="../media/image592.png"/><Relationship Id="rId7" Type="http://schemas.openxmlformats.org/officeDocument/2006/relationships/image" Target="../media/image528.png"/><Relationship Id="rId162" Type="http://schemas.openxmlformats.org/officeDocument/2006/relationships/customXml" Target="../ink/ink483.xml"/><Relationship Id="rId183" Type="http://schemas.openxmlformats.org/officeDocument/2006/relationships/image" Target="../media/image613.png"/><Relationship Id="rId24" Type="http://schemas.openxmlformats.org/officeDocument/2006/relationships/customXml" Target="../ink/ink412.xml"/><Relationship Id="rId40" Type="http://schemas.openxmlformats.org/officeDocument/2006/relationships/image" Target="../media/image543.png"/><Relationship Id="rId45" Type="http://schemas.openxmlformats.org/officeDocument/2006/relationships/customXml" Target="../ink/ink423.xml"/><Relationship Id="rId66" Type="http://schemas.openxmlformats.org/officeDocument/2006/relationships/customXml" Target="../ink/ink434.xml"/><Relationship Id="rId87" Type="http://schemas.openxmlformats.org/officeDocument/2006/relationships/customXml" Target="../ink/ink445.xml"/><Relationship Id="rId110" Type="http://schemas.openxmlformats.org/officeDocument/2006/relationships/customXml" Target="../ink/ink457.xml"/><Relationship Id="rId115" Type="http://schemas.openxmlformats.org/officeDocument/2006/relationships/image" Target="../media/image579.png"/><Relationship Id="rId131" Type="http://schemas.openxmlformats.org/officeDocument/2006/relationships/image" Target="../media/image587.png"/><Relationship Id="rId136" Type="http://schemas.openxmlformats.org/officeDocument/2006/relationships/customXml" Target="../ink/ink470.xml"/><Relationship Id="rId157" Type="http://schemas.openxmlformats.org/officeDocument/2006/relationships/image" Target="../media/image600.png"/><Relationship Id="rId178" Type="http://schemas.openxmlformats.org/officeDocument/2006/relationships/customXml" Target="../ink/ink491.xml"/><Relationship Id="rId61" Type="http://schemas.openxmlformats.org/officeDocument/2006/relationships/image" Target="../media/image553.png"/><Relationship Id="rId82" Type="http://schemas.openxmlformats.org/officeDocument/2006/relationships/image" Target="../media/image563.png"/><Relationship Id="rId152" Type="http://schemas.openxmlformats.org/officeDocument/2006/relationships/customXml" Target="../ink/ink478.xml"/><Relationship Id="rId173" Type="http://schemas.openxmlformats.org/officeDocument/2006/relationships/image" Target="../media/image608.png"/><Relationship Id="rId194" Type="http://schemas.openxmlformats.org/officeDocument/2006/relationships/customXml" Target="../ink/ink499.xml"/><Relationship Id="rId199" Type="http://schemas.openxmlformats.org/officeDocument/2006/relationships/image" Target="../media/image621.png"/><Relationship Id="rId203" Type="http://schemas.openxmlformats.org/officeDocument/2006/relationships/image" Target="../media/image622.png"/><Relationship Id="rId19" Type="http://schemas.openxmlformats.org/officeDocument/2006/relationships/image" Target="../media/image534.png"/><Relationship Id="rId14" Type="http://schemas.openxmlformats.org/officeDocument/2006/relationships/customXml" Target="../ink/ink407.xml"/><Relationship Id="rId30" Type="http://schemas.openxmlformats.org/officeDocument/2006/relationships/customXml" Target="../ink/ink415.xml"/><Relationship Id="rId35" Type="http://schemas.openxmlformats.org/officeDocument/2006/relationships/customXml" Target="../ink/ink418.xml"/><Relationship Id="rId56" Type="http://schemas.openxmlformats.org/officeDocument/2006/relationships/customXml" Target="../ink/ink429.xml"/><Relationship Id="rId77" Type="http://schemas.openxmlformats.org/officeDocument/2006/relationships/customXml" Target="../ink/ink440.xml"/><Relationship Id="rId100" Type="http://schemas.openxmlformats.org/officeDocument/2006/relationships/customXml" Target="../ink/ink452.xml"/><Relationship Id="rId105" Type="http://schemas.openxmlformats.org/officeDocument/2006/relationships/image" Target="../media/image574.png"/><Relationship Id="rId126" Type="http://schemas.openxmlformats.org/officeDocument/2006/relationships/customXml" Target="../ink/ink465.xml"/><Relationship Id="rId147" Type="http://schemas.openxmlformats.org/officeDocument/2006/relationships/image" Target="../media/image595.png"/><Relationship Id="rId168" Type="http://schemas.openxmlformats.org/officeDocument/2006/relationships/customXml" Target="../ink/ink486.xml"/><Relationship Id="rId8" Type="http://schemas.openxmlformats.org/officeDocument/2006/relationships/customXml" Target="../ink/ink404.xml"/><Relationship Id="rId51" Type="http://schemas.openxmlformats.org/officeDocument/2006/relationships/image" Target="../media/image548.png"/><Relationship Id="rId72" Type="http://schemas.openxmlformats.org/officeDocument/2006/relationships/customXml" Target="../ink/ink437.xml"/><Relationship Id="rId93" Type="http://schemas.openxmlformats.org/officeDocument/2006/relationships/image" Target="../media/image568.png"/><Relationship Id="rId98" Type="http://schemas.openxmlformats.org/officeDocument/2006/relationships/customXml" Target="../ink/ink451.xml"/><Relationship Id="rId121" Type="http://schemas.openxmlformats.org/officeDocument/2006/relationships/image" Target="../media/image582.png"/><Relationship Id="rId142" Type="http://schemas.openxmlformats.org/officeDocument/2006/relationships/customXml" Target="../ink/ink473.xml"/><Relationship Id="rId163" Type="http://schemas.openxmlformats.org/officeDocument/2006/relationships/image" Target="../media/image603.png"/><Relationship Id="rId184" Type="http://schemas.openxmlformats.org/officeDocument/2006/relationships/customXml" Target="../ink/ink494.xml"/><Relationship Id="rId189" Type="http://schemas.openxmlformats.org/officeDocument/2006/relationships/image" Target="../media/image616.png"/><Relationship Id="rId3" Type="http://schemas.openxmlformats.org/officeDocument/2006/relationships/image" Target="../media/image526.png"/><Relationship Id="rId25" Type="http://schemas.openxmlformats.org/officeDocument/2006/relationships/image" Target="../media/image536.png"/><Relationship Id="rId46" Type="http://schemas.openxmlformats.org/officeDocument/2006/relationships/customXml" Target="../ink/ink424.xml"/><Relationship Id="rId67" Type="http://schemas.openxmlformats.org/officeDocument/2006/relationships/image" Target="../media/image556.png"/><Relationship Id="rId116" Type="http://schemas.openxmlformats.org/officeDocument/2006/relationships/customXml" Target="../ink/ink460.xml"/><Relationship Id="rId137" Type="http://schemas.openxmlformats.org/officeDocument/2006/relationships/image" Target="../media/image590.png"/><Relationship Id="rId158" Type="http://schemas.openxmlformats.org/officeDocument/2006/relationships/customXml" Target="../ink/ink481.xml"/><Relationship Id="rId20" Type="http://schemas.openxmlformats.org/officeDocument/2006/relationships/customXml" Target="../ink/ink410.xml"/><Relationship Id="rId41" Type="http://schemas.openxmlformats.org/officeDocument/2006/relationships/customXml" Target="../ink/ink421.xml"/><Relationship Id="rId62" Type="http://schemas.openxmlformats.org/officeDocument/2006/relationships/customXml" Target="../ink/ink432.xml"/><Relationship Id="rId83" Type="http://schemas.openxmlformats.org/officeDocument/2006/relationships/customXml" Target="../ink/ink443.xml"/><Relationship Id="rId88" Type="http://schemas.openxmlformats.org/officeDocument/2006/relationships/customXml" Target="../ink/ink446.xml"/><Relationship Id="rId111" Type="http://schemas.openxmlformats.org/officeDocument/2006/relationships/image" Target="../media/image577.png"/><Relationship Id="rId132" Type="http://schemas.openxmlformats.org/officeDocument/2006/relationships/customXml" Target="../ink/ink468.xml"/><Relationship Id="rId153" Type="http://schemas.openxmlformats.org/officeDocument/2006/relationships/image" Target="../media/image598.png"/><Relationship Id="rId174" Type="http://schemas.openxmlformats.org/officeDocument/2006/relationships/customXml" Target="../ink/ink489.xml"/><Relationship Id="rId179" Type="http://schemas.openxmlformats.org/officeDocument/2006/relationships/image" Target="../media/image611.png"/><Relationship Id="rId195" Type="http://schemas.openxmlformats.org/officeDocument/2006/relationships/image" Target="../media/image619.png"/><Relationship Id="rId190" Type="http://schemas.openxmlformats.org/officeDocument/2006/relationships/customXml" Target="../ink/ink497.xml"/><Relationship Id="rId204" Type="http://schemas.openxmlformats.org/officeDocument/2006/relationships/customXml" Target="../ink/ink505.xml"/><Relationship Id="rId15" Type="http://schemas.openxmlformats.org/officeDocument/2006/relationships/image" Target="../media/image532.png"/><Relationship Id="rId36" Type="http://schemas.openxmlformats.org/officeDocument/2006/relationships/image" Target="../media/image541.png"/><Relationship Id="rId57" Type="http://schemas.openxmlformats.org/officeDocument/2006/relationships/image" Target="../media/image551.png"/><Relationship Id="rId106" Type="http://schemas.openxmlformats.org/officeDocument/2006/relationships/customXml" Target="../ink/ink455.xml"/><Relationship Id="rId127" Type="http://schemas.openxmlformats.org/officeDocument/2006/relationships/image" Target="../media/image585.png"/><Relationship Id="rId10" Type="http://schemas.openxmlformats.org/officeDocument/2006/relationships/customXml" Target="../ink/ink405.xml"/><Relationship Id="rId31" Type="http://schemas.openxmlformats.org/officeDocument/2006/relationships/image" Target="../media/image539.png"/><Relationship Id="rId52" Type="http://schemas.openxmlformats.org/officeDocument/2006/relationships/customXml" Target="../ink/ink427.xml"/><Relationship Id="rId73" Type="http://schemas.openxmlformats.org/officeDocument/2006/relationships/customXml" Target="../ink/ink438.xml"/><Relationship Id="rId78" Type="http://schemas.openxmlformats.org/officeDocument/2006/relationships/image" Target="../media/image561.png"/><Relationship Id="rId94" Type="http://schemas.openxmlformats.org/officeDocument/2006/relationships/customXml" Target="../ink/ink449.xml"/><Relationship Id="rId99" Type="http://schemas.openxmlformats.org/officeDocument/2006/relationships/image" Target="../media/image571.png"/><Relationship Id="rId101" Type="http://schemas.openxmlformats.org/officeDocument/2006/relationships/image" Target="../media/image572.png"/><Relationship Id="rId122" Type="http://schemas.openxmlformats.org/officeDocument/2006/relationships/customXml" Target="../ink/ink463.xml"/><Relationship Id="rId143" Type="http://schemas.openxmlformats.org/officeDocument/2006/relationships/image" Target="../media/image593.png"/><Relationship Id="rId148" Type="http://schemas.openxmlformats.org/officeDocument/2006/relationships/customXml" Target="../ink/ink476.xml"/><Relationship Id="rId164" Type="http://schemas.openxmlformats.org/officeDocument/2006/relationships/customXml" Target="../ink/ink484.xml"/><Relationship Id="rId169" Type="http://schemas.openxmlformats.org/officeDocument/2006/relationships/image" Target="../media/image606.png"/><Relationship Id="rId185" Type="http://schemas.openxmlformats.org/officeDocument/2006/relationships/image" Target="../media/image614.png"/><Relationship Id="rId4" Type="http://schemas.openxmlformats.org/officeDocument/2006/relationships/customXml" Target="../ink/ink402.xml"/><Relationship Id="rId9" Type="http://schemas.openxmlformats.org/officeDocument/2006/relationships/image" Target="../media/image529.png"/><Relationship Id="rId180" Type="http://schemas.openxmlformats.org/officeDocument/2006/relationships/customXml" Target="../ink/ink492.xml"/><Relationship Id="rId26" Type="http://schemas.openxmlformats.org/officeDocument/2006/relationships/customXml" Target="../ink/ink413.xml"/><Relationship Id="rId47" Type="http://schemas.openxmlformats.org/officeDocument/2006/relationships/image" Target="../media/image546.png"/><Relationship Id="rId68" Type="http://schemas.openxmlformats.org/officeDocument/2006/relationships/customXml" Target="../ink/ink435.xml"/><Relationship Id="rId89" Type="http://schemas.openxmlformats.org/officeDocument/2006/relationships/image" Target="../media/image566.png"/><Relationship Id="rId112" Type="http://schemas.openxmlformats.org/officeDocument/2006/relationships/customXml" Target="../ink/ink458.xml"/><Relationship Id="rId133" Type="http://schemas.openxmlformats.org/officeDocument/2006/relationships/image" Target="../media/image588.png"/><Relationship Id="rId154" Type="http://schemas.openxmlformats.org/officeDocument/2006/relationships/customXml" Target="../ink/ink479.xml"/><Relationship Id="rId175" Type="http://schemas.openxmlformats.org/officeDocument/2006/relationships/image" Target="../media/image609.png"/><Relationship Id="rId196" Type="http://schemas.openxmlformats.org/officeDocument/2006/relationships/customXml" Target="../ink/ink500.xml"/><Relationship Id="rId200" Type="http://schemas.openxmlformats.org/officeDocument/2006/relationships/customXml" Target="../ink/ink502.xml"/><Relationship Id="rId16" Type="http://schemas.openxmlformats.org/officeDocument/2006/relationships/customXml" Target="../ink/ink408.xml"/><Relationship Id="rId37" Type="http://schemas.openxmlformats.org/officeDocument/2006/relationships/customXml" Target="../ink/ink419.xml"/><Relationship Id="rId58" Type="http://schemas.openxmlformats.org/officeDocument/2006/relationships/customXml" Target="../ink/ink430.xml"/><Relationship Id="rId79" Type="http://schemas.openxmlformats.org/officeDocument/2006/relationships/customXml" Target="../ink/ink441.xml"/><Relationship Id="rId102" Type="http://schemas.openxmlformats.org/officeDocument/2006/relationships/customXml" Target="../ink/ink453.xml"/><Relationship Id="rId123" Type="http://schemas.openxmlformats.org/officeDocument/2006/relationships/image" Target="../media/image583.png"/><Relationship Id="rId144" Type="http://schemas.openxmlformats.org/officeDocument/2006/relationships/customXml" Target="../ink/ink474.xml"/><Relationship Id="rId90" Type="http://schemas.openxmlformats.org/officeDocument/2006/relationships/customXml" Target="../ink/ink447.xml"/><Relationship Id="rId165" Type="http://schemas.openxmlformats.org/officeDocument/2006/relationships/image" Target="../media/image604.png"/><Relationship Id="rId186" Type="http://schemas.openxmlformats.org/officeDocument/2006/relationships/customXml" Target="../ink/ink495.xml"/><Relationship Id="rId27" Type="http://schemas.openxmlformats.org/officeDocument/2006/relationships/image" Target="../media/image537.png"/><Relationship Id="rId48" Type="http://schemas.openxmlformats.org/officeDocument/2006/relationships/customXml" Target="../ink/ink425.xml"/><Relationship Id="rId69" Type="http://schemas.openxmlformats.org/officeDocument/2006/relationships/image" Target="../media/image557.png"/><Relationship Id="rId113" Type="http://schemas.openxmlformats.org/officeDocument/2006/relationships/image" Target="../media/image578.png"/><Relationship Id="rId134" Type="http://schemas.openxmlformats.org/officeDocument/2006/relationships/customXml" Target="../ink/ink469.xml"/><Relationship Id="rId80" Type="http://schemas.openxmlformats.org/officeDocument/2006/relationships/image" Target="../media/image562.png"/><Relationship Id="rId155" Type="http://schemas.openxmlformats.org/officeDocument/2006/relationships/image" Target="../media/image599.png"/><Relationship Id="rId176" Type="http://schemas.openxmlformats.org/officeDocument/2006/relationships/customXml" Target="../ink/ink490.xml"/><Relationship Id="rId197" Type="http://schemas.openxmlformats.org/officeDocument/2006/relationships/image" Target="../media/image620.png"/><Relationship Id="rId201" Type="http://schemas.openxmlformats.org/officeDocument/2006/relationships/customXml" Target="../ink/ink503.xml"/><Relationship Id="rId17" Type="http://schemas.openxmlformats.org/officeDocument/2006/relationships/image" Target="../media/image533.png"/><Relationship Id="rId38" Type="http://schemas.openxmlformats.org/officeDocument/2006/relationships/image" Target="../media/image542.png"/><Relationship Id="rId59" Type="http://schemas.openxmlformats.org/officeDocument/2006/relationships/image" Target="../media/image552.png"/><Relationship Id="rId103" Type="http://schemas.openxmlformats.org/officeDocument/2006/relationships/image" Target="../media/image573.png"/><Relationship Id="rId124" Type="http://schemas.openxmlformats.org/officeDocument/2006/relationships/customXml" Target="../ink/ink464.xml"/><Relationship Id="rId70" Type="http://schemas.openxmlformats.org/officeDocument/2006/relationships/customXml" Target="../ink/ink436.xml"/><Relationship Id="rId91" Type="http://schemas.openxmlformats.org/officeDocument/2006/relationships/image" Target="../media/image567.png"/><Relationship Id="rId145" Type="http://schemas.openxmlformats.org/officeDocument/2006/relationships/image" Target="../media/image594.png"/><Relationship Id="rId166" Type="http://schemas.openxmlformats.org/officeDocument/2006/relationships/customXml" Target="../ink/ink485.xml"/><Relationship Id="rId187" Type="http://schemas.openxmlformats.org/officeDocument/2006/relationships/image" Target="../media/image615.png"/><Relationship Id="rId1" Type="http://schemas.openxmlformats.org/officeDocument/2006/relationships/slideLayout" Target="../slideLayouts/slideLayout2.xml"/><Relationship Id="rId28" Type="http://schemas.openxmlformats.org/officeDocument/2006/relationships/customXml" Target="../ink/ink414.xml"/><Relationship Id="rId49" Type="http://schemas.openxmlformats.org/officeDocument/2006/relationships/image" Target="../media/image547.png"/><Relationship Id="rId114" Type="http://schemas.openxmlformats.org/officeDocument/2006/relationships/customXml" Target="../ink/ink459.xml"/><Relationship Id="rId60" Type="http://schemas.openxmlformats.org/officeDocument/2006/relationships/customXml" Target="../ink/ink431.xml"/><Relationship Id="rId81" Type="http://schemas.openxmlformats.org/officeDocument/2006/relationships/customXml" Target="../ink/ink442.xml"/><Relationship Id="rId135" Type="http://schemas.openxmlformats.org/officeDocument/2006/relationships/image" Target="../media/image589.png"/><Relationship Id="rId156" Type="http://schemas.openxmlformats.org/officeDocument/2006/relationships/customXml" Target="../ink/ink480.xml"/><Relationship Id="rId177" Type="http://schemas.openxmlformats.org/officeDocument/2006/relationships/image" Target="../media/image610.png"/><Relationship Id="rId198" Type="http://schemas.openxmlformats.org/officeDocument/2006/relationships/customXml" Target="../ink/ink501.xml"/><Relationship Id="rId202" Type="http://schemas.openxmlformats.org/officeDocument/2006/relationships/customXml" Target="../ink/ink504.xml"/><Relationship Id="rId18" Type="http://schemas.openxmlformats.org/officeDocument/2006/relationships/customXml" Target="../ink/ink409.xml"/><Relationship Id="rId39" Type="http://schemas.openxmlformats.org/officeDocument/2006/relationships/customXml" Target="../ink/ink420.xml"/><Relationship Id="rId50" Type="http://schemas.openxmlformats.org/officeDocument/2006/relationships/customXml" Target="../ink/ink426.xml"/><Relationship Id="rId104" Type="http://schemas.openxmlformats.org/officeDocument/2006/relationships/customXml" Target="../ink/ink454.xml"/><Relationship Id="rId125" Type="http://schemas.openxmlformats.org/officeDocument/2006/relationships/image" Target="../media/image584.png"/><Relationship Id="rId146" Type="http://schemas.openxmlformats.org/officeDocument/2006/relationships/customXml" Target="../ink/ink475.xml"/><Relationship Id="rId167" Type="http://schemas.openxmlformats.org/officeDocument/2006/relationships/image" Target="../media/image605.png"/><Relationship Id="rId188" Type="http://schemas.openxmlformats.org/officeDocument/2006/relationships/customXml" Target="../ink/ink496.xml"/><Relationship Id="rId71" Type="http://schemas.openxmlformats.org/officeDocument/2006/relationships/image" Target="../media/image558.png"/><Relationship Id="rId92" Type="http://schemas.openxmlformats.org/officeDocument/2006/relationships/customXml" Target="../ink/ink448.xml"/><Relationship Id="rId2" Type="http://schemas.openxmlformats.org/officeDocument/2006/relationships/customXml" Target="../ink/ink401.xml"/><Relationship Id="rId29" Type="http://schemas.openxmlformats.org/officeDocument/2006/relationships/image" Target="../media/image53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png"/><Relationship Id="rId13" Type="http://schemas.openxmlformats.org/officeDocument/2006/relationships/customXml" Target="../ink/ink511.xml"/><Relationship Id="rId18" Type="http://schemas.openxmlformats.org/officeDocument/2006/relationships/image" Target="../media/image161.png"/><Relationship Id="rId26" Type="http://schemas.openxmlformats.org/officeDocument/2006/relationships/image" Target="../media/image635.png"/><Relationship Id="rId3" Type="http://schemas.openxmlformats.org/officeDocument/2006/relationships/customXml" Target="../ink/ink506.xml"/><Relationship Id="rId21" Type="http://schemas.openxmlformats.org/officeDocument/2006/relationships/customXml" Target="../ink/ink515.xml"/><Relationship Id="rId7" Type="http://schemas.openxmlformats.org/officeDocument/2006/relationships/customXml" Target="../ink/ink508.xml"/><Relationship Id="rId12" Type="http://schemas.openxmlformats.org/officeDocument/2006/relationships/image" Target="../media/image629.png"/><Relationship Id="rId17" Type="http://schemas.openxmlformats.org/officeDocument/2006/relationships/customXml" Target="../ink/ink513.xml"/><Relationship Id="rId25" Type="http://schemas.openxmlformats.org/officeDocument/2006/relationships/customXml" Target="../ink/ink517.xml"/><Relationship Id="rId2" Type="http://schemas.openxmlformats.org/officeDocument/2006/relationships/image" Target="../media/image127.png"/><Relationship Id="rId16" Type="http://schemas.openxmlformats.org/officeDocument/2006/relationships/image" Target="../media/image631.png"/><Relationship Id="rId20" Type="http://schemas.openxmlformats.org/officeDocument/2006/relationships/image" Target="../media/image632.png"/><Relationship Id="rId29" Type="http://schemas.openxmlformats.org/officeDocument/2006/relationships/customXml" Target="../ink/ink5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6.png"/><Relationship Id="rId11" Type="http://schemas.openxmlformats.org/officeDocument/2006/relationships/customXml" Target="../ink/ink510.xml"/><Relationship Id="rId24" Type="http://schemas.openxmlformats.org/officeDocument/2006/relationships/image" Target="../media/image634.png"/><Relationship Id="rId32" Type="http://schemas.openxmlformats.org/officeDocument/2006/relationships/customXml" Target="../ink/ink521.xml"/><Relationship Id="rId5" Type="http://schemas.openxmlformats.org/officeDocument/2006/relationships/customXml" Target="../ink/ink507.xml"/><Relationship Id="rId15" Type="http://schemas.openxmlformats.org/officeDocument/2006/relationships/customXml" Target="../ink/ink512.xml"/><Relationship Id="rId23" Type="http://schemas.openxmlformats.org/officeDocument/2006/relationships/customXml" Target="../ink/ink516.xml"/><Relationship Id="rId28" Type="http://schemas.openxmlformats.org/officeDocument/2006/relationships/image" Target="../media/image636.png"/><Relationship Id="rId10" Type="http://schemas.openxmlformats.org/officeDocument/2006/relationships/image" Target="../media/image628.png"/><Relationship Id="rId19" Type="http://schemas.openxmlformats.org/officeDocument/2006/relationships/customXml" Target="../ink/ink514.xml"/><Relationship Id="rId31" Type="http://schemas.openxmlformats.org/officeDocument/2006/relationships/customXml" Target="../ink/ink520.xml"/><Relationship Id="rId4" Type="http://schemas.openxmlformats.org/officeDocument/2006/relationships/image" Target="../media/image625.png"/><Relationship Id="rId9" Type="http://schemas.openxmlformats.org/officeDocument/2006/relationships/customXml" Target="../ink/ink509.xml"/><Relationship Id="rId14" Type="http://schemas.openxmlformats.org/officeDocument/2006/relationships/image" Target="../media/image630.png"/><Relationship Id="rId22" Type="http://schemas.openxmlformats.org/officeDocument/2006/relationships/image" Target="../media/image633.png"/><Relationship Id="rId27" Type="http://schemas.openxmlformats.org/officeDocument/2006/relationships/customXml" Target="../ink/ink518.xml"/><Relationship Id="rId30" Type="http://schemas.openxmlformats.org/officeDocument/2006/relationships/image" Target="../media/image637.png"/></Relationships>
</file>

<file path=ppt/slides/_rels/slide3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80.xml"/><Relationship Id="rId299" Type="http://schemas.openxmlformats.org/officeDocument/2006/relationships/customXml" Target="../ink/ink671.xml"/><Relationship Id="rId21" Type="http://schemas.openxmlformats.org/officeDocument/2006/relationships/customXml" Target="../ink/ink531.xml"/><Relationship Id="rId63" Type="http://schemas.openxmlformats.org/officeDocument/2006/relationships/image" Target="../media/image6810.png"/><Relationship Id="rId159" Type="http://schemas.openxmlformats.org/officeDocument/2006/relationships/customXml" Target="../ink/ink601.xml"/><Relationship Id="rId324" Type="http://schemas.openxmlformats.org/officeDocument/2006/relationships/customXml" Target="../ink/ink684.xml"/><Relationship Id="rId366" Type="http://schemas.openxmlformats.org/officeDocument/2006/relationships/customXml" Target="../ink/ink705.xml"/><Relationship Id="rId170" Type="http://schemas.openxmlformats.org/officeDocument/2006/relationships/image" Target="../media/image682.png"/><Relationship Id="rId226" Type="http://schemas.openxmlformats.org/officeDocument/2006/relationships/image" Target="../media/image710.png"/><Relationship Id="rId268" Type="http://schemas.openxmlformats.org/officeDocument/2006/relationships/image" Target="../media/image731.png"/><Relationship Id="rId32" Type="http://schemas.openxmlformats.org/officeDocument/2006/relationships/image" Target="../media/image5310.png"/><Relationship Id="rId74" Type="http://schemas.openxmlformats.org/officeDocument/2006/relationships/customXml" Target="../ink/ink558.xml"/><Relationship Id="rId128" Type="http://schemas.openxmlformats.org/officeDocument/2006/relationships/image" Target="../media/image661.png"/><Relationship Id="rId335" Type="http://schemas.openxmlformats.org/officeDocument/2006/relationships/image" Target="../media/image763.png"/><Relationship Id="rId5" Type="http://schemas.openxmlformats.org/officeDocument/2006/relationships/customXml" Target="../ink/ink523.xml"/><Relationship Id="rId181" Type="http://schemas.openxmlformats.org/officeDocument/2006/relationships/customXml" Target="../ink/ink612.xml"/><Relationship Id="rId237" Type="http://schemas.openxmlformats.org/officeDocument/2006/relationships/customXml" Target="../ink/ink640.xml"/><Relationship Id="rId279" Type="http://schemas.openxmlformats.org/officeDocument/2006/relationships/customXml" Target="../ink/ink661.xml"/><Relationship Id="rId43" Type="http://schemas.openxmlformats.org/officeDocument/2006/relationships/image" Target="../media/image5810.png"/><Relationship Id="rId139" Type="http://schemas.openxmlformats.org/officeDocument/2006/relationships/customXml" Target="../ink/ink591.xml"/><Relationship Id="rId290" Type="http://schemas.openxmlformats.org/officeDocument/2006/relationships/image" Target="../media/image741.png"/><Relationship Id="rId304" Type="http://schemas.openxmlformats.org/officeDocument/2006/relationships/customXml" Target="../ink/ink674.xml"/><Relationship Id="rId346" Type="http://schemas.openxmlformats.org/officeDocument/2006/relationships/customXml" Target="../ink/ink695.xml"/><Relationship Id="rId85" Type="http://schemas.openxmlformats.org/officeDocument/2006/relationships/customXml" Target="../ink/ink564.xml"/><Relationship Id="rId150" Type="http://schemas.openxmlformats.org/officeDocument/2006/relationships/image" Target="../media/image672.png"/><Relationship Id="rId192" Type="http://schemas.openxmlformats.org/officeDocument/2006/relationships/image" Target="../media/image693.png"/><Relationship Id="rId206" Type="http://schemas.openxmlformats.org/officeDocument/2006/relationships/image" Target="../media/image700.png"/><Relationship Id="rId248" Type="http://schemas.openxmlformats.org/officeDocument/2006/relationships/image" Target="../media/image721.png"/><Relationship Id="rId12" Type="http://schemas.openxmlformats.org/officeDocument/2006/relationships/image" Target="../media/image4310.png"/><Relationship Id="rId108" Type="http://schemas.openxmlformats.org/officeDocument/2006/relationships/image" Target="../media/image651.png"/><Relationship Id="rId315" Type="http://schemas.openxmlformats.org/officeDocument/2006/relationships/image" Target="../media/image753.png"/><Relationship Id="rId357" Type="http://schemas.openxmlformats.org/officeDocument/2006/relationships/image" Target="../media/image774.png"/><Relationship Id="rId54" Type="http://schemas.openxmlformats.org/officeDocument/2006/relationships/customXml" Target="../ink/ink548.xml"/><Relationship Id="rId96" Type="http://schemas.openxmlformats.org/officeDocument/2006/relationships/image" Target="../media/image646.png"/><Relationship Id="rId161" Type="http://schemas.openxmlformats.org/officeDocument/2006/relationships/customXml" Target="../ink/ink602.xml"/><Relationship Id="rId217" Type="http://schemas.openxmlformats.org/officeDocument/2006/relationships/customXml" Target="../ink/ink630.xml"/><Relationship Id="rId259" Type="http://schemas.openxmlformats.org/officeDocument/2006/relationships/customXml" Target="../ink/ink651.xml"/><Relationship Id="rId23" Type="http://schemas.openxmlformats.org/officeDocument/2006/relationships/customXml" Target="../ink/ink532.xml"/><Relationship Id="rId119" Type="http://schemas.openxmlformats.org/officeDocument/2006/relationships/customXml" Target="../ink/ink581.xml"/><Relationship Id="rId270" Type="http://schemas.openxmlformats.org/officeDocument/2006/relationships/image" Target="../media/image732.png"/><Relationship Id="rId326" Type="http://schemas.openxmlformats.org/officeDocument/2006/relationships/customXml" Target="../ink/ink685.xml"/><Relationship Id="rId65" Type="http://schemas.openxmlformats.org/officeDocument/2006/relationships/image" Target="../media/image6910.png"/><Relationship Id="rId130" Type="http://schemas.openxmlformats.org/officeDocument/2006/relationships/image" Target="../media/image662.png"/><Relationship Id="rId368" Type="http://schemas.openxmlformats.org/officeDocument/2006/relationships/customXml" Target="../ink/ink706.xml"/><Relationship Id="rId172" Type="http://schemas.openxmlformats.org/officeDocument/2006/relationships/image" Target="../media/image683.png"/><Relationship Id="rId228" Type="http://schemas.openxmlformats.org/officeDocument/2006/relationships/image" Target="../media/image711.png"/><Relationship Id="rId281" Type="http://schemas.openxmlformats.org/officeDocument/2006/relationships/customXml" Target="../ink/ink662.xml"/><Relationship Id="rId337" Type="http://schemas.openxmlformats.org/officeDocument/2006/relationships/image" Target="../media/image764.png"/><Relationship Id="rId34" Type="http://schemas.openxmlformats.org/officeDocument/2006/relationships/image" Target="../media/image5410.png"/><Relationship Id="rId76" Type="http://schemas.openxmlformats.org/officeDocument/2006/relationships/customXml" Target="../ink/ink559.xml"/><Relationship Id="rId141" Type="http://schemas.openxmlformats.org/officeDocument/2006/relationships/customXml" Target="../ink/ink592.xml"/><Relationship Id="rId7" Type="http://schemas.openxmlformats.org/officeDocument/2006/relationships/customXml" Target="../ink/ink524.xml"/><Relationship Id="rId183" Type="http://schemas.openxmlformats.org/officeDocument/2006/relationships/customXml" Target="../ink/ink613.xml"/><Relationship Id="rId239" Type="http://schemas.openxmlformats.org/officeDocument/2006/relationships/customXml" Target="../ink/ink641.xml"/><Relationship Id="rId250" Type="http://schemas.openxmlformats.org/officeDocument/2006/relationships/image" Target="../media/image722.png"/><Relationship Id="rId292" Type="http://schemas.openxmlformats.org/officeDocument/2006/relationships/image" Target="../media/image742.png"/><Relationship Id="rId306" Type="http://schemas.openxmlformats.org/officeDocument/2006/relationships/customXml" Target="../ink/ink675.xml"/><Relationship Id="rId45" Type="http://schemas.openxmlformats.org/officeDocument/2006/relationships/image" Target="../media/image5910.png"/><Relationship Id="rId87" Type="http://schemas.openxmlformats.org/officeDocument/2006/relationships/customXml" Target="../ink/ink565.xml"/><Relationship Id="rId110" Type="http://schemas.openxmlformats.org/officeDocument/2006/relationships/image" Target="../media/image652.png"/><Relationship Id="rId348" Type="http://schemas.openxmlformats.org/officeDocument/2006/relationships/customXml" Target="../ink/ink696.xml"/><Relationship Id="rId152" Type="http://schemas.openxmlformats.org/officeDocument/2006/relationships/image" Target="../media/image673.png"/><Relationship Id="rId194" Type="http://schemas.openxmlformats.org/officeDocument/2006/relationships/image" Target="../media/image694.png"/><Relationship Id="rId208" Type="http://schemas.openxmlformats.org/officeDocument/2006/relationships/image" Target="../media/image701.png"/><Relationship Id="rId261" Type="http://schemas.openxmlformats.org/officeDocument/2006/relationships/customXml" Target="../ink/ink652.xml"/><Relationship Id="rId14" Type="http://schemas.openxmlformats.org/officeDocument/2006/relationships/image" Target="../media/image4410.png"/><Relationship Id="rId56" Type="http://schemas.openxmlformats.org/officeDocument/2006/relationships/customXml" Target="../ink/ink549.xml"/><Relationship Id="rId317" Type="http://schemas.openxmlformats.org/officeDocument/2006/relationships/image" Target="../media/image754.png"/><Relationship Id="rId359" Type="http://schemas.openxmlformats.org/officeDocument/2006/relationships/image" Target="../media/image775.png"/><Relationship Id="rId98" Type="http://schemas.openxmlformats.org/officeDocument/2006/relationships/image" Target="../media/image647.png"/><Relationship Id="rId121" Type="http://schemas.openxmlformats.org/officeDocument/2006/relationships/customXml" Target="../ink/ink582.xml"/><Relationship Id="rId163" Type="http://schemas.openxmlformats.org/officeDocument/2006/relationships/customXml" Target="../ink/ink603.xml"/><Relationship Id="rId219" Type="http://schemas.openxmlformats.org/officeDocument/2006/relationships/customXml" Target="../ink/ink631.xml"/><Relationship Id="rId370" Type="http://schemas.openxmlformats.org/officeDocument/2006/relationships/customXml" Target="../ink/ink707.xml"/><Relationship Id="rId230" Type="http://schemas.openxmlformats.org/officeDocument/2006/relationships/image" Target="../media/image712.png"/><Relationship Id="rId25" Type="http://schemas.openxmlformats.org/officeDocument/2006/relationships/customXml" Target="../ink/ink533.xml"/><Relationship Id="rId67" Type="http://schemas.openxmlformats.org/officeDocument/2006/relationships/image" Target="../media/image7010.png"/><Relationship Id="rId272" Type="http://schemas.openxmlformats.org/officeDocument/2006/relationships/image" Target="../media/image733.png"/><Relationship Id="rId328" Type="http://schemas.openxmlformats.org/officeDocument/2006/relationships/customXml" Target="../ink/ink686.xml"/><Relationship Id="rId132" Type="http://schemas.openxmlformats.org/officeDocument/2006/relationships/image" Target="../media/image663.png"/><Relationship Id="rId174" Type="http://schemas.openxmlformats.org/officeDocument/2006/relationships/image" Target="../media/image684.png"/><Relationship Id="rId241" Type="http://schemas.openxmlformats.org/officeDocument/2006/relationships/customXml" Target="../ink/ink642.xml"/><Relationship Id="rId36" Type="http://schemas.openxmlformats.org/officeDocument/2006/relationships/image" Target="../media/image5510.png"/><Relationship Id="rId283" Type="http://schemas.openxmlformats.org/officeDocument/2006/relationships/customXml" Target="../ink/ink663.xml"/><Relationship Id="rId339" Type="http://schemas.openxmlformats.org/officeDocument/2006/relationships/image" Target="../media/image765.png"/><Relationship Id="rId78" Type="http://schemas.openxmlformats.org/officeDocument/2006/relationships/image" Target="../media/image7510.png"/><Relationship Id="rId99" Type="http://schemas.openxmlformats.org/officeDocument/2006/relationships/customXml" Target="../ink/ink571.xml"/><Relationship Id="rId101" Type="http://schemas.openxmlformats.org/officeDocument/2006/relationships/customXml" Target="../ink/ink572.xml"/><Relationship Id="rId122" Type="http://schemas.openxmlformats.org/officeDocument/2006/relationships/image" Target="../media/image658.png"/><Relationship Id="rId143" Type="http://schemas.openxmlformats.org/officeDocument/2006/relationships/customXml" Target="../ink/ink593.xml"/><Relationship Id="rId164" Type="http://schemas.openxmlformats.org/officeDocument/2006/relationships/image" Target="../media/image679.png"/><Relationship Id="rId185" Type="http://schemas.openxmlformats.org/officeDocument/2006/relationships/customXml" Target="../ink/ink614.xml"/><Relationship Id="rId350" Type="http://schemas.openxmlformats.org/officeDocument/2006/relationships/customXml" Target="../ink/ink697.xml"/><Relationship Id="rId371" Type="http://schemas.openxmlformats.org/officeDocument/2006/relationships/image" Target="../media/image781.png"/><Relationship Id="rId9" Type="http://schemas.openxmlformats.org/officeDocument/2006/relationships/customXml" Target="../ink/ink525.xml"/><Relationship Id="rId210" Type="http://schemas.openxmlformats.org/officeDocument/2006/relationships/image" Target="../media/image702.png"/><Relationship Id="rId26" Type="http://schemas.openxmlformats.org/officeDocument/2006/relationships/image" Target="../media/image5010.png"/><Relationship Id="rId231" Type="http://schemas.openxmlformats.org/officeDocument/2006/relationships/customXml" Target="../ink/ink637.xml"/><Relationship Id="rId252" Type="http://schemas.openxmlformats.org/officeDocument/2006/relationships/image" Target="../media/image723.png"/><Relationship Id="rId273" Type="http://schemas.openxmlformats.org/officeDocument/2006/relationships/customXml" Target="../ink/ink658.xml"/><Relationship Id="rId294" Type="http://schemas.openxmlformats.org/officeDocument/2006/relationships/image" Target="../media/image743.png"/><Relationship Id="rId308" Type="http://schemas.openxmlformats.org/officeDocument/2006/relationships/customXml" Target="../ink/ink676.xml"/><Relationship Id="rId329" Type="http://schemas.openxmlformats.org/officeDocument/2006/relationships/image" Target="../media/image760.png"/><Relationship Id="rId47" Type="http://schemas.openxmlformats.org/officeDocument/2006/relationships/image" Target="../media/image6010.png"/><Relationship Id="rId68" Type="http://schemas.openxmlformats.org/officeDocument/2006/relationships/customXml" Target="../ink/ink555.xml"/><Relationship Id="rId89" Type="http://schemas.openxmlformats.org/officeDocument/2006/relationships/customXml" Target="../ink/ink566.xml"/><Relationship Id="rId112" Type="http://schemas.openxmlformats.org/officeDocument/2006/relationships/image" Target="../media/image653.png"/><Relationship Id="rId133" Type="http://schemas.openxmlformats.org/officeDocument/2006/relationships/customXml" Target="../ink/ink588.xml"/><Relationship Id="rId154" Type="http://schemas.openxmlformats.org/officeDocument/2006/relationships/image" Target="../media/image674.png"/><Relationship Id="rId175" Type="http://schemas.openxmlformats.org/officeDocument/2006/relationships/customXml" Target="../ink/ink609.xml"/><Relationship Id="rId340" Type="http://schemas.openxmlformats.org/officeDocument/2006/relationships/customXml" Target="../ink/ink692.xml"/><Relationship Id="rId361" Type="http://schemas.openxmlformats.org/officeDocument/2006/relationships/image" Target="../media/image776.png"/><Relationship Id="rId196" Type="http://schemas.openxmlformats.org/officeDocument/2006/relationships/image" Target="../media/image695.png"/><Relationship Id="rId200" Type="http://schemas.openxmlformats.org/officeDocument/2006/relationships/image" Target="../media/image697.png"/><Relationship Id="rId16" Type="http://schemas.openxmlformats.org/officeDocument/2006/relationships/image" Target="../media/image4510.png"/><Relationship Id="rId221" Type="http://schemas.openxmlformats.org/officeDocument/2006/relationships/customXml" Target="../ink/ink632.xml"/><Relationship Id="rId242" Type="http://schemas.openxmlformats.org/officeDocument/2006/relationships/image" Target="../media/image718.png"/><Relationship Id="rId263" Type="http://schemas.openxmlformats.org/officeDocument/2006/relationships/customXml" Target="../ink/ink653.xml"/><Relationship Id="rId284" Type="http://schemas.openxmlformats.org/officeDocument/2006/relationships/image" Target="../media/image738.png"/><Relationship Id="rId319" Type="http://schemas.openxmlformats.org/officeDocument/2006/relationships/image" Target="../media/image755.png"/><Relationship Id="rId37" Type="http://schemas.openxmlformats.org/officeDocument/2006/relationships/customXml" Target="../ink/ink539.xml"/><Relationship Id="rId58" Type="http://schemas.openxmlformats.org/officeDocument/2006/relationships/customXml" Target="../ink/ink550.xml"/><Relationship Id="rId79" Type="http://schemas.openxmlformats.org/officeDocument/2006/relationships/customXml" Target="../ink/ink561.xml"/><Relationship Id="rId102" Type="http://schemas.openxmlformats.org/officeDocument/2006/relationships/image" Target="../media/image566.png"/><Relationship Id="rId123" Type="http://schemas.openxmlformats.org/officeDocument/2006/relationships/customXml" Target="../ink/ink583.xml"/><Relationship Id="rId144" Type="http://schemas.openxmlformats.org/officeDocument/2006/relationships/image" Target="../media/image669.png"/><Relationship Id="rId330" Type="http://schemas.openxmlformats.org/officeDocument/2006/relationships/customXml" Target="../ink/ink687.xml"/><Relationship Id="rId90" Type="http://schemas.openxmlformats.org/officeDocument/2006/relationships/image" Target="../media/image643.png"/><Relationship Id="rId165" Type="http://schemas.openxmlformats.org/officeDocument/2006/relationships/customXml" Target="../ink/ink604.xml"/><Relationship Id="rId186" Type="http://schemas.openxmlformats.org/officeDocument/2006/relationships/image" Target="../media/image690.png"/><Relationship Id="rId351" Type="http://schemas.openxmlformats.org/officeDocument/2006/relationships/image" Target="../media/image771.png"/><Relationship Id="rId372" Type="http://schemas.openxmlformats.org/officeDocument/2006/relationships/customXml" Target="../ink/ink708.xml"/><Relationship Id="rId211" Type="http://schemas.openxmlformats.org/officeDocument/2006/relationships/customXml" Target="../ink/ink627.xml"/><Relationship Id="rId232" Type="http://schemas.openxmlformats.org/officeDocument/2006/relationships/image" Target="../media/image713.png"/><Relationship Id="rId253" Type="http://schemas.openxmlformats.org/officeDocument/2006/relationships/customXml" Target="../ink/ink648.xml"/><Relationship Id="rId274" Type="http://schemas.openxmlformats.org/officeDocument/2006/relationships/image" Target="../media/image734.png"/><Relationship Id="rId295" Type="http://schemas.openxmlformats.org/officeDocument/2006/relationships/customXml" Target="../ink/ink669.xml"/><Relationship Id="rId309" Type="http://schemas.openxmlformats.org/officeDocument/2006/relationships/image" Target="../media/image750.png"/><Relationship Id="rId27" Type="http://schemas.openxmlformats.org/officeDocument/2006/relationships/customXml" Target="../ink/ink534.xml"/><Relationship Id="rId48" Type="http://schemas.openxmlformats.org/officeDocument/2006/relationships/customXml" Target="../ink/ink545.xml"/><Relationship Id="rId69" Type="http://schemas.openxmlformats.org/officeDocument/2006/relationships/image" Target="../media/image7110.png"/><Relationship Id="rId113" Type="http://schemas.openxmlformats.org/officeDocument/2006/relationships/customXml" Target="../ink/ink578.xml"/><Relationship Id="rId134" Type="http://schemas.openxmlformats.org/officeDocument/2006/relationships/image" Target="../media/image664.png"/><Relationship Id="rId320" Type="http://schemas.openxmlformats.org/officeDocument/2006/relationships/customXml" Target="../ink/ink682.xml"/><Relationship Id="rId80" Type="http://schemas.openxmlformats.org/officeDocument/2006/relationships/image" Target="../media/image7610.png"/><Relationship Id="rId155" Type="http://schemas.openxmlformats.org/officeDocument/2006/relationships/customXml" Target="../ink/ink599.xml"/><Relationship Id="rId176" Type="http://schemas.openxmlformats.org/officeDocument/2006/relationships/image" Target="../media/image685.png"/><Relationship Id="rId197" Type="http://schemas.openxmlformats.org/officeDocument/2006/relationships/customXml" Target="../ink/ink620.xml"/><Relationship Id="rId341" Type="http://schemas.openxmlformats.org/officeDocument/2006/relationships/image" Target="../media/image766.png"/><Relationship Id="rId362" Type="http://schemas.openxmlformats.org/officeDocument/2006/relationships/customXml" Target="../ink/ink703.xml"/><Relationship Id="rId201" Type="http://schemas.openxmlformats.org/officeDocument/2006/relationships/customXml" Target="../ink/ink622.xml"/><Relationship Id="rId222" Type="http://schemas.openxmlformats.org/officeDocument/2006/relationships/image" Target="../media/image708.png"/><Relationship Id="rId243" Type="http://schemas.openxmlformats.org/officeDocument/2006/relationships/customXml" Target="../ink/ink643.xml"/><Relationship Id="rId264" Type="http://schemas.openxmlformats.org/officeDocument/2006/relationships/image" Target="../media/image729.png"/><Relationship Id="rId285" Type="http://schemas.openxmlformats.org/officeDocument/2006/relationships/customXml" Target="../ink/ink664.xml"/><Relationship Id="rId17" Type="http://schemas.openxmlformats.org/officeDocument/2006/relationships/customXml" Target="../ink/ink529.xml"/><Relationship Id="rId38" Type="http://schemas.openxmlformats.org/officeDocument/2006/relationships/image" Target="../media/image5610.png"/><Relationship Id="rId59" Type="http://schemas.openxmlformats.org/officeDocument/2006/relationships/image" Target="../media/image6610.png"/><Relationship Id="rId103" Type="http://schemas.openxmlformats.org/officeDocument/2006/relationships/customXml" Target="../ink/ink573.xml"/><Relationship Id="rId124" Type="http://schemas.openxmlformats.org/officeDocument/2006/relationships/image" Target="../media/image659.png"/><Relationship Id="rId310" Type="http://schemas.openxmlformats.org/officeDocument/2006/relationships/customXml" Target="../ink/ink677.xml"/><Relationship Id="rId70" Type="http://schemas.openxmlformats.org/officeDocument/2006/relationships/customXml" Target="../ink/ink556.xml"/><Relationship Id="rId91" Type="http://schemas.openxmlformats.org/officeDocument/2006/relationships/customXml" Target="../ink/ink567.xml"/><Relationship Id="rId145" Type="http://schemas.openxmlformats.org/officeDocument/2006/relationships/customXml" Target="../ink/ink594.xml"/><Relationship Id="rId166" Type="http://schemas.openxmlformats.org/officeDocument/2006/relationships/image" Target="../media/image680.png"/><Relationship Id="rId187" Type="http://schemas.openxmlformats.org/officeDocument/2006/relationships/customXml" Target="../ink/ink615.xml"/><Relationship Id="rId331" Type="http://schemas.openxmlformats.org/officeDocument/2006/relationships/image" Target="../media/image761.png"/><Relationship Id="rId352" Type="http://schemas.openxmlformats.org/officeDocument/2006/relationships/customXml" Target="../ink/ink698.xml"/><Relationship Id="rId373" Type="http://schemas.openxmlformats.org/officeDocument/2006/relationships/image" Target="../media/image782.png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703.png"/><Relationship Id="rId233" Type="http://schemas.openxmlformats.org/officeDocument/2006/relationships/customXml" Target="../ink/ink638.xml"/><Relationship Id="rId254" Type="http://schemas.openxmlformats.org/officeDocument/2006/relationships/image" Target="../media/image724.png"/><Relationship Id="rId28" Type="http://schemas.openxmlformats.org/officeDocument/2006/relationships/image" Target="../media/image515.png"/><Relationship Id="rId49" Type="http://schemas.openxmlformats.org/officeDocument/2006/relationships/image" Target="../media/image6110.png"/><Relationship Id="rId114" Type="http://schemas.openxmlformats.org/officeDocument/2006/relationships/image" Target="../media/image654.png"/><Relationship Id="rId275" Type="http://schemas.openxmlformats.org/officeDocument/2006/relationships/customXml" Target="../ink/ink659.xml"/><Relationship Id="rId296" Type="http://schemas.openxmlformats.org/officeDocument/2006/relationships/image" Target="../media/image744.png"/><Relationship Id="rId300" Type="http://schemas.openxmlformats.org/officeDocument/2006/relationships/image" Target="../media/image746.png"/><Relationship Id="rId60" Type="http://schemas.openxmlformats.org/officeDocument/2006/relationships/customXml" Target="../ink/ink551.xml"/><Relationship Id="rId81" Type="http://schemas.openxmlformats.org/officeDocument/2006/relationships/customXml" Target="../ink/ink562.xml"/><Relationship Id="rId135" Type="http://schemas.openxmlformats.org/officeDocument/2006/relationships/customXml" Target="../ink/ink589.xml"/><Relationship Id="rId156" Type="http://schemas.openxmlformats.org/officeDocument/2006/relationships/image" Target="../media/image675.png"/><Relationship Id="rId177" Type="http://schemas.openxmlformats.org/officeDocument/2006/relationships/customXml" Target="../ink/ink610.xml"/><Relationship Id="rId198" Type="http://schemas.openxmlformats.org/officeDocument/2006/relationships/image" Target="../media/image696.png"/><Relationship Id="rId321" Type="http://schemas.openxmlformats.org/officeDocument/2006/relationships/image" Target="../media/image756.png"/><Relationship Id="rId342" Type="http://schemas.openxmlformats.org/officeDocument/2006/relationships/customXml" Target="../ink/ink693.xml"/><Relationship Id="rId363" Type="http://schemas.openxmlformats.org/officeDocument/2006/relationships/image" Target="../media/image777.png"/><Relationship Id="rId202" Type="http://schemas.openxmlformats.org/officeDocument/2006/relationships/image" Target="../media/image698.png"/><Relationship Id="rId223" Type="http://schemas.openxmlformats.org/officeDocument/2006/relationships/customXml" Target="../ink/ink633.xml"/><Relationship Id="rId244" Type="http://schemas.openxmlformats.org/officeDocument/2006/relationships/image" Target="../media/image719.png"/><Relationship Id="rId18" Type="http://schemas.openxmlformats.org/officeDocument/2006/relationships/image" Target="../media/image4610.png"/><Relationship Id="rId39" Type="http://schemas.openxmlformats.org/officeDocument/2006/relationships/customXml" Target="../ink/ink540.xml"/><Relationship Id="rId265" Type="http://schemas.openxmlformats.org/officeDocument/2006/relationships/customXml" Target="../ink/ink654.xml"/><Relationship Id="rId286" Type="http://schemas.openxmlformats.org/officeDocument/2006/relationships/image" Target="../media/image739.png"/><Relationship Id="rId50" Type="http://schemas.openxmlformats.org/officeDocument/2006/relationships/customXml" Target="../ink/ink546.xml"/><Relationship Id="rId104" Type="http://schemas.openxmlformats.org/officeDocument/2006/relationships/image" Target="../media/image649.png"/><Relationship Id="rId125" Type="http://schemas.openxmlformats.org/officeDocument/2006/relationships/customXml" Target="../ink/ink584.xml"/><Relationship Id="rId146" Type="http://schemas.openxmlformats.org/officeDocument/2006/relationships/image" Target="../media/image670.png"/><Relationship Id="rId167" Type="http://schemas.openxmlformats.org/officeDocument/2006/relationships/customXml" Target="../ink/ink605.xml"/><Relationship Id="rId188" Type="http://schemas.openxmlformats.org/officeDocument/2006/relationships/image" Target="../media/image691.png"/><Relationship Id="rId311" Type="http://schemas.openxmlformats.org/officeDocument/2006/relationships/image" Target="../media/image751.png"/><Relationship Id="rId332" Type="http://schemas.openxmlformats.org/officeDocument/2006/relationships/customXml" Target="../ink/ink688.xml"/><Relationship Id="rId353" Type="http://schemas.openxmlformats.org/officeDocument/2006/relationships/image" Target="../media/image772.png"/><Relationship Id="rId71" Type="http://schemas.openxmlformats.org/officeDocument/2006/relationships/image" Target="../media/image7210.png"/><Relationship Id="rId92" Type="http://schemas.openxmlformats.org/officeDocument/2006/relationships/image" Target="../media/image644.png"/><Relationship Id="rId213" Type="http://schemas.openxmlformats.org/officeDocument/2006/relationships/customXml" Target="../ink/ink628.xml"/><Relationship Id="rId234" Type="http://schemas.openxmlformats.org/officeDocument/2006/relationships/image" Target="../media/image714.png"/><Relationship Id="rId2" Type="http://schemas.openxmlformats.org/officeDocument/2006/relationships/image" Target="../media/image128.png"/><Relationship Id="rId29" Type="http://schemas.openxmlformats.org/officeDocument/2006/relationships/customXml" Target="../ink/ink535.xml"/><Relationship Id="rId255" Type="http://schemas.openxmlformats.org/officeDocument/2006/relationships/customXml" Target="../ink/ink649.xml"/><Relationship Id="rId276" Type="http://schemas.openxmlformats.org/officeDocument/2006/relationships/image" Target="../media/image735.png"/><Relationship Id="rId297" Type="http://schemas.openxmlformats.org/officeDocument/2006/relationships/customXml" Target="../ink/ink670.xml"/><Relationship Id="rId40" Type="http://schemas.openxmlformats.org/officeDocument/2006/relationships/customXml" Target="../ink/ink541.xml"/><Relationship Id="rId115" Type="http://schemas.openxmlformats.org/officeDocument/2006/relationships/customXml" Target="../ink/ink579.xml"/><Relationship Id="rId136" Type="http://schemas.openxmlformats.org/officeDocument/2006/relationships/image" Target="../media/image665.png"/><Relationship Id="rId157" Type="http://schemas.openxmlformats.org/officeDocument/2006/relationships/customXml" Target="../ink/ink600.xml"/><Relationship Id="rId178" Type="http://schemas.openxmlformats.org/officeDocument/2006/relationships/image" Target="../media/image686.png"/><Relationship Id="rId301" Type="http://schemas.openxmlformats.org/officeDocument/2006/relationships/customXml" Target="../ink/ink672.xml"/><Relationship Id="rId322" Type="http://schemas.openxmlformats.org/officeDocument/2006/relationships/customXml" Target="../ink/ink683.xml"/><Relationship Id="rId343" Type="http://schemas.openxmlformats.org/officeDocument/2006/relationships/image" Target="../media/image767.png"/><Relationship Id="rId364" Type="http://schemas.openxmlformats.org/officeDocument/2006/relationships/customXml" Target="../ink/ink704.xml"/><Relationship Id="rId61" Type="http://schemas.openxmlformats.org/officeDocument/2006/relationships/image" Target="../media/image6710.png"/><Relationship Id="rId82" Type="http://schemas.openxmlformats.org/officeDocument/2006/relationships/image" Target="../media/image639.png"/><Relationship Id="rId199" Type="http://schemas.openxmlformats.org/officeDocument/2006/relationships/customXml" Target="../ink/ink621.xml"/><Relationship Id="rId203" Type="http://schemas.openxmlformats.org/officeDocument/2006/relationships/customXml" Target="../ink/ink623.xml"/><Relationship Id="rId19" Type="http://schemas.openxmlformats.org/officeDocument/2006/relationships/customXml" Target="../ink/ink530.xml"/><Relationship Id="rId224" Type="http://schemas.openxmlformats.org/officeDocument/2006/relationships/image" Target="../media/image709.png"/><Relationship Id="rId245" Type="http://schemas.openxmlformats.org/officeDocument/2006/relationships/customXml" Target="../ink/ink644.xml"/><Relationship Id="rId266" Type="http://schemas.openxmlformats.org/officeDocument/2006/relationships/image" Target="../media/image730.png"/><Relationship Id="rId287" Type="http://schemas.openxmlformats.org/officeDocument/2006/relationships/customXml" Target="../ink/ink665.xml"/><Relationship Id="rId30" Type="http://schemas.openxmlformats.org/officeDocument/2006/relationships/image" Target="../media/image5210.png"/><Relationship Id="rId105" Type="http://schemas.openxmlformats.org/officeDocument/2006/relationships/customXml" Target="../ink/ink574.xml"/><Relationship Id="rId126" Type="http://schemas.openxmlformats.org/officeDocument/2006/relationships/image" Target="../media/image660.png"/><Relationship Id="rId147" Type="http://schemas.openxmlformats.org/officeDocument/2006/relationships/customXml" Target="../ink/ink595.xml"/><Relationship Id="rId168" Type="http://schemas.openxmlformats.org/officeDocument/2006/relationships/image" Target="../media/image681.png"/><Relationship Id="rId312" Type="http://schemas.openxmlformats.org/officeDocument/2006/relationships/customXml" Target="../ink/ink678.xml"/><Relationship Id="rId333" Type="http://schemas.openxmlformats.org/officeDocument/2006/relationships/image" Target="../media/image762.png"/><Relationship Id="rId354" Type="http://schemas.openxmlformats.org/officeDocument/2006/relationships/customXml" Target="../ink/ink699.xml"/><Relationship Id="rId51" Type="http://schemas.openxmlformats.org/officeDocument/2006/relationships/image" Target="../media/image6210.png"/><Relationship Id="rId72" Type="http://schemas.openxmlformats.org/officeDocument/2006/relationships/customXml" Target="../ink/ink557.xml"/><Relationship Id="rId93" Type="http://schemas.openxmlformats.org/officeDocument/2006/relationships/customXml" Target="../ink/ink568.xml"/><Relationship Id="rId189" Type="http://schemas.openxmlformats.org/officeDocument/2006/relationships/customXml" Target="../ink/ink616.xml"/><Relationship Id="rId3" Type="http://schemas.openxmlformats.org/officeDocument/2006/relationships/customXml" Target="../ink/ink522.xml"/><Relationship Id="rId214" Type="http://schemas.openxmlformats.org/officeDocument/2006/relationships/image" Target="../media/image704.png"/><Relationship Id="rId235" Type="http://schemas.openxmlformats.org/officeDocument/2006/relationships/customXml" Target="../ink/ink639.xml"/><Relationship Id="rId256" Type="http://schemas.openxmlformats.org/officeDocument/2006/relationships/image" Target="../media/image725.png"/><Relationship Id="rId277" Type="http://schemas.openxmlformats.org/officeDocument/2006/relationships/customXml" Target="../ink/ink660.xml"/><Relationship Id="rId298" Type="http://schemas.openxmlformats.org/officeDocument/2006/relationships/image" Target="../media/image745.png"/><Relationship Id="rId116" Type="http://schemas.openxmlformats.org/officeDocument/2006/relationships/image" Target="../media/image655.png"/><Relationship Id="rId137" Type="http://schemas.openxmlformats.org/officeDocument/2006/relationships/customXml" Target="../ink/ink590.xml"/><Relationship Id="rId158" Type="http://schemas.openxmlformats.org/officeDocument/2006/relationships/image" Target="../media/image676.png"/><Relationship Id="rId302" Type="http://schemas.openxmlformats.org/officeDocument/2006/relationships/customXml" Target="../ink/ink673.xml"/><Relationship Id="rId323" Type="http://schemas.openxmlformats.org/officeDocument/2006/relationships/image" Target="../media/image757.png"/><Relationship Id="rId344" Type="http://schemas.openxmlformats.org/officeDocument/2006/relationships/customXml" Target="../ink/ink694.xml"/><Relationship Id="rId20" Type="http://schemas.openxmlformats.org/officeDocument/2006/relationships/image" Target="../media/image4710.png"/><Relationship Id="rId41" Type="http://schemas.openxmlformats.org/officeDocument/2006/relationships/image" Target="../media/image5710.png"/><Relationship Id="rId62" Type="http://schemas.openxmlformats.org/officeDocument/2006/relationships/customXml" Target="../ink/ink552.xml"/><Relationship Id="rId83" Type="http://schemas.openxmlformats.org/officeDocument/2006/relationships/customXml" Target="../ink/ink563.xml"/><Relationship Id="rId179" Type="http://schemas.openxmlformats.org/officeDocument/2006/relationships/customXml" Target="../ink/ink611.xml"/><Relationship Id="rId365" Type="http://schemas.openxmlformats.org/officeDocument/2006/relationships/image" Target="../media/image778.png"/><Relationship Id="rId190" Type="http://schemas.openxmlformats.org/officeDocument/2006/relationships/image" Target="../media/image692.png"/><Relationship Id="rId204" Type="http://schemas.openxmlformats.org/officeDocument/2006/relationships/image" Target="../media/image699.png"/><Relationship Id="rId225" Type="http://schemas.openxmlformats.org/officeDocument/2006/relationships/customXml" Target="../ink/ink634.xml"/><Relationship Id="rId246" Type="http://schemas.openxmlformats.org/officeDocument/2006/relationships/image" Target="../media/image720.png"/><Relationship Id="rId267" Type="http://schemas.openxmlformats.org/officeDocument/2006/relationships/customXml" Target="../ink/ink655.xml"/><Relationship Id="rId288" Type="http://schemas.openxmlformats.org/officeDocument/2006/relationships/image" Target="../media/image740.png"/><Relationship Id="rId106" Type="http://schemas.openxmlformats.org/officeDocument/2006/relationships/image" Target="../media/image650.png"/><Relationship Id="rId127" Type="http://schemas.openxmlformats.org/officeDocument/2006/relationships/customXml" Target="../ink/ink585.xml"/><Relationship Id="rId313" Type="http://schemas.openxmlformats.org/officeDocument/2006/relationships/image" Target="../media/image752.png"/><Relationship Id="rId10" Type="http://schemas.openxmlformats.org/officeDocument/2006/relationships/image" Target="../media/image4210.png"/><Relationship Id="rId31" Type="http://schemas.openxmlformats.org/officeDocument/2006/relationships/customXml" Target="../ink/ink536.xml"/><Relationship Id="rId52" Type="http://schemas.openxmlformats.org/officeDocument/2006/relationships/customXml" Target="../ink/ink547.xml"/><Relationship Id="rId73" Type="http://schemas.openxmlformats.org/officeDocument/2006/relationships/image" Target="../media/image7310.png"/><Relationship Id="rId94" Type="http://schemas.openxmlformats.org/officeDocument/2006/relationships/image" Target="../media/image645.png"/><Relationship Id="rId148" Type="http://schemas.openxmlformats.org/officeDocument/2006/relationships/image" Target="../media/image671.png"/><Relationship Id="rId169" Type="http://schemas.openxmlformats.org/officeDocument/2006/relationships/customXml" Target="../ink/ink606.xml"/><Relationship Id="rId334" Type="http://schemas.openxmlformats.org/officeDocument/2006/relationships/customXml" Target="../ink/ink689.xml"/><Relationship Id="rId355" Type="http://schemas.openxmlformats.org/officeDocument/2006/relationships/image" Target="../media/image773.png"/><Relationship Id="rId4" Type="http://schemas.openxmlformats.org/officeDocument/2006/relationships/image" Target="../media/image3910.png"/><Relationship Id="rId180" Type="http://schemas.openxmlformats.org/officeDocument/2006/relationships/image" Target="../media/image687.png"/><Relationship Id="rId215" Type="http://schemas.openxmlformats.org/officeDocument/2006/relationships/customXml" Target="../ink/ink629.xml"/><Relationship Id="rId236" Type="http://schemas.openxmlformats.org/officeDocument/2006/relationships/image" Target="../media/image715.png"/><Relationship Id="rId257" Type="http://schemas.openxmlformats.org/officeDocument/2006/relationships/customXml" Target="../ink/ink650.xml"/><Relationship Id="rId278" Type="http://schemas.openxmlformats.org/officeDocument/2006/relationships/image" Target="../media/image736.png"/><Relationship Id="rId303" Type="http://schemas.openxmlformats.org/officeDocument/2006/relationships/image" Target="../media/image747.png"/><Relationship Id="rId42" Type="http://schemas.openxmlformats.org/officeDocument/2006/relationships/customXml" Target="../ink/ink542.xml"/><Relationship Id="rId84" Type="http://schemas.openxmlformats.org/officeDocument/2006/relationships/image" Target="../media/image640.png"/><Relationship Id="rId138" Type="http://schemas.openxmlformats.org/officeDocument/2006/relationships/image" Target="../media/image666.png"/><Relationship Id="rId345" Type="http://schemas.openxmlformats.org/officeDocument/2006/relationships/image" Target="../media/image768.png"/><Relationship Id="rId191" Type="http://schemas.openxmlformats.org/officeDocument/2006/relationships/customXml" Target="../ink/ink617.xml"/><Relationship Id="rId205" Type="http://schemas.openxmlformats.org/officeDocument/2006/relationships/customXml" Target="../ink/ink624.xml"/><Relationship Id="rId247" Type="http://schemas.openxmlformats.org/officeDocument/2006/relationships/customXml" Target="../ink/ink645.xml"/><Relationship Id="rId107" Type="http://schemas.openxmlformats.org/officeDocument/2006/relationships/customXml" Target="../ink/ink575.xml"/><Relationship Id="rId289" Type="http://schemas.openxmlformats.org/officeDocument/2006/relationships/customXml" Target="../ink/ink666.xml"/><Relationship Id="rId11" Type="http://schemas.openxmlformats.org/officeDocument/2006/relationships/customXml" Target="../ink/ink526.xml"/><Relationship Id="rId53" Type="http://schemas.openxmlformats.org/officeDocument/2006/relationships/image" Target="../media/image6310.png"/><Relationship Id="rId149" Type="http://schemas.openxmlformats.org/officeDocument/2006/relationships/customXml" Target="../ink/ink596.xml"/><Relationship Id="rId314" Type="http://schemas.openxmlformats.org/officeDocument/2006/relationships/customXml" Target="../ink/ink679.xml"/><Relationship Id="rId356" Type="http://schemas.openxmlformats.org/officeDocument/2006/relationships/customXml" Target="../ink/ink700.xml"/><Relationship Id="rId95" Type="http://schemas.openxmlformats.org/officeDocument/2006/relationships/customXml" Target="../ink/ink569.xml"/><Relationship Id="rId160" Type="http://schemas.openxmlformats.org/officeDocument/2006/relationships/image" Target="../media/image677.png"/><Relationship Id="rId216" Type="http://schemas.openxmlformats.org/officeDocument/2006/relationships/image" Target="../media/image705.png"/><Relationship Id="rId258" Type="http://schemas.openxmlformats.org/officeDocument/2006/relationships/image" Target="../media/image726.png"/><Relationship Id="rId22" Type="http://schemas.openxmlformats.org/officeDocument/2006/relationships/image" Target="../media/image481.png"/><Relationship Id="rId64" Type="http://schemas.openxmlformats.org/officeDocument/2006/relationships/customXml" Target="../ink/ink553.xml"/><Relationship Id="rId118" Type="http://schemas.openxmlformats.org/officeDocument/2006/relationships/image" Target="../media/image656.png"/><Relationship Id="rId325" Type="http://schemas.openxmlformats.org/officeDocument/2006/relationships/image" Target="../media/image758.png"/><Relationship Id="rId367" Type="http://schemas.openxmlformats.org/officeDocument/2006/relationships/image" Target="../media/image779.png"/><Relationship Id="rId171" Type="http://schemas.openxmlformats.org/officeDocument/2006/relationships/customXml" Target="../ink/ink607.xml"/><Relationship Id="rId227" Type="http://schemas.openxmlformats.org/officeDocument/2006/relationships/customXml" Target="../ink/ink635.xml"/><Relationship Id="rId269" Type="http://schemas.openxmlformats.org/officeDocument/2006/relationships/customXml" Target="../ink/ink656.xml"/><Relationship Id="rId33" Type="http://schemas.openxmlformats.org/officeDocument/2006/relationships/customXml" Target="../ink/ink537.xml"/><Relationship Id="rId129" Type="http://schemas.openxmlformats.org/officeDocument/2006/relationships/customXml" Target="../ink/ink586.xml"/><Relationship Id="rId280" Type="http://schemas.openxmlformats.org/officeDocument/2006/relationships/image" Target="../media/image161.png"/><Relationship Id="rId336" Type="http://schemas.openxmlformats.org/officeDocument/2006/relationships/customXml" Target="../ink/ink690.xml"/><Relationship Id="rId75" Type="http://schemas.openxmlformats.org/officeDocument/2006/relationships/image" Target="../media/image7410.png"/><Relationship Id="rId140" Type="http://schemas.openxmlformats.org/officeDocument/2006/relationships/image" Target="../media/image667.png"/><Relationship Id="rId182" Type="http://schemas.openxmlformats.org/officeDocument/2006/relationships/image" Target="../media/image688.png"/><Relationship Id="rId6" Type="http://schemas.openxmlformats.org/officeDocument/2006/relationships/image" Target="../media/image4010.png"/><Relationship Id="rId238" Type="http://schemas.openxmlformats.org/officeDocument/2006/relationships/image" Target="../media/image716.png"/><Relationship Id="rId291" Type="http://schemas.openxmlformats.org/officeDocument/2006/relationships/customXml" Target="../ink/ink667.xml"/><Relationship Id="rId305" Type="http://schemas.openxmlformats.org/officeDocument/2006/relationships/image" Target="../media/image748.png"/><Relationship Id="rId347" Type="http://schemas.openxmlformats.org/officeDocument/2006/relationships/image" Target="../media/image769.png"/><Relationship Id="rId44" Type="http://schemas.openxmlformats.org/officeDocument/2006/relationships/customXml" Target="../ink/ink543.xml"/><Relationship Id="rId86" Type="http://schemas.openxmlformats.org/officeDocument/2006/relationships/image" Target="../media/image641.png"/><Relationship Id="rId151" Type="http://schemas.openxmlformats.org/officeDocument/2006/relationships/customXml" Target="../ink/ink597.xml"/><Relationship Id="rId193" Type="http://schemas.openxmlformats.org/officeDocument/2006/relationships/customXml" Target="../ink/ink618.xml"/><Relationship Id="rId207" Type="http://schemas.openxmlformats.org/officeDocument/2006/relationships/customXml" Target="../ink/ink625.xml"/><Relationship Id="rId249" Type="http://schemas.openxmlformats.org/officeDocument/2006/relationships/customXml" Target="../ink/ink646.xml"/><Relationship Id="rId13" Type="http://schemas.openxmlformats.org/officeDocument/2006/relationships/customXml" Target="../ink/ink527.xml"/><Relationship Id="rId109" Type="http://schemas.openxmlformats.org/officeDocument/2006/relationships/customXml" Target="../ink/ink576.xml"/><Relationship Id="rId260" Type="http://schemas.openxmlformats.org/officeDocument/2006/relationships/image" Target="../media/image727.png"/><Relationship Id="rId316" Type="http://schemas.openxmlformats.org/officeDocument/2006/relationships/customXml" Target="../ink/ink680.xml"/><Relationship Id="rId55" Type="http://schemas.openxmlformats.org/officeDocument/2006/relationships/image" Target="../media/image6410.png"/><Relationship Id="rId97" Type="http://schemas.openxmlformats.org/officeDocument/2006/relationships/customXml" Target="../ink/ink570.xml"/><Relationship Id="rId120" Type="http://schemas.openxmlformats.org/officeDocument/2006/relationships/image" Target="../media/image657.png"/><Relationship Id="rId358" Type="http://schemas.openxmlformats.org/officeDocument/2006/relationships/customXml" Target="../ink/ink701.xml"/><Relationship Id="rId162" Type="http://schemas.openxmlformats.org/officeDocument/2006/relationships/image" Target="../media/image678.png"/><Relationship Id="rId218" Type="http://schemas.openxmlformats.org/officeDocument/2006/relationships/image" Target="../media/image706.png"/><Relationship Id="rId271" Type="http://schemas.openxmlformats.org/officeDocument/2006/relationships/customXml" Target="../ink/ink657.xml"/><Relationship Id="rId24" Type="http://schemas.openxmlformats.org/officeDocument/2006/relationships/image" Target="../media/image4910.png"/><Relationship Id="rId66" Type="http://schemas.openxmlformats.org/officeDocument/2006/relationships/customXml" Target="../ink/ink554.xml"/><Relationship Id="rId131" Type="http://schemas.openxmlformats.org/officeDocument/2006/relationships/customXml" Target="../ink/ink587.xml"/><Relationship Id="rId327" Type="http://schemas.openxmlformats.org/officeDocument/2006/relationships/image" Target="../media/image759.png"/><Relationship Id="rId369" Type="http://schemas.openxmlformats.org/officeDocument/2006/relationships/image" Target="../media/image780.png"/><Relationship Id="rId173" Type="http://schemas.openxmlformats.org/officeDocument/2006/relationships/customXml" Target="../ink/ink608.xml"/><Relationship Id="rId229" Type="http://schemas.openxmlformats.org/officeDocument/2006/relationships/customXml" Target="../ink/ink636.xml"/><Relationship Id="rId240" Type="http://schemas.openxmlformats.org/officeDocument/2006/relationships/image" Target="../media/image717.png"/><Relationship Id="rId35" Type="http://schemas.openxmlformats.org/officeDocument/2006/relationships/customXml" Target="../ink/ink538.xml"/><Relationship Id="rId77" Type="http://schemas.openxmlformats.org/officeDocument/2006/relationships/customXml" Target="../ink/ink560.xml"/><Relationship Id="rId100" Type="http://schemas.openxmlformats.org/officeDocument/2006/relationships/image" Target="../media/image648.png"/><Relationship Id="rId282" Type="http://schemas.openxmlformats.org/officeDocument/2006/relationships/image" Target="../media/image737.png"/><Relationship Id="rId338" Type="http://schemas.openxmlformats.org/officeDocument/2006/relationships/customXml" Target="../ink/ink691.xml"/><Relationship Id="rId8" Type="http://schemas.openxmlformats.org/officeDocument/2006/relationships/image" Target="../media/image4110.png"/><Relationship Id="rId142" Type="http://schemas.openxmlformats.org/officeDocument/2006/relationships/image" Target="../media/image668.png"/><Relationship Id="rId184" Type="http://schemas.openxmlformats.org/officeDocument/2006/relationships/image" Target="../media/image689.png"/><Relationship Id="rId251" Type="http://schemas.openxmlformats.org/officeDocument/2006/relationships/customXml" Target="../ink/ink647.xml"/><Relationship Id="rId46" Type="http://schemas.openxmlformats.org/officeDocument/2006/relationships/customXml" Target="../ink/ink544.xml"/><Relationship Id="rId293" Type="http://schemas.openxmlformats.org/officeDocument/2006/relationships/customXml" Target="../ink/ink668.xml"/><Relationship Id="rId307" Type="http://schemas.openxmlformats.org/officeDocument/2006/relationships/image" Target="../media/image749.png"/><Relationship Id="rId349" Type="http://schemas.openxmlformats.org/officeDocument/2006/relationships/image" Target="../media/image770.png"/><Relationship Id="rId88" Type="http://schemas.openxmlformats.org/officeDocument/2006/relationships/image" Target="../media/image642.png"/><Relationship Id="rId111" Type="http://schemas.openxmlformats.org/officeDocument/2006/relationships/customXml" Target="../ink/ink577.xml"/><Relationship Id="rId153" Type="http://schemas.openxmlformats.org/officeDocument/2006/relationships/customXml" Target="../ink/ink598.xml"/><Relationship Id="rId195" Type="http://schemas.openxmlformats.org/officeDocument/2006/relationships/customXml" Target="../ink/ink619.xml"/><Relationship Id="rId209" Type="http://schemas.openxmlformats.org/officeDocument/2006/relationships/customXml" Target="../ink/ink626.xml"/><Relationship Id="rId360" Type="http://schemas.openxmlformats.org/officeDocument/2006/relationships/customXml" Target="../ink/ink702.xml"/><Relationship Id="rId220" Type="http://schemas.openxmlformats.org/officeDocument/2006/relationships/image" Target="../media/image707.png"/><Relationship Id="rId15" Type="http://schemas.openxmlformats.org/officeDocument/2006/relationships/customXml" Target="../ink/ink528.xml"/><Relationship Id="rId57" Type="http://schemas.openxmlformats.org/officeDocument/2006/relationships/image" Target="../media/image6510.png"/><Relationship Id="rId262" Type="http://schemas.openxmlformats.org/officeDocument/2006/relationships/image" Target="../media/image728.png"/><Relationship Id="rId318" Type="http://schemas.openxmlformats.org/officeDocument/2006/relationships/customXml" Target="../ink/ink68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11.xml"/><Relationship Id="rId13" Type="http://schemas.openxmlformats.org/officeDocument/2006/relationships/image" Target="../media/image789.png"/><Relationship Id="rId18" Type="http://schemas.openxmlformats.org/officeDocument/2006/relationships/customXml" Target="../ink/ink716.xml"/><Relationship Id="rId3" Type="http://schemas.openxmlformats.org/officeDocument/2006/relationships/image" Target="../media/image2900.png"/><Relationship Id="rId21" Type="http://schemas.openxmlformats.org/officeDocument/2006/relationships/image" Target="../media/image793.png"/><Relationship Id="rId7" Type="http://schemas.openxmlformats.org/officeDocument/2006/relationships/image" Target="../media/image786.png"/><Relationship Id="rId12" Type="http://schemas.openxmlformats.org/officeDocument/2006/relationships/customXml" Target="../ink/ink713.xml"/><Relationship Id="rId17" Type="http://schemas.openxmlformats.org/officeDocument/2006/relationships/image" Target="../media/image791.png"/><Relationship Id="rId2" Type="http://schemas.openxmlformats.org/officeDocument/2006/relationships/image" Target="../media/image2800.png"/><Relationship Id="rId16" Type="http://schemas.openxmlformats.org/officeDocument/2006/relationships/customXml" Target="../ink/ink715.xml"/><Relationship Id="rId20" Type="http://schemas.openxmlformats.org/officeDocument/2006/relationships/customXml" Target="../ink/ink71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10.xml"/><Relationship Id="rId11" Type="http://schemas.openxmlformats.org/officeDocument/2006/relationships/image" Target="../media/image788.png"/><Relationship Id="rId5" Type="http://schemas.openxmlformats.org/officeDocument/2006/relationships/image" Target="../media/image785.png"/><Relationship Id="rId15" Type="http://schemas.openxmlformats.org/officeDocument/2006/relationships/image" Target="../media/image790.png"/><Relationship Id="rId23" Type="http://schemas.openxmlformats.org/officeDocument/2006/relationships/image" Target="../media/image794.png"/><Relationship Id="rId10" Type="http://schemas.openxmlformats.org/officeDocument/2006/relationships/customXml" Target="../ink/ink712.xml"/><Relationship Id="rId19" Type="http://schemas.openxmlformats.org/officeDocument/2006/relationships/image" Target="../media/image792.png"/><Relationship Id="rId4" Type="http://schemas.openxmlformats.org/officeDocument/2006/relationships/customXml" Target="../ink/ink709.xml"/><Relationship Id="rId9" Type="http://schemas.openxmlformats.org/officeDocument/2006/relationships/image" Target="../media/image787.png"/><Relationship Id="rId14" Type="http://schemas.openxmlformats.org/officeDocument/2006/relationships/customXml" Target="../ink/ink714.xml"/><Relationship Id="rId22" Type="http://schemas.openxmlformats.org/officeDocument/2006/relationships/customXml" Target="../ink/ink7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066800"/>
            <a:ext cx="8153400" cy="1736725"/>
          </a:xfrm>
        </p:spPr>
        <p:txBody>
          <a:bodyPr/>
          <a:lstStyle/>
          <a:p>
            <a:pPr eaLnBrk="1" hangingPunct="1"/>
            <a:r>
              <a:rPr lang="en-US" altLang="da-DK" sz="4800" dirty="0"/>
              <a:t>MANAGERIAL ECONOMICS</a:t>
            </a:r>
            <a:br>
              <a:rPr lang="en-US" altLang="da-DK" sz="4800" dirty="0"/>
            </a:br>
            <a:r>
              <a:rPr lang="en-US" altLang="da-DK" sz="3200" dirty="0"/>
              <a:t>14</a:t>
            </a:r>
            <a:r>
              <a:rPr lang="en-US" altLang="da-DK" sz="3200" baseline="30000" dirty="0"/>
              <a:t>th</a:t>
            </a:r>
            <a:r>
              <a:rPr lang="en-US" altLang="da-DK" sz="3200" dirty="0"/>
              <a:t> Edi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66775" y="4776788"/>
            <a:ext cx="6619875" cy="862012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en-US" dirty="0"/>
              <a:t>By</a:t>
            </a:r>
          </a:p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en-US" dirty="0"/>
              <a:t>Mark </a:t>
            </a:r>
            <a:r>
              <a:rPr lang="en-US" dirty="0" err="1"/>
              <a:t>Hirschey</a:t>
            </a:r>
            <a:r>
              <a:rPr lang="en-US" dirty="0"/>
              <a:t> and Eric </a:t>
            </a:r>
            <a:r>
              <a:rPr lang="en-US" dirty="0" err="1"/>
              <a:t>Bentzen</a:t>
            </a:r>
            <a:endParaRPr lang="en-US" dirty="0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69963"/>
            <a:ext cx="3048000" cy="3810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452439"/>
            <a:ext cx="7056437" cy="995362"/>
          </a:xfrm>
        </p:spPr>
        <p:txBody>
          <a:bodyPr/>
          <a:lstStyle/>
          <a:p>
            <a:pPr eaLnBrk="1" hangingPunct="1"/>
            <a:r>
              <a:rPr lang="en-US" altLang="da-DK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run Cost Curv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84188" y="1600200"/>
            <a:ext cx="7897812" cy="4648200"/>
          </a:xfrm>
        </p:spPr>
        <p:txBody>
          <a:bodyPr/>
          <a:lstStyle/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run total cost curves show minimum total cost in an ideal environment.</a:t>
            </a:r>
          </a:p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es of Scale (EOS)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returns to scale (IRS) imply falling average costs.</a:t>
            </a:r>
          </a:p>
          <a:p>
            <a:pPr lvl="1"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returns to scale CRS) implies constant average costs.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ing returns to scale (DRS) implies rising average costs.</a:t>
            </a:r>
          </a:p>
          <a:p>
            <a:pPr lvl="1" eaLnBrk="1" hangingPunct="1"/>
            <a:endParaRPr lang="en-US" altLang="da-DK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210316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438" y="304800"/>
            <a:ext cx="7591762" cy="6172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68705"/>
            <a:ext cx="7620000" cy="798095"/>
          </a:xfrm>
        </p:spPr>
        <p:txBody>
          <a:bodyPr/>
          <a:lstStyle/>
          <a:p>
            <a:pPr eaLnBrk="1" hangingPunct="1"/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Elasticities and Economies of Sca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7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1295400"/>
                <a:ext cx="8305800" cy="5105400"/>
              </a:xfrm>
            </p:spPr>
            <p:txBody>
              <a:bodyPr/>
              <a:lstStyle/>
              <a:p>
                <a:pPr eaLnBrk="1" hangingPunct="1"/>
                <a:r>
                  <a:rPr lang="en-US" altLang="da-DK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 elasticity measures the percentage change in cost following a one percent change in output.</a:t>
                </a:r>
              </a:p>
              <a:p>
                <a:pPr lvl="1" eaLnBrk="1" hangingPunct="1"/>
                <a:r>
                  <a:rPr lang="el-GR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da-DK" sz="28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∂C/C)/(∂Q/Q</a:t>
                </a:r>
                <a:r>
                  <a:rPr lang="ar-SA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SA" altLang="da-DK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da-DK" sz="2800" b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%△</m:t>
                        </m:r>
                        <m:r>
                          <m:rPr>
                            <m:nor/>
                          </m:rPr>
                          <a:rPr lang="en-US" altLang="da-DK" sz="2800" b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da-DK" sz="2800" b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%△</m:t>
                        </m:r>
                        <m:r>
                          <m:rPr>
                            <m:nor/>
                          </m:rPr>
                          <a:rPr lang="en-US" altLang="da-DK" sz="2800" b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den>
                    </m:f>
                    <m:r>
                      <a:rPr lang="en-US" altLang="da-DK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da-DK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da-DK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da-DK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 elasticity measures returns to scale.</a:t>
                </a:r>
              </a:p>
              <a:p>
                <a:pPr lvl="1" eaLnBrk="1" hangingPunct="1"/>
                <a:r>
                  <a:rPr lang="el-GR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da-DK" sz="28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 means increasing returns (falling AC).</a:t>
                </a:r>
              </a:p>
              <a:p>
                <a:pPr lvl="1" eaLnBrk="1" hangingPunct="1"/>
                <a:r>
                  <a:rPr lang="el-GR" altLang="da-DK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da-DK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altLang="da-DK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 means constant returns (constant AC).</a:t>
                </a:r>
              </a:p>
              <a:p>
                <a:pPr lvl="1" eaLnBrk="1" hangingPunct="1"/>
                <a:r>
                  <a:rPr lang="el-GR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da-DK" sz="28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da-DK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1 means decreasing returns (rising AC).</a:t>
                </a:r>
              </a:p>
            </p:txBody>
          </p:sp>
        </mc:Choice>
        <mc:Fallback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95400"/>
                <a:ext cx="8305800" cy="5105400"/>
              </a:xfrm>
              <a:blipFill>
                <a:blip r:embed="rId2"/>
                <a:stretch>
                  <a:fillRect l="-1069" t="-1489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1203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192" y="990600"/>
            <a:ext cx="6421514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2A8C668-17B4-6481-2566-6B61D35A4418}"/>
                  </a:ext>
                </a:extLst>
              </p14:cNvPr>
              <p14:cNvContentPartPr/>
              <p14:nvPr/>
            </p14:nvContentPartPr>
            <p14:xfrm>
              <a:off x="5867206" y="2426251"/>
              <a:ext cx="1637640" cy="422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2A8C668-17B4-6481-2566-6B61D35A441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58206" y="2417611"/>
                <a:ext cx="1655280" cy="43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353047E-DEB4-754B-5FEF-A8FA994B8ABF}"/>
                  </a:ext>
                </a:extLst>
              </p14:cNvPr>
              <p14:cNvContentPartPr/>
              <p14:nvPr/>
            </p14:nvContentPartPr>
            <p14:xfrm>
              <a:off x="3409486" y="1532731"/>
              <a:ext cx="100440" cy="186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353047E-DEB4-754B-5FEF-A8FA994B8AB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0486" y="1524091"/>
                <a:ext cx="1180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A4F7BDC-4866-4E82-F74E-25A30C8B9FD5}"/>
                  </a:ext>
                </a:extLst>
              </p14:cNvPr>
              <p14:cNvContentPartPr/>
              <p14:nvPr/>
            </p14:nvContentPartPr>
            <p14:xfrm>
              <a:off x="3547366" y="1571611"/>
              <a:ext cx="15480" cy="161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A4F7BDC-4866-4E82-F74E-25A30C8B9FD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38726" y="1562971"/>
                <a:ext cx="3312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2EDE7BC-B8C0-BEC4-1981-748C539F5824}"/>
                  </a:ext>
                </a:extLst>
              </p14:cNvPr>
              <p14:cNvContentPartPr/>
              <p14:nvPr/>
            </p14:nvContentPartPr>
            <p14:xfrm>
              <a:off x="3576166" y="1584211"/>
              <a:ext cx="62640" cy="124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2EDE7BC-B8C0-BEC4-1981-748C539F582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7526" y="1575571"/>
                <a:ext cx="8028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3749969-622B-94BB-4B78-344BC5B419E2}"/>
                  </a:ext>
                </a:extLst>
              </p14:cNvPr>
              <p14:cNvContentPartPr/>
              <p14:nvPr/>
            </p14:nvContentPartPr>
            <p14:xfrm>
              <a:off x="3588046" y="1645771"/>
              <a:ext cx="39960" cy="18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3749969-622B-94BB-4B78-344BC5B419E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79406" y="1637131"/>
                <a:ext cx="576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07499C4-550E-E17B-67DB-34C83CF0FD68}"/>
                  </a:ext>
                </a:extLst>
              </p14:cNvPr>
              <p14:cNvContentPartPr/>
              <p14:nvPr/>
            </p14:nvContentPartPr>
            <p14:xfrm>
              <a:off x="3678046" y="1566571"/>
              <a:ext cx="30240" cy="964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07499C4-550E-E17B-67DB-34C83CF0FD6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69406" y="1557571"/>
                <a:ext cx="4788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66C96BC-FBB9-F1FC-60AB-C16B2EBBD6A4}"/>
                  </a:ext>
                </a:extLst>
              </p14:cNvPr>
              <p14:cNvContentPartPr/>
              <p14:nvPr/>
            </p14:nvContentPartPr>
            <p14:xfrm>
              <a:off x="3599206" y="1500331"/>
              <a:ext cx="146880" cy="360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66C96BC-FBB9-F1FC-60AB-C16B2EBBD6A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90566" y="1491331"/>
                <a:ext cx="1645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8CD9775-E64D-4B3C-FBD8-17B048C96658}"/>
                  </a:ext>
                </a:extLst>
              </p14:cNvPr>
              <p14:cNvContentPartPr/>
              <p14:nvPr/>
            </p14:nvContentPartPr>
            <p14:xfrm>
              <a:off x="3792166" y="1516171"/>
              <a:ext cx="86760" cy="101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8CD9775-E64D-4B3C-FBD8-17B048C9665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83166" y="1507531"/>
                <a:ext cx="1044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F111882F-462A-2B6B-BDF1-DF79BD333EF6}"/>
                  </a:ext>
                </a:extLst>
              </p14:cNvPr>
              <p14:cNvContentPartPr/>
              <p14:nvPr/>
            </p14:nvContentPartPr>
            <p14:xfrm>
              <a:off x="3935446" y="1609411"/>
              <a:ext cx="75240" cy="1094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F111882F-462A-2B6B-BDF1-DF79BD333EF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926446" y="1600771"/>
                <a:ext cx="928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1312BC5E-46EC-0324-5D52-C88FC8D3E114}"/>
                  </a:ext>
                </a:extLst>
              </p14:cNvPr>
              <p14:cNvContentPartPr/>
              <p14:nvPr/>
            </p14:nvContentPartPr>
            <p14:xfrm>
              <a:off x="3196726" y="1127371"/>
              <a:ext cx="269280" cy="5738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1312BC5E-46EC-0324-5D52-C88FC8D3E11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187726" y="1118731"/>
                <a:ext cx="286920" cy="59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D8D8DA6F-0577-26CA-3635-6AF6B1070987}"/>
                  </a:ext>
                </a:extLst>
              </p14:cNvPr>
              <p14:cNvContentPartPr/>
              <p14:nvPr/>
            </p14:nvContentPartPr>
            <p14:xfrm>
              <a:off x="3438286" y="971131"/>
              <a:ext cx="120960" cy="1497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D8D8DA6F-0577-26CA-3635-6AF6B107098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429286" y="962491"/>
                <a:ext cx="13860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B7966647-3B13-222B-E50E-97A2F68BB03A}"/>
                  </a:ext>
                </a:extLst>
              </p14:cNvPr>
              <p14:cNvContentPartPr/>
              <p14:nvPr/>
            </p14:nvContentPartPr>
            <p14:xfrm>
              <a:off x="3602806" y="956731"/>
              <a:ext cx="14760" cy="1792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B7966647-3B13-222B-E50E-97A2F68BB03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594166" y="948091"/>
                <a:ext cx="3240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8BCDA22B-FC8F-E7E8-6E32-BA4EB20B5DAF}"/>
                  </a:ext>
                </a:extLst>
              </p14:cNvPr>
              <p14:cNvContentPartPr/>
              <p14:nvPr/>
            </p14:nvContentPartPr>
            <p14:xfrm>
              <a:off x="3610006" y="984451"/>
              <a:ext cx="118800" cy="198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8BCDA22B-FC8F-E7E8-6E32-BA4EB20B5DA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601006" y="975451"/>
                <a:ext cx="13644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6C302EFD-198E-89FE-64CE-E6477AA96E8E}"/>
                  </a:ext>
                </a:extLst>
              </p14:cNvPr>
              <p14:cNvContentPartPr/>
              <p14:nvPr/>
            </p14:nvContentPartPr>
            <p14:xfrm>
              <a:off x="3652846" y="1136011"/>
              <a:ext cx="43560" cy="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6C302EFD-198E-89FE-64CE-E6477AA96E8E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643846" y="1127011"/>
                <a:ext cx="6120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CAA9AD8-5638-9139-CB9F-16AEA2F661B1}"/>
                  </a:ext>
                </a:extLst>
              </p14:cNvPr>
              <p14:cNvContentPartPr/>
              <p14:nvPr/>
            </p14:nvContentPartPr>
            <p14:xfrm>
              <a:off x="3743206" y="1025491"/>
              <a:ext cx="46440" cy="1281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CAA9AD8-5638-9139-CB9F-16AEA2F661B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734566" y="1016851"/>
                <a:ext cx="6408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9253B4F-A382-C6B0-88EA-AFDB2E97A923}"/>
                  </a:ext>
                </a:extLst>
              </p14:cNvPr>
              <p14:cNvContentPartPr/>
              <p14:nvPr/>
            </p14:nvContentPartPr>
            <p14:xfrm>
              <a:off x="3673726" y="1008571"/>
              <a:ext cx="109800" cy="3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9253B4F-A382-C6B0-88EA-AFDB2E97A923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664726" y="999571"/>
                <a:ext cx="12744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9D430313-8A9A-A806-3195-F1800E366C74}"/>
                  </a:ext>
                </a:extLst>
              </p14:cNvPr>
              <p14:cNvContentPartPr/>
              <p14:nvPr/>
            </p14:nvContentPartPr>
            <p14:xfrm>
              <a:off x="3845806" y="935491"/>
              <a:ext cx="71640" cy="1130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9D430313-8A9A-A806-3195-F1800E366C74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836806" y="926491"/>
                <a:ext cx="8928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D812BCCD-E37C-59E4-2EF3-3F0AE76B658E}"/>
                  </a:ext>
                </a:extLst>
              </p14:cNvPr>
              <p14:cNvContentPartPr/>
              <p14:nvPr/>
            </p14:nvContentPartPr>
            <p14:xfrm>
              <a:off x="3953086" y="997771"/>
              <a:ext cx="43560" cy="594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D812BCCD-E37C-59E4-2EF3-3F0AE76B658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944446" y="988771"/>
                <a:ext cx="6120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376D4C24-4369-3C46-5DDA-1F5CE4515007}"/>
                  </a:ext>
                </a:extLst>
              </p14:cNvPr>
              <p14:cNvContentPartPr/>
              <p14:nvPr/>
            </p14:nvContentPartPr>
            <p14:xfrm>
              <a:off x="3989086" y="1006411"/>
              <a:ext cx="7560" cy="831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376D4C24-4369-3C46-5DDA-1F5CE4515007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980446" y="997411"/>
                <a:ext cx="25200" cy="10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9814A1FB-A13D-494A-F3A8-B0157EA0A66E}"/>
              </a:ext>
            </a:extLst>
          </p:cNvPr>
          <p:cNvGrpSpPr/>
          <p:nvPr/>
        </p:nvGrpSpPr>
        <p:grpSpPr>
          <a:xfrm>
            <a:off x="3952366" y="1327531"/>
            <a:ext cx="970560" cy="639360"/>
            <a:chOff x="3952366" y="1327531"/>
            <a:chExt cx="970560" cy="63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02409D9-B825-ED1F-6182-9CE2B76821B5}"/>
                    </a:ext>
                  </a:extLst>
                </p14:cNvPr>
                <p14:cNvContentPartPr/>
                <p14:nvPr/>
              </p14:nvContentPartPr>
              <p14:xfrm>
                <a:off x="3952366" y="1587811"/>
                <a:ext cx="425520" cy="379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02409D9-B825-ED1F-6182-9CE2B76821B5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943726" y="1579171"/>
                  <a:ext cx="443160" cy="39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E43B3F3-9C8E-431F-78A7-481B1784DA69}"/>
                    </a:ext>
                  </a:extLst>
                </p14:cNvPr>
                <p14:cNvContentPartPr/>
                <p14:nvPr/>
              </p14:nvContentPartPr>
              <p14:xfrm>
                <a:off x="4504606" y="1372891"/>
                <a:ext cx="17280" cy="217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E43B3F3-9C8E-431F-78A7-481B1784DA6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495966" y="1364251"/>
                  <a:ext cx="349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428FB70-7BFA-E578-F7B5-1EF107ADE157}"/>
                    </a:ext>
                  </a:extLst>
                </p14:cNvPr>
                <p14:cNvContentPartPr/>
                <p14:nvPr/>
              </p14:nvContentPartPr>
              <p14:xfrm>
                <a:off x="4521526" y="1411051"/>
                <a:ext cx="104400" cy="1544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428FB70-7BFA-E578-F7B5-1EF107ADE15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512886" y="1402411"/>
                  <a:ext cx="1220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B32A7BE-1824-0E2F-E952-67EC26282E7C}"/>
                    </a:ext>
                  </a:extLst>
                </p14:cNvPr>
                <p14:cNvContentPartPr/>
                <p14:nvPr/>
              </p14:nvContentPartPr>
              <p14:xfrm>
                <a:off x="4542406" y="1488091"/>
                <a:ext cx="50040" cy="18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B32A7BE-1824-0E2F-E952-67EC26282E7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533766" y="1479451"/>
                  <a:ext cx="676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4F0F539-2A73-8E06-721F-AA6F31C311C6}"/>
                    </a:ext>
                  </a:extLst>
                </p14:cNvPr>
                <p14:cNvContentPartPr/>
                <p14:nvPr/>
              </p14:nvContentPartPr>
              <p14:xfrm>
                <a:off x="4320646" y="1370011"/>
                <a:ext cx="46080" cy="1227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4F0F539-2A73-8E06-721F-AA6F31C311C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311646" y="1361011"/>
                  <a:ext cx="637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8AB1B71-4135-6EFD-4BC3-4E42D3B5EC19}"/>
                    </a:ext>
                  </a:extLst>
                </p14:cNvPr>
                <p14:cNvContentPartPr/>
                <p14:nvPr/>
              </p14:nvContentPartPr>
              <p14:xfrm>
                <a:off x="4426486" y="1352731"/>
                <a:ext cx="5040" cy="1422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8AB1B71-4135-6EFD-4BC3-4E42D3B5EC1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417486" y="1343731"/>
                  <a:ext cx="226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8C06C5B-54CB-7AA6-4F07-1C22FFF5D145}"/>
                    </a:ext>
                  </a:extLst>
                </p14:cNvPr>
                <p14:cNvContentPartPr/>
                <p14:nvPr/>
              </p14:nvContentPartPr>
              <p14:xfrm>
                <a:off x="4430806" y="1327531"/>
                <a:ext cx="53640" cy="138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8C06C5B-54CB-7AA6-4F07-1C22FFF5D14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422166" y="1318891"/>
                  <a:ext cx="712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8AE475B-6328-205D-A8A5-06F0740D5D40}"/>
                    </a:ext>
                  </a:extLst>
                </p14:cNvPr>
                <p14:cNvContentPartPr/>
                <p14:nvPr/>
              </p14:nvContentPartPr>
              <p14:xfrm>
                <a:off x="4708726" y="1407091"/>
                <a:ext cx="18000" cy="129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8AE475B-6328-205D-A8A5-06F0740D5D4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700086" y="1398091"/>
                  <a:ext cx="35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B1B1135-A7A9-1B92-3357-0910F01F9FC6}"/>
                    </a:ext>
                  </a:extLst>
                </p14:cNvPr>
                <p14:cNvContentPartPr/>
                <p14:nvPr/>
              </p14:nvContentPartPr>
              <p14:xfrm>
                <a:off x="4655086" y="1390171"/>
                <a:ext cx="101160" cy="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B1B1135-A7A9-1B92-3357-0910F01F9FC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646446" y="1381171"/>
                  <a:ext cx="1188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7A1EBD2-6EAD-62B2-BE7B-B6E16AC498C8}"/>
                    </a:ext>
                  </a:extLst>
                </p14:cNvPr>
                <p14:cNvContentPartPr/>
                <p14:nvPr/>
              </p14:nvContentPartPr>
              <p14:xfrm>
                <a:off x="4774246" y="1427251"/>
                <a:ext cx="86040" cy="712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7A1EBD2-6EAD-62B2-BE7B-B6E16AC498C8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765246" y="1418251"/>
                  <a:ext cx="1036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7898371-2887-61BD-F452-B2C48DDF3599}"/>
                    </a:ext>
                  </a:extLst>
                </p14:cNvPr>
                <p14:cNvContentPartPr/>
                <p14:nvPr/>
              </p14:nvContentPartPr>
              <p14:xfrm>
                <a:off x="4820686" y="1501771"/>
                <a:ext cx="102240" cy="151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7898371-2887-61BD-F452-B2C48DDF359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812046" y="1492771"/>
                  <a:ext cx="11988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9A48C605-6BC4-E5C7-C3A4-6C6E0FE76B08}"/>
              </a:ext>
            </a:extLst>
          </p:cNvPr>
          <p:cNvGrpSpPr/>
          <p:nvPr/>
        </p:nvGrpSpPr>
        <p:grpSpPr>
          <a:xfrm>
            <a:off x="2996206" y="5572651"/>
            <a:ext cx="4122000" cy="257760"/>
            <a:chOff x="2996206" y="5572651"/>
            <a:chExt cx="412200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855C311-09B3-2433-1ED7-EAB3B15A8375}"/>
                    </a:ext>
                  </a:extLst>
                </p14:cNvPr>
                <p14:cNvContentPartPr/>
                <p14:nvPr/>
              </p14:nvContentPartPr>
              <p14:xfrm>
                <a:off x="2996206" y="5620171"/>
                <a:ext cx="3852000" cy="114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855C311-09B3-2433-1ED7-EAB3B15A837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987566" y="5611531"/>
                  <a:ext cx="386964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CFFA148-0DF8-C494-7666-97AE4C1166FF}"/>
                    </a:ext>
                  </a:extLst>
                </p14:cNvPr>
                <p14:cNvContentPartPr/>
                <p14:nvPr/>
              </p14:nvContentPartPr>
              <p14:xfrm>
                <a:off x="6796726" y="5572651"/>
                <a:ext cx="321480" cy="2577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CFFA148-0DF8-C494-7666-97AE4C1166F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788086" y="5563651"/>
                  <a:ext cx="339120" cy="27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C6847A8E-47DC-D1CC-773A-AB58EE2833C4}"/>
                  </a:ext>
                </a:extLst>
              </p14:cNvPr>
              <p14:cNvContentPartPr/>
              <p14:nvPr/>
            </p14:nvContentPartPr>
            <p14:xfrm>
              <a:off x="2914486" y="2933131"/>
              <a:ext cx="25560" cy="20235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C6847A8E-47DC-D1CC-773A-AB58EE2833C4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05486" y="2924491"/>
                <a:ext cx="43200" cy="204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A687E39D-135A-8171-D0D9-0A4C00A3B399}"/>
              </a:ext>
            </a:extLst>
          </p:cNvPr>
          <p:cNvGrpSpPr/>
          <p:nvPr/>
        </p:nvGrpSpPr>
        <p:grpSpPr>
          <a:xfrm>
            <a:off x="2789566" y="5149291"/>
            <a:ext cx="168120" cy="289080"/>
            <a:chOff x="2789566" y="5149291"/>
            <a:chExt cx="16812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2D5DD0B-2551-CEC1-DD88-D714D6789A79}"/>
                    </a:ext>
                  </a:extLst>
                </p14:cNvPr>
                <p14:cNvContentPartPr/>
                <p14:nvPr/>
              </p14:nvContentPartPr>
              <p14:xfrm>
                <a:off x="2789566" y="5149291"/>
                <a:ext cx="117360" cy="250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2D5DD0B-2551-CEC1-DD88-D714D6789A79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780926" y="5140291"/>
                  <a:ext cx="1350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A5E57CB-EFE2-2080-6406-2B9199D5C3C1}"/>
                    </a:ext>
                  </a:extLst>
                </p14:cNvPr>
                <p14:cNvContentPartPr/>
                <p14:nvPr/>
              </p14:nvContentPartPr>
              <p14:xfrm>
                <a:off x="2946526" y="5308051"/>
                <a:ext cx="11160" cy="130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A5E57CB-EFE2-2080-6406-2B9199D5C3C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937886" y="5299411"/>
                  <a:ext cx="28800" cy="14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2" name="Group 3081">
            <a:extLst>
              <a:ext uri="{FF2B5EF4-FFF2-40B4-BE49-F238E27FC236}">
                <a16:creationId xmlns:a16="http://schemas.microsoft.com/office/drawing/2014/main" id="{90A879ED-A0A2-9A9B-C284-ED49324894ED}"/>
              </a:ext>
            </a:extLst>
          </p:cNvPr>
          <p:cNvGrpSpPr/>
          <p:nvPr/>
        </p:nvGrpSpPr>
        <p:grpSpPr>
          <a:xfrm>
            <a:off x="3213646" y="5166931"/>
            <a:ext cx="228240" cy="339840"/>
            <a:chOff x="3213646" y="5166931"/>
            <a:chExt cx="228240" cy="33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080" name="Ink 3079">
                  <a:extLst>
                    <a:ext uri="{FF2B5EF4-FFF2-40B4-BE49-F238E27FC236}">
                      <a16:creationId xmlns:a16="http://schemas.microsoft.com/office/drawing/2014/main" id="{4F4A7A74-5315-50C1-1F05-1C4E4AD70033}"/>
                    </a:ext>
                  </a:extLst>
                </p14:cNvPr>
                <p14:cNvContentPartPr/>
                <p14:nvPr/>
              </p14:nvContentPartPr>
              <p14:xfrm>
                <a:off x="3213646" y="5166931"/>
                <a:ext cx="114120" cy="292680"/>
              </p14:xfrm>
            </p:contentPart>
          </mc:Choice>
          <mc:Fallback xmlns="">
            <p:pic>
              <p:nvPicPr>
                <p:cNvPr id="3080" name="Ink 3079">
                  <a:extLst>
                    <a:ext uri="{FF2B5EF4-FFF2-40B4-BE49-F238E27FC236}">
                      <a16:creationId xmlns:a16="http://schemas.microsoft.com/office/drawing/2014/main" id="{4F4A7A74-5315-50C1-1F05-1C4E4AD70033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204646" y="5158291"/>
                  <a:ext cx="13176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081" name="Ink 3080">
                  <a:extLst>
                    <a:ext uri="{FF2B5EF4-FFF2-40B4-BE49-F238E27FC236}">
                      <a16:creationId xmlns:a16="http://schemas.microsoft.com/office/drawing/2014/main" id="{C4D19D72-F2C3-9D2F-9CF4-F1E2DCA89104}"/>
                    </a:ext>
                  </a:extLst>
                </p14:cNvPr>
                <p14:cNvContentPartPr/>
                <p14:nvPr/>
              </p14:nvContentPartPr>
              <p14:xfrm>
                <a:off x="3354406" y="5423611"/>
                <a:ext cx="87480" cy="83160"/>
              </p14:xfrm>
            </p:contentPart>
          </mc:Choice>
          <mc:Fallback xmlns="">
            <p:pic>
              <p:nvPicPr>
                <p:cNvPr id="3081" name="Ink 3080">
                  <a:extLst>
                    <a:ext uri="{FF2B5EF4-FFF2-40B4-BE49-F238E27FC236}">
                      <a16:creationId xmlns:a16="http://schemas.microsoft.com/office/drawing/2014/main" id="{C4D19D72-F2C3-9D2F-9CF4-F1E2DCA8910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345406" y="5414611"/>
                  <a:ext cx="105120" cy="10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3092" name="Ink 3091">
                <a:extLst>
                  <a:ext uri="{FF2B5EF4-FFF2-40B4-BE49-F238E27FC236}">
                    <a16:creationId xmlns:a16="http://schemas.microsoft.com/office/drawing/2014/main" id="{DE8C9FF5-A455-719C-9BFD-E0D1FAE73C84}"/>
                  </a:ext>
                </a:extLst>
              </p14:cNvPr>
              <p14:cNvContentPartPr/>
              <p14:nvPr/>
            </p14:nvContentPartPr>
            <p14:xfrm>
              <a:off x="4945966" y="3920251"/>
              <a:ext cx="94680" cy="97560"/>
            </p14:xfrm>
          </p:contentPart>
        </mc:Choice>
        <mc:Fallback xmlns="">
          <p:pic>
            <p:nvPicPr>
              <p:cNvPr id="3092" name="Ink 3091">
                <a:extLst>
                  <a:ext uri="{FF2B5EF4-FFF2-40B4-BE49-F238E27FC236}">
                    <a16:creationId xmlns:a16="http://schemas.microsoft.com/office/drawing/2014/main" id="{DE8C9FF5-A455-719C-9BFD-E0D1FAE73C84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4936966" y="3911611"/>
                <a:ext cx="112320" cy="11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3093" name="Ink 3092">
                <a:extLst>
                  <a:ext uri="{FF2B5EF4-FFF2-40B4-BE49-F238E27FC236}">
                    <a16:creationId xmlns:a16="http://schemas.microsoft.com/office/drawing/2014/main" id="{3581C187-A889-9C7A-E024-62B118EBD63C}"/>
                  </a:ext>
                </a:extLst>
              </p14:cNvPr>
              <p14:cNvContentPartPr/>
              <p14:nvPr/>
            </p14:nvContentPartPr>
            <p14:xfrm>
              <a:off x="1510486" y="4113931"/>
              <a:ext cx="593640" cy="11160"/>
            </p14:xfrm>
          </p:contentPart>
        </mc:Choice>
        <mc:Fallback xmlns="">
          <p:pic>
            <p:nvPicPr>
              <p:cNvPr id="3093" name="Ink 3092">
                <a:extLst>
                  <a:ext uri="{FF2B5EF4-FFF2-40B4-BE49-F238E27FC236}">
                    <a16:creationId xmlns:a16="http://schemas.microsoft.com/office/drawing/2014/main" id="{3581C187-A889-9C7A-E024-62B118EBD63C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1501486" y="4105291"/>
                <a:ext cx="61128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3094" name="Ink 3093">
                <a:extLst>
                  <a:ext uri="{FF2B5EF4-FFF2-40B4-BE49-F238E27FC236}">
                    <a16:creationId xmlns:a16="http://schemas.microsoft.com/office/drawing/2014/main" id="{F760D53C-0038-1BAC-3F32-4A981F9C0351}"/>
                  </a:ext>
                </a:extLst>
              </p14:cNvPr>
              <p14:cNvContentPartPr/>
              <p14:nvPr/>
            </p14:nvContentPartPr>
            <p14:xfrm>
              <a:off x="5452846" y="3983971"/>
              <a:ext cx="44280" cy="872640"/>
            </p14:xfrm>
          </p:contentPart>
        </mc:Choice>
        <mc:Fallback xmlns="">
          <p:pic>
            <p:nvPicPr>
              <p:cNvPr id="3094" name="Ink 3093">
                <a:extLst>
                  <a:ext uri="{FF2B5EF4-FFF2-40B4-BE49-F238E27FC236}">
                    <a16:creationId xmlns:a16="http://schemas.microsoft.com/office/drawing/2014/main" id="{F760D53C-0038-1BAC-3F32-4A981F9C0351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5444206" y="3975331"/>
                <a:ext cx="61920" cy="89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3110" name="Ink 3109">
                <a:extLst>
                  <a:ext uri="{FF2B5EF4-FFF2-40B4-BE49-F238E27FC236}">
                    <a16:creationId xmlns:a16="http://schemas.microsoft.com/office/drawing/2014/main" id="{010B1CA5-F0F5-C5FC-8333-7062DFEF91C5}"/>
                  </a:ext>
                </a:extLst>
              </p14:cNvPr>
              <p14:cNvContentPartPr/>
              <p14:nvPr/>
            </p14:nvContentPartPr>
            <p14:xfrm>
              <a:off x="1785166" y="3161371"/>
              <a:ext cx="1260720" cy="333360"/>
            </p14:xfrm>
          </p:contentPart>
        </mc:Choice>
        <mc:Fallback xmlns="">
          <p:pic>
            <p:nvPicPr>
              <p:cNvPr id="3110" name="Ink 3109">
                <a:extLst>
                  <a:ext uri="{FF2B5EF4-FFF2-40B4-BE49-F238E27FC236}">
                    <a16:creationId xmlns:a16="http://schemas.microsoft.com/office/drawing/2014/main" id="{010B1CA5-F0F5-C5FC-8333-7062DFEF91C5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776526" y="3152371"/>
                <a:ext cx="1278360" cy="35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13" name="Group 3112">
            <a:extLst>
              <a:ext uri="{FF2B5EF4-FFF2-40B4-BE49-F238E27FC236}">
                <a16:creationId xmlns:a16="http://schemas.microsoft.com/office/drawing/2014/main" id="{D610FED9-50F7-4893-41DE-42ADE007E32E}"/>
              </a:ext>
            </a:extLst>
          </p:cNvPr>
          <p:cNvGrpSpPr/>
          <p:nvPr/>
        </p:nvGrpSpPr>
        <p:grpSpPr>
          <a:xfrm>
            <a:off x="782926" y="2533531"/>
            <a:ext cx="237600" cy="496080"/>
            <a:chOff x="782926" y="2533531"/>
            <a:chExt cx="237600" cy="49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3111" name="Ink 3110">
                  <a:extLst>
                    <a:ext uri="{FF2B5EF4-FFF2-40B4-BE49-F238E27FC236}">
                      <a16:creationId xmlns:a16="http://schemas.microsoft.com/office/drawing/2014/main" id="{29D29653-D9FC-496E-0716-FC26F0C0277B}"/>
                    </a:ext>
                  </a:extLst>
                </p14:cNvPr>
                <p14:cNvContentPartPr/>
                <p14:nvPr/>
              </p14:nvContentPartPr>
              <p14:xfrm>
                <a:off x="829006" y="2533531"/>
                <a:ext cx="191520" cy="496080"/>
              </p14:xfrm>
            </p:contentPart>
          </mc:Choice>
          <mc:Fallback xmlns="">
            <p:pic>
              <p:nvPicPr>
                <p:cNvPr id="3111" name="Ink 3110">
                  <a:extLst>
                    <a:ext uri="{FF2B5EF4-FFF2-40B4-BE49-F238E27FC236}">
                      <a16:creationId xmlns:a16="http://schemas.microsoft.com/office/drawing/2014/main" id="{29D29653-D9FC-496E-0716-FC26F0C0277B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20366" y="2524531"/>
                  <a:ext cx="209160" cy="51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3112" name="Ink 3111">
                  <a:extLst>
                    <a:ext uri="{FF2B5EF4-FFF2-40B4-BE49-F238E27FC236}">
                      <a16:creationId xmlns:a16="http://schemas.microsoft.com/office/drawing/2014/main" id="{AA6FF4E1-32AA-B532-AD4C-606DF12AA56C}"/>
                    </a:ext>
                  </a:extLst>
                </p14:cNvPr>
                <p14:cNvContentPartPr/>
                <p14:nvPr/>
              </p14:nvContentPartPr>
              <p14:xfrm>
                <a:off x="782926" y="2800651"/>
                <a:ext cx="119160" cy="42840"/>
              </p14:xfrm>
            </p:contentPart>
          </mc:Choice>
          <mc:Fallback xmlns="">
            <p:pic>
              <p:nvPicPr>
                <p:cNvPr id="3112" name="Ink 3111">
                  <a:extLst>
                    <a:ext uri="{FF2B5EF4-FFF2-40B4-BE49-F238E27FC236}">
                      <a16:creationId xmlns:a16="http://schemas.microsoft.com/office/drawing/2014/main" id="{AA6FF4E1-32AA-B532-AD4C-606DF12AA56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73926" y="2791651"/>
                  <a:ext cx="136800" cy="6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3114" name="Ink 3113">
                <a:extLst>
                  <a:ext uri="{FF2B5EF4-FFF2-40B4-BE49-F238E27FC236}">
                    <a16:creationId xmlns:a16="http://schemas.microsoft.com/office/drawing/2014/main" id="{B895AA19-84DA-CC5D-350D-6CC6176E7228}"/>
                  </a:ext>
                </a:extLst>
              </p14:cNvPr>
              <p14:cNvContentPartPr/>
              <p14:nvPr/>
            </p14:nvContentPartPr>
            <p14:xfrm>
              <a:off x="1110526" y="2711011"/>
              <a:ext cx="152640" cy="220320"/>
            </p14:xfrm>
          </p:contentPart>
        </mc:Choice>
        <mc:Fallback xmlns="">
          <p:pic>
            <p:nvPicPr>
              <p:cNvPr id="3114" name="Ink 3113">
                <a:extLst>
                  <a:ext uri="{FF2B5EF4-FFF2-40B4-BE49-F238E27FC236}">
                    <a16:creationId xmlns:a16="http://schemas.microsoft.com/office/drawing/2014/main" id="{B895AA19-84DA-CC5D-350D-6CC6176E7228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1101886" y="2702371"/>
                <a:ext cx="17028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3115" name="Ink 3114">
                <a:extLst>
                  <a:ext uri="{FF2B5EF4-FFF2-40B4-BE49-F238E27FC236}">
                    <a16:creationId xmlns:a16="http://schemas.microsoft.com/office/drawing/2014/main" id="{4ECAAF5A-87E4-7B87-B7B6-069DA8571A71}"/>
                  </a:ext>
                </a:extLst>
              </p14:cNvPr>
              <p14:cNvContentPartPr/>
              <p14:nvPr/>
            </p14:nvContentPartPr>
            <p14:xfrm>
              <a:off x="1403926" y="2709211"/>
              <a:ext cx="141120" cy="234720"/>
            </p14:xfrm>
          </p:contentPart>
        </mc:Choice>
        <mc:Fallback xmlns="">
          <p:pic>
            <p:nvPicPr>
              <p:cNvPr id="3115" name="Ink 3114">
                <a:extLst>
                  <a:ext uri="{FF2B5EF4-FFF2-40B4-BE49-F238E27FC236}">
                    <a16:creationId xmlns:a16="http://schemas.microsoft.com/office/drawing/2014/main" id="{4ECAAF5A-87E4-7B87-B7B6-069DA8571A71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1395286" y="2700571"/>
                <a:ext cx="15876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3116" name="Ink 3115">
                <a:extLst>
                  <a:ext uri="{FF2B5EF4-FFF2-40B4-BE49-F238E27FC236}">
                    <a16:creationId xmlns:a16="http://schemas.microsoft.com/office/drawing/2014/main" id="{A79C87EF-678A-AFBB-8159-183F50195AD8}"/>
                  </a:ext>
                </a:extLst>
              </p14:cNvPr>
              <p14:cNvContentPartPr/>
              <p14:nvPr/>
            </p14:nvContentPartPr>
            <p14:xfrm>
              <a:off x="4608646" y="3859051"/>
              <a:ext cx="765000" cy="217080"/>
            </p14:xfrm>
          </p:contentPart>
        </mc:Choice>
        <mc:Fallback xmlns="">
          <p:pic>
            <p:nvPicPr>
              <p:cNvPr id="3116" name="Ink 3115">
                <a:extLst>
                  <a:ext uri="{FF2B5EF4-FFF2-40B4-BE49-F238E27FC236}">
                    <a16:creationId xmlns:a16="http://schemas.microsoft.com/office/drawing/2014/main" id="{A79C87EF-678A-AFBB-8159-183F50195AD8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599646" y="3850051"/>
                <a:ext cx="782640" cy="23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23" name="Group 3122">
            <a:extLst>
              <a:ext uri="{FF2B5EF4-FFF2-40B4-BE49-F238E27FC236}">
                <a16:creationId xmlns:a16="http://schemas.microsoft.com/office/drawing/2014/main" id="{2D75112D-D2F2-E3F5-C4EC-BCC1AC71307F}"/>
              </a:ext>
            </a:extLst>
          </p:cNvPr>
          <p:cNvGrpSpPr/>
          <p:nvPr/>
        </p:nvGrpSpPr>
        <p:grpSpPr>
          <a:xfrm>
            <a:off x="2467006" y="5869651"/>
            <a:ext cx="1531440" cy="194400"/>
            <a:chOff x="2467006" y="5869651"/>
            <a:chExt cx="1531440" cy="19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121" name="Ink 3120">
                  <a:extLst>
                    <a:ext uri="{FF2B5EF4-FFF2-40B4-BE49-F238E27FC236}">
                      <a16:creationId xmlns:a16="http://schemas.microsoft.com/office/drawing/2014/main" id="{C780CE66-B1C4-B3DE-78FA-BF515B1D3384}"/>
                    </a:ext>
                  </a:extLst>
                </p14:cNvPr>
                <p14:cNvContentPartPr/>
                <p14:nvPr/>
              </p14:nvContentPartPr>
              <p14:xfrm>
                <a:off x="2467006" y="6006451"/>
                <a:ext cx="1450440" cy="12960"/>
              </p14:xfrm>
            </p:contentPart>
          </mc:Choice>
          <mc:Fallback xmlns="">
            <p:pic>
              <p:nvPicPr>
                <p:cNvPr id="3121" name="Ink 3120">
                  <a:extLst>
                    <a:ext uri="{FF2B5EF4-FFF2-40B4-BE49-F238E27FC236}">
                      <a16:creationId xmlns:a16="http://schemas.microsoft.com/office/drawing/2014/main" id="{C780CE66-B1C4-B3DE-78FA-BF515B1D3384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458006" y="5997811"/>
                  <a:ext cx="1468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3122" name="Ink 3121">
                  <a:extLst>
                    <a:ext uri="{FF2B5EF4-FFF2-40B4-BE49-F238E27FC236}">
                      <a16:creationId xmlns:a16="http://schemas.microsoft.com/office/drawing/2014/main" id="{7CEBAAE3-4C1E-592F-A5E9-2E12261415FF}"/>
                    </a:ext>
                  </a:extLst>
                </p14:cNvPr>
                <p14:cNvContentPartPr/>
                <p14:nvPr/>
              </p14:nvContentPartPr>
              <p14:xfrm>
                <a:off x="3858406" y="5869651"/>
                <a:ext cx="140040" cy="194400"/>
              </p14:xfrm>
            </p:contentPart>
          </mc:Choice>
          <mc:Fallback xmlns="">
            <p:pic>
              <p:nvPicPr>
                <p:cNvPr id="3122" name="Ink 3121">
                  <a:extLst>
                    <a:ext uri="{FF2B5EF4-FFF2-40B4-BE49-F238E27FC236}">
                      <a16:creationId xmlns:a16="http://schemas.microsoft.com/office/drawing/2014/main" id="{7CEBAAE3-4C1E-592F-A5E9-2E12261415FF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3849406" y="5860651"/>
                  <a:ext cx="157680" cy="21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7" name="Group 3126">
            <a:extLst>
              <a:ext uri="{FF2B5EF4-FFF2-40B4-BE49-F238E27FC236}">
                <a16:creationId xmlns:a16="http://schemas.microsoft.com/office/drawing/2014/main" id="{899B410D-E458-CD6A-3860-B2DA4C6815E7}"/>
              </a:ext>
            </a:extLst>
          </p:cNvPr>
          <p:cNvGrpSpPr/>
          <p:nvPr/>
        </p:nvGrpSpPr>
        <p:grpSpPr>
          <a:xfrm>
            <a:off x="2435686" y="2529931"/>
            <a:ext cx="1037880" cy="2431800"/>
            <a:chOff x="2435686" y="2529931"/>
            <a:chExt cx="1037880" cy="243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26DC156-1706-221E-E6A2-90CDA7C66665}"/>
                    </a:ext>
                  </a:extLst>
                </p14:cNvPr>
                <p14:cNvContentPartPr/>
                <p14:nvPr/>
              </p14:nvContentPartPr>
              <p14:xfrm>
                <a:off x="2915206" y="2529931"/>
                <a:ext cx="360" cy="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26DC156-1706-221E-E6A2-90CDA7C6666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906566" y="252129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EE04025-D276-B241-0F7E-A596DD43417F}"/>
                    </a:ext>
                  </a:extLst>
                </p14:cNvPr>
                <p14:cNvContentPartPr/>
                <p14:nvPr/>
              </p14:nvContentPartPr>
              <p14:xfrm>
                <a:off x="2915206" y="2592211"/>
                <a:ext cx="360" cy="2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EE04025-D276-B241-0F7E-A596DD43417F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906566" y="2583211"/>
                  <a:ext cx="180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2D1C5D9-6BE6-56F6-92F7-66C8C0FF1B28}"/>
                    </a:ext>
                  </a:extLst>
                </p14:cNvPr>
                <p14:cNvContentPartPr/>
                <p14:nvPr/>
              </p14:nvContentPartPr>
              <p14:xfrm>
                <a:off x="2915206" y="2657011"/>
                <a:ext cx="360" cy="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2D1C5D9-6BE6-56F6-92F7-66C8C0FF1B28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906566" y="26483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27AF372-5882-A2A6-D82F-AF7BA1CE2F63}"/>
                    </a:ext>
                  </a:extLst>
                </p14:cNvPr>
                <p14:cNvContentPartPr/>
                <p14:nvPr/>
              </p14:nvContentPartPr>
              <p14:xfrm>
                <a:off x="2915206" y="2734411"/>
                <a:ext cx="360" cy="2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27AF372-5882-A2A6-D82F-AF7BA1CE2F6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906566" y="2725771"/>
                  <a:ext cx="180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967D720-1EEB-4824-709A-F0DC1E885957}"/>
                    </a:ext>
                  </a:extLst>
                </p14:cNvPr>
                <p14:cNvContentPartPr/>
                <p14:nvPr/>
              </p14:nvContentPartPr>
              <p14:xfrm>
                <a:off x="2922406" y="2794171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967D720-1EEB-4824-709A-F0DC1E885957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913766" y="27851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C236DDE-EE8F-CB5A-F1DF-D75C6F50CD2E}"/>
                    </a:ext>
                  </a:extLst>
                </p14:cNvPr>
                <p14:cNvContentPartPr/>
                <p14:nvPr/>
              </p14:nvContentPartPr>
              <p14:xfrm>
                <a:off x="2926006" y="2837371"/>
                <a:ext cx="360" cy="3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C236DDE-EE8F-CB5A-F1DF-D75C6F50CD2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917366" y="28283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AC122E3-1F80-57A1-185F-3AC686EAF1BB}"/>
                    </a:ext>
                  </a:extLst>
                </p14:cNvPr>
                <p14:cNvContentPartPr/>
                <p14:nvPr/>
              </p14:nvContentPartPr>
              <p14:xfrm>
                <a:off x="2926006" y="2873371"/>
                <a:ext cx="360" cy="7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AC122E3-1F80-57A1-185F-3AC686EAF1B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917366" y="2864371"/>
                  <a:ext cx="180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3072" name="Ink 3071">
                  <a:extLst>
                    <a:ext uri="{FF2B5EF4-FFF2-40B4-BE49-F238E27FC236}">
                      <a16:creationId xmlns:a16="http://schemas.microsoft.com/office/drawing/2014/main" id="{CC432A0F-1699-4913-132E-D77AE77D05AA}"/>
                    </a:ext>
                  </a:extLst>
                </p14:cNvPr>
                <p14:cNvContentPartPr/>
                <p14:nvPr/>
              </p14:nvContentPartPr>
              <p14:xfrm>
                <a:off x="3280246" y="3312211"/>
                <a:ext cx="360" cy="360"/>
              </p14:xfrm>
            </p:contentPart>
          </mc:Choice>
          <mc:Fallback xmlns="">
            <p:pic>
              <p:nvPicPr>
                <p:cNvPr id="3072" name="Ink 3071">
                  <a:extLst>
                    <a:ext uri="{FF2B5EF4-FFF2-40B4-BE49-F238E27FC236}">
                      <a16:creationId xmlns:a16="http://schemas.microsoft.com/office/drawing/2014/main" id="{CC432A0F-1699-4913-132E-D77AE77D05AA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71246" y="33035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3073" name="Ink 3072">
                  <a:extLst>
                    <a:ext uri="{FF2B5EF4-FFF2-40B4-BE49-F238E27FC236}">
                      <a16:creationId xmlns:a16="http://schemas.microsoft.com/office/drawing/2014/main" id="{AE37EE23-3BD1-DF33-08FD-317B08AC69D4}"/>
                    </a:ext>
                  </a:extLst>
                </p14:cNvPr>
                <p14:cNvContentPartPr/>
                <p14:nvPr/>
              </p14:nvContentPartPr>
              <p14:xfrm>
                <a:off x="3282406" y="3411211"/>
                <a:ext cx="360" cy="50400"/>
              </p14:xfrm>
            </p:contentPart>
          </mc:Choice>
          <mc:Fallback xmlns="">
            <p:pic>
              <p:nvPicPr>
                <p:cNvPr id="3073" name="Ink 3072">
                  <a:extLst>
                    <a:ext uri="{FF2B5EF4-FFF2-40B4-BE49-F238E27FC236}">
                      <a16:creationId xmlns:a16="http://schemas.microsoft.com/office/drawing/2014/main" id="{AE37EE23-3BD1-DF33-08FD-317B08AC69D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273766" y="3402571"/>
                  <a:ext cx="180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075" name="Ink 3074">
                  <a:extLst>
                    <a:ext uri="{FF2B5EF4-FFF2-40B4-BE49-F238E27FC236}">
                      <a16:creationId xmlns:a16="http://schemas.microsoft.com/office/drawing/2014/main" id="{AA699E17-C9AC-0A35-C4C3-27D777E2228C}"/>
                    </a:ext>
                  </a:extLst>
                </p14:cNvPr>
                <p14:cNvContentPartPr/>
                <p14:nvPr/>
              </p14:nvContentPartPr>
              <p14:xfrm>
                <a:off x="3282406" y="3516691"/>
                <a:ext cx="7560" cy="39960"/>
              </p14:xfrm>
            </p:contentPart>
          </mc:Choice>
          <mc:Fallback xmlns="">
            <p:pic>
              <p:nvPicPr>
                <p:cNvPr id="3075" name="Ink 3074">
                  <a:extLst>
                    <a:ext uri="{FF2B5EF4-FFF2-40B4-BE49-F238E27FC236}">
                      <a16:creationId xmlns:a16="http://schemas.microsoft.com/office/drawing/2014/main" id="{AA699E17-C9AC-0A35-C4C3-27D777E2228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73766" y="3508051"/>
                  <a:ext cx="25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3076" name="Ink 3075">
                  <a:extLst>
                    <a:ext uri="{FF2B5EF4-FFF2-40B4-BE49-F238E27FC236}">
                      <a16:creationId xmlns:a16="http://schemas.microsoft.com/office/drawing/2014/main" id="{07D40B52-ABE8-DB9E-950A-609C8B586691}"/>
                    </a:ext>
                  </a:extLst>
                </p14:cNvPr>
                <p14:cNvContentPartPr/>
                <p14:nvPr/>
              </p14:nvContentPartPr>
              <p14:xfrm>
                <a:off x="3289966" y="3610651"/>
                <a:ext cx="360" cy="2160"/>
              </p14:xfrm>
            </p:contentPart>
          </mc:Choice>
          <mc:Fallback xmlns="">
            <p:pic>
              <p:nvPicPr>
                <p:cNvPr id="3076" name="Ink 3075">
                  <a:extLst>
                    <a:ext uri="{FF2B5EF4-FFF2-40B4-BE49-F238E27FC236}">
                      <a16:creationId xmlns:a16="http://schemas.microsoft.com/office/drawing/2014/main" id="{07D40B52-ABE8-DB9E-950A-609C8B58669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280966" y="3601651"/>
                  <a:ext cx="180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3077" name="Ink 3076">
                  <a:extLst>
                    <a:ext uri="{FF2B5EF4-FFF2-40B4-BE49-F238E27FC236}">
                      <a16:creationId xmlns:a16="http://schemas.microsoft.com/office/drawing/2014/main" id="{372292DC-E7DD-225E-95E1-E45A7ED5702E}"/>
                    </a:ext>
                  </a:extLst>
                </p14:cNvPr>
                <p14:cNvContentPartPr/>
                <p14:nvPr/>
              </p14:nvContentPartPr>
              <p14:xfrm>
                <a:off x="3289966" y="3623251"/>
                <a:ext cx="360" cy="18360"/>
              </p14:xfrm>
            </p:contentPart>
          </mc:Choice>
          <mc:Fallback xmlns="">
            <p:pic>
              <p:nvPicPr>
                <p:cNvPr id="3077" name="Ink 3076">
                  <a:extLst>
                    <a:ext uri="{FF2B5EF4-FFF2-40B4-BE49-F238E27FC236}">
                      <a16:creationId xmlns:a16="http://schemas.microsoft.com/office/drawing/2014/main" id="{372292DC-E7DD-225E-95E1-E45A7ED5702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280966" y="3614251"/>
                  <a:ext cx="18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3078" name="Ink 3077">
                  <a:extLst>
                    <a:ext uri="{FF2B5EF4-FFF2-40B4-BE49-F238E27FC236}">
                      <a16:creationId xmlns:a16="http://schemas.microsoft.com/office/drawing/2014/main" id="{11EAC2A5-A617-EAC4-B8C3-34FDBDA8B285}"/>
                    </a:ext>
                  </a:extLst>
                </p14:cNvPr>
                <p14:cNvContentPartPr/>
                <p14:nvPr/>
              </p14:nvContentPartPr>
              <p14:xfrm>
                <a:off x="3289966" y="3658891"/>
                <a:ext cx="83880" cy="1302840"/>
              </p14:xfrm>
            </p:contentPart>
          </mc:Choice>
          <mc:Fallback xmlns="">
            <p:pic>
              <p:nvPicPr>
                <p:cNvPr id="3078" name="Ink 3077">
                  <a:extLst>
                    <a:ext uri="{FF2B5EF4-FFF2-40B4-BE49-F238E27FC236}">
                      <a16:creationId xmlns:a16="http://schemas.microsoft.com/office/drawing/2014/main" id="{11EAC2A5-A617-EAC4-B8C3-34FDBDA8B2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280966" y="3649891"/>
                  <a:ext cx="101520" cy="13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3083" name="Ink 3082">
                  <a:extLst>
                    <a:ext uri="{FF2B5EF4-FFF2-40B4-BE49-F238E27FC236}">
                      <a16:creationId xmlns:a16="http://schemas.microsoft.com/office/drawing/2014/main" id="{60F048C4-F0B7-3162-2D1F-B7B617B413FA}"/>
                    </a:ext>
                  </a:extLst>
                </p14:cNvPr>
                <p14:cNvContentPartPr/>
                <p14:nvPr/>
              </p14:nvContentPartPr>
              <p14:xfrm>
                <a:off x="3269446" y="3330211"/>
                <a:ext cx="14040" cy="273600"/>
              </p14:xfrm>
            </p:contentPart>
          </mc:Choice>
          <mc:Fallback xmlns="">
            <p:pic>
              <p:nvPicPr>
                <p:cNvPr id="3083" name="Ink 3082">
                  <a:extLst>
                    <a:ext uri="{FF2B5EF4-FFF2-40B4-BE49-F238E27FC236}">
                      <a16:creationId xmlns:a16="http://schemas.microsoft.com/office/drawing/2014/main" id="{60F048C4-F0B7-3162-2D1F-B7B617B413F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260806" y="3321211"/>
                  <a:ext cx="3168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085" name="Ink 3084">
                  <a:extLst>
                    <a:ext uri="{FF2B5EF4-FFF2-40B4-BE49-F238E27FC236}">
                      <a16:creationId xmlns:a16="http://schemas.microsoft.com/office/drawing/2014/main" id="{44A1BBAE-07BB-3948-EACC-9577174964C2}"/>
                    </a:ext>
                  </a:extLst>
                </p14:cNvPr>
                <p14:cNvContentPartPr/>
                <p14:nvPr/>
              </p14:nvContentPartPr>
              <p14:xfrm>
                <a:off x="3273406" y="3103411"/>
                <a:ext cx="360" cy="360"/>
              </p14:xfrm>
            </p:contentPart>
          </mc:Choice>
          <mc:Fallback xmlns="">
            <p:pic>
              <p:nvPicPr>
                <p:cNvPr id="3085" name="Ink 3084">
                  <a:extLst>
                    <a:ext uri="{FF2B5EF4-FFF2-40B4-BE49-F238E27FC236}">
                      <a16:creationId xmlns:a16="http://schemas.microsoft.com/office/drawing/2014/main" id="{44A1BBAE-07BB-3948-EACC-9577174964C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64406" y="30947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3086" name="Ink 3085">
                  <a:extLst>
                    <a:ext uri="{FF2B5EF4-FFF2-40B4-BE49-F238E27FC236}">
                      <a16:creationId xmlns:a16="http://schemas.microsoft.com/office/drawing/2014/main" id="{95BB35C0-B44F-4383-AF40-3B759BC0CA22}"/>
                    </a:ext>
                  </a:extLst>
                </p14:cNvPr>
                <p14:cNvContentPartPr/>
                <p14:nvPr/>
              </p14:nvContentPartPr>
              <p14:xfrm>
                <a:off x="3280606" y="3145891"/>
                <a:ext cx="360" cy="2160"/>
              </p14:xfrm>
            </p:contentPart>
          </mc:Choice>
          <mc:Fallback xmlns="">
            <p:pic>
              <p:nvPicPr>
                <p:cNvPr id="3086" name="Ink 3085">
                  <a:extLst>
                    <a:ext uri="{FF2B5EF4-FFF2-40B4-BE49-F238E27FC236}">
                      <a16:creationId xmlns:a16="http://schemas.microsoft.com/office/drawing/2014/main" id="{95BB35C0-B44F-4383-AF40-3B759BC0CA2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271606" y="3136891"/>
                  <a:ext cx="180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087" name="Ink 3086">
                  <a:extLst>
                    <a:ext uri="{FF2B5EF4-FFF2-40B4-BE49-F238E27FC236}">
                      <a16:creationId xmlns:a16="http://schemas.microsoft.com/office/drawing/2014/main" id="{FA72B94D-1AB2-7780-90E7-296F2300E873}"/>
                    </a:ext>
                  </a:extLst>
                </p14:cNvPr>
                <p14:cNvContentPartPr/>
                <p14:nvPr/>
              </p14:nvContentPartPr>
              <p14:xfrm>
                <a:off x="3280606" y="3191611"/>
                <a:ext cx="360" cy="360"/>
              </p14:xfrm>
            </p:contentPart>
          </mc:Choice>
          <mc:Fallback xmlns="">
            <p:pic>
              <p:nvPicPr>
                <p:cNvPr id="3087" name="Ink 3086">
                  <a:extLst>
                    <a:ext uri="{FF2B5EF4-FFF2-40B4-BE49-F238E27FC236}">
                      <a16:creationId xmlns:a16="http://schemas.microsoft.com/office/drawing/2014/main" id="{FA72B94D-1AB2-7780-90E7-296F2300E87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71606" y="31829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3088" name="Ink 3087">
                  <a:extLst>
                    <a:ext uri="{FF2B5EF4-FFF2-40B4-BE49-F238E27FC236}">
                      <a16:creationId xmlns:a16="http://schemas.microsoft.com/office/drawing/2014/main" id="{BDD25EE5-0296-CB91-28A7-A193D3B6B55F}"/>
                    </a:ext>
                  </a:extLst>
                </p14:cNvPr>
                <p14:cNvContentPartPr/>
                <p14:nvPr/>
              </p14:nvContentPartPr>
              <p14:xfrm>
                <a:off x="3284206" y="3216811"/>
                <a:ext cx="360" cy="25560"/>
              </p14:xfrm>
            </p:contentPart>
          </mc:Choice>
          <mc:Fallback xmlns="">
            <p:pic>
              <p:nvPicPr>
                <p:cNvPr id="3088" name="Ink 3087">
                  <a:extLst>
                    <a:ext uri="{FF2B5EF4-FFF2-40B4-BE49-F238E27FC236}">
                      <a16:creationId xmlns:a16="http://schemas.microsoft.com/office/drawing/2014/main" id="{BDD25EE5-0296-CB91-28A7-A193D3B6B55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275206" y="3208171"/>
                  <a:ext cx="180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3089" name="Ink 3088">
                  <a:extLst>
                    <a:ext uri="{FF2B5EF4-FFF2-40B4-BE49-F238E27FC236}">
                      <a16:creationId xmlns:a16="http://schemas.microsoft.com/office/drawing/2014/main" id="{7C5DFA1C-21C0-FE2F-22BB-9E09EA19BFFD}"/>
                    </a:ext>
                  </a:extLst>
                </p14:cNvPr>
                <p14:cNvContentPartPr/>
                <p14:nvPr/>
              </p14:nvContentPartPr>
              <p14:xfrm>
                <a:off x="3284206" y="3242011"/>
                <a:ext cx="360" cy="360"/>
              </p14:xfrm>
            </p:contentPart>
          </mc:Choice>
          <mc:Fallback xmlns="">
            <p:pic>
              <p:nvPicPr>
                <p:cNvPr id="3089" name="Ink 3088">
                  <a:extLst>
                    <a:ext uri="{FF2B5EF4-FFF2-40B4-BE49-F238E27FC236}">
                      <a16:creationId xmlns:a16="http://schemas.microsoft.com/office/drawing/2014/main" id="{7C5DFA1C-21C0-FE2F-22BB-9E09EA19BFF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75206" y="32333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3090" name="Ink 3089">
                  <a:extLst>
                    <a:ext uri="{FF2B5EF4-FFF2-40B4-BE49-F238E27FC236}">
                      <a16:creationId xmlns:a16="http://schemas.microsoft.com/office/drawing/2014/main" id="{E41F4018-EBFC-C58E-D0C7-B20A16BC5B52}"/>
                    </a:ext>
                  </a:extLst>
                </p14:cNvPr>
                <p14:cNvContentPartPr/>
                <p14:nvPr/>
              </p14:nvContentPartPr>
              <p14:xfrm>
                <a:off x="3284206" y="3242011"/>
                <a:ext cx="360" cy="360"/>
              </p14:xfrm>
            </p:contentPart>
          </mc:Choice>
          <mc:Fallback xmlns="">
            <p:pic>
              <p:nvPicPr>
                <p:cNvPr id="3090" name="Ink 3089">
                  <a:extLst>
                    <a:ext uri="{FF2B5EF4-FFF2-40B4-BE49-F238E27FC236}">
                      <a16:creationId xmlns:a16="http://schemas.microsoft.com/office/drawing/2014/main" id="{E41F4018-EBFC-C58E-D0C7-B20A16BC5B5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75206" y="32333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3124" name="Ink 3123">
                  <a:extLst>
                    <a:ext uri="{FF2B5EF4-FFF2-40B4-BE49-F238E27FC236}">
                      <a16:creationId xmlns:a16="http://schemas.microsoft.com/office/drawing/2014/main" id="{04166ACF-5D55-1E66-F3E9-003F40AF8772}"/>
                    </a:ext>
                  </a:extLst>
                </p14:cNvPr>
                <p14:cNvContentPartPr/>
                <p14:nvPr/>
              </p14:nvContentPartPr>
              <p14:xfrm>
                <a:off x="2435686" y="2642971"/>
                <a:ext cx="1002600" cy="1115280"/>
              </p14:xfrm>
            </p:contentPart>
          </mc:Choice>
          <mc:Fallback xmlns="">
            <p:pic>
              <p:nvPicPr>
                <p:cNvPr id="3124" name="Ink 3123">
                  <a:extLst>
                    <a:ext uri="{FF2B5EF4-FFF2-40B4-BE49-F238E27FC236}">
                      <a16:creationId xmlns:a16="http://schemas.microsoft.com/office/drawing/2014/main" id="{04166ACF-5D55-1E66-F3E9-003F40AF8772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426686" y="2633971"/>
                  <a:ext cx="1020240" cy="11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3126" name="Ink 3125">
                  <a:extLst>
                    <a:ext uri="{FF2B5EF4-FFF2-40B4-BE49-F238E27FC236}">
                      <a16:creationId xmlns:a16="http://schemas.microsoft.com/office/drawing/2014/main" id="{3D4850C4-F43D-E9B5-F18E-159093C18980}"/>
                    </a:ext>
                  </a:extLst>
                </p14:cNvPr>
                <p14:cNvContentPartPr/>
                <p14:nvPr/>
              </p14:nvContentPartPr>
              <p14:xfrm>
                <a:off x="3396166" y="3669691"/>
                <a:ext cx="77400" cy="124920"/>
              </p14:xfrm>
            </p:contentPart>
          </mc:Choice>
          <mc:Fallback xmlns="">
            <p:pic>
              <p:nvPicPr>
                <p:cNvPr id="3126" name="Ink 3125">
                  <a:extLst>
                    <a:ext uri="{FF2B5EF4-FFF2-40B4-BE49-F238E27FC236}">
                      <a16:creationId xmlns:a16="http://schemas.microsoft.com/office/drawing/2014/main" id="{3D4850C4-F43D-E9B5-F18E-159093C18980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87526" y="3661051"/>
                  <a:ext cx="9504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3" name="Group 3132">
            <a:extLst>
              <a:ext uri="{FF2B5EF4-FFF2-40B4-BE49-F238E27FC236}">
                <a16:creationId xmlns:a16="http://schemas.microsoft.com/office/drawing/2014/main" id="{0A636BF7-2788-395E-291C-7AFFF753EEF2}"/>
              </a:ext>
            </a:extLst>
          </p:cNvPr>
          <p:cNvGrpSpPr/>
          <p:nvPr/>
        </p:nvGrpSpPr>
        <p:grpSpPr>
          <a:xfrm>
            <a:off x="4554286" y="4302571"/>
            <a:ext cx="354960" cy="191160"/>
            <a:chOff x="4554286" y="4302571"/>
            <a:chExt cx="35496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3117" name="Ink 3116">
                  <a:extLst>
                    <a:ext uri="{FF2B5EF4-FFF2-40B4-BE49-F238E27FC236}">
                      <a16:creationId xmlns:a16="http://schemas.microsoft.com/office/drawing/2014/main" id="{D9DFE7A3-EC86-68B8-739C-215C269BE381}"/>
                    </a:ext>
                  </a:extLst>
                </p14:cNvPr>
                <p14:cNvContentPartPr/>
                <p14:nvPr/>
              </p14:nvContentPartPr>
              <p14:xfrm>
                <a:off x="4554286" y="4325251"/>
                <a:ext cx="41400" cy="93600"/>
              </p14:xfrm>
            </p:contentPart>
          </mc:Choice>
          <mc:Fallback xmlns="">
            <p:pic>
              <p:nvPicPr>
                <p:cNvPr id="3117" name="Ink 3116">
                  <a:extLst>
                    <a:ext uri="{FF2B5EF4-FFF2-40B4-BE49-F238E27FC236}">
                      <a16:creationId xmlns:a16="http://schemas.microsoft.com/office/drawing/2014/main" id="{D9DFE7A3-EC86-68B8-739C-215C269BE38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545646" y="4316611"/>
                  <a:ext cx="590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3118" name="Ink 3117">
                  <a:extLst>
                    <a:ext uri="{FF2B5EF4-FFF2-40B4-BE49-F238E27FC236}">
                      <a16:creationId xmlns:a16="http://schemas.microsoft.com/office/drawing/2014/main" id="{182BFEC0-765F-4601-F78D-26969F17B6D6}"/>
                    </a:ext>
                  </a:extLst>
                </p14:cNvPr>
                <p14:cNvContentPartPr/>
                <p14:nvPr/>
              </p14:nvContentPartPr>
              <p14:xfrm>
                <a:off x="4654726" y="4359811"/>
                <a:ext cx="31320" cy="87120"/>
              </p14:xfrm>
            </p:contentPart>
          </mc:Choice>
          <mc:Fallback xmlns="">
            <p:pic>
              <p:nvPicPr>
                <p:cNvPr id="3118" name="Ink 3117">
                  <a:extLst>
                    <a:ext uri="{FF2B5EF4-FFF2-40B4-BE49-F238E27FC236}">
                      <a16:creationId xmlns:a16="http://schemas.microsoft.com/office/drawing/2014/main" id="{182BFEC0-765F-4601-F78D-26969F17B6D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4645726" y="4350811"/>
                  <a:ext cx="4896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3119" name="Ink 3118">
                  <a:extLst>
                    <a:ext uri="{FF2B5EF4-FFF2-40B4-BE49-F238E27FC236}">
                      <a16:creationId xmlns:a16="http://schemas.microsoft.com/office/drawing/2014/main" id="{B22AF0E1-BBED-29AA-5E86-E0648AFC2096}"/>
                    </a:ext>
                  </a:extLst>
                </p14:cNvPr>
                <p14:cNvContentPartPr/>
                <p14:nvPr/>
              </p14:nvContentPartPr>
              <p14:xfrm>
                <a:off x="4656166" y="4307611"/>
                <a:ext cx="151200" cy="186120"/>
              </p14:xfrm>
            </p:contentPart>
          </mc:Choice>
          <mc:Fallback xmlns="">
            <p:pic>
              <p:nvPicPr>
                <p:cNvPr id="3119" name="Ink 3118">
                  <a:extLst>
                    <a:ext uri="{FF2B5EF4-FFF2-40B4-BE49-F238E27FC236}">
                      <a16:creationId xmlns:a16="http://schemas.microsoft.com/office/drawing/2014/main" id="{B22AF0E1-BBED-29AA-5E86-E0648AFC209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4647166" y="4298971"/>
                  <a:ext cx="1688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3128" name="Ink 3127">
                  <a:extLst>
                    <a:ext uri="{FF2B5EF4-FFF2-40B4-BE49-F238E27FC236}">
                      <a16:creationId xmlns:a16="http://schemas.microsoft.com/office/drawing/2014/main" id="{25240115-165A-C8F9-C512-BEF9FAD9C1FF}"/>
                    </a:ext>
                  </a:extLst>
                </p14:cNvPr>
                <p14:cNvContentPartPr/>
                <p14:nvPr/>
              </p14:nvContentPartPr>
              <p14:xfrm>
                <a:off x="4809886" y="4302571"/>
                <a:ext cx="99360" cy="137160"/>
              </p14:xfrm>
            </p:contentPart>
          </mc:Choice>
          <mc:Fallback xmlns="">
            <p:pic>
              <p:nvPicPr>
                <p:cNvPr id="3128" name="Ink 3127">
                  <a:extLst>
                    <a:ext uri="{FF2B5EF4-FFF2-40B4-BE49-F238E27FC236}">
                      <a16:creationId xmlns:a16="http://schemas.microsoft.com/office/drawing/2014/main" id="{25240115-165A-C8F9-C512-BEF9FAD9C1F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4801246" y="4293571"/>
                  <a:ext cx="1170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3130" name="Ink 3129">
                  <a:extLst>
                    <a:ext uri="{FF2B5EF4-FFF2-40B4-BE49-F238E27FC236}">
                      <a16:creationId xmlns:a16="http://schemas.microsoft.com/office/drawing/2014/main" id="{6748427B-84C3-3E3E-1EAD-B904B1A02857}"/>
                    </a:ext>
                  </a:extLst>
                </p14:cNvPr>
                <p14:cNvContentPartPr/>
                <p14:nvPr/>
              </p14:nvContentPartPr>
              <p14:xfrm>
                <a:off x="4582726" y="4430371"/>
                <a:ext cx="43560" cy="3960"/>
              </p14:xfrm>
            </p:contentPart>
          </mc:Choice>
          <mc:Fallback xmlns="">
            <p:pic>
              <p:nvPicPr>
                <p:cNvPr id="3130" name="Ink 3129">
                  <a:extLst>
                    <a:ext uri="{FF2B5EF4-FFF2-40B4-BE49-F238E27FC236}">
                      <a16:creationId xmlns:a16="http://schemas.microsoft.com/office/drawing/2014/main" id="{6748427B-84C3-3E3E-1EAD-B904B1A02857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4574086" y="4421731"/>
                  <a:ext cx="612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3132" name="Ink 3131">
                  <a:extLst>
                    <a:ext uri="{FF2B5EF4-FFF2-40B4-BE49-F238E27FC236}">
                      <a16:creationId xmlns:a16="http://schemas.microsoft.com/office/drawing/2014/main" id="{06A82A6F-F7FB-79A9-6BAA-20BC83F54C0C}"/>
                    </a:ext>
                  </a:extLst>
                </p14:cNvPr>
                <p14:cNvContentPartPr/>
                <p14:nvPr/>
              </p14:nvContentPartPr>
              <p14:xfrm>
                <a:off x="4618366" y="4330291"/>
                <a:ext cx="3960" cy="360"/>
              </p14:xfrm>
            </p:contentPart>
          </mc:Choice>
          <mc:Fallback xmlns="">
            <p:pic>
              <p:nvPicPr>
                <p:cNvPr id="3132" name="Ink 3131">
                  <a:extLst>
                    <a:ext uri="{FF2B5EF4-FFF2-40B4-BE49-F238E27FC236}">
                      <a16:creationId xmlns:a16="http://schemas.microsoft.com/office/drawing/2014/main" id="{06A82A6F-F7FB-79A9-6BAA-20BC83F54C0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4609726" y="4321291"/>
                  <a:ext cx="216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6" name="Group 3135">
            <a:extLst>
              <a:ext uri="{FF2B5EF4-FFF2-40B4-BE49-F238E27FC236}">
                <a16:creationId xmlns:a16="http://schemas.microsoft.com/office/drawing/2014/main" id="{49601521-C631-1D73-6DA0-2E561D404BAD}"/>
              </a:ext>
            </a:extLst>
          </p:cNvPr>
          <p:cNvGrpSpPr/>
          <p:nvPr/>
        </p:nvGrpSpPr>
        <p:grpSpPr>
          <a:xfrm>
            <a:off x="6745966" y="4278811"/>
            <a:ext cx="551160" cy="219240"/>
            <a:chOff x="6745966" y="4278811"/>
            <a:chExt cx="551160" cy="21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3134" name="Ink 3133">
                  <a:extLst>
                    <a:ext uri="{FF2B5EF4-FFF2-40B4-BE49-F238E27FC236}">
                      <a16:creationId xmlns:a16="http://schemas.microsoft.com/office/drawing/2014/main" id="{4077E723-1D05-9193-CE4D-83A82377A081}"/>
                    </a:ext>
                  </a:extLst>
                </p14:cNvPr>
                <p14:cNvContentPartPr/>
                <p14:nvPr/>
              </p14:nvContentPartPr>
              <p14:xfrm>
                <a:off x="6745966" y="4278811"/>
                <a:ext cx="551160" cy="110160"/>
              </p14:xfrm>
            </p:contentPart>
          </mc:Choice>
          <mc:Fallback xmlns="">
            <p:pic>
              <p:nvPicPr>
                <p:cNvPr id="3134" name="Ink 3133">
                  <a:extLst>
                    <a:ext uri="{FF2B5EF4-FFF2-40B4-BE49-F238E27FC236}">
                      <a16:creationId xmlns:a16="http://schemas.microsoft.com/office/drawing/2014/main" id="{4077E723-1D05-9193-CE4D-83A82377A081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736966" y="4269811"/>
                  <a:ext cx="5688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3135" name="Ink 3134">
                  <a:extLst>
                    <a:ext uri="{FF2B5EF4-FFF2-40B4-BE49-F238E27FC236}">
                      <a16:creationId xmlns:a16="http://schemas.microsoft.com/office/drawing/2014/main" id="{F05AD1DC-B338-DF03-D9B3-A7AF47F31F56}"/>
                    </a:ext>
                  </a:extLst>
                </p14:cNvPr>
                <p14:cNvContentPartPr/>
                <p14:nvPr/>
              </p14:nvContentPartPr>
              <p14:xfrm>
                <a:off x="6876646" y="4427131"/>
                <a:ext cx="338400" cy="70920"/>
              </p14:xfrm>
            </p:contentPart>
          </mc:Choice>
          <mc:Fallback xmlns="">
            <p:pic>
              <p:nvPicPr>
                <p:cNvPr id="3135" name="Ink 3134">
                  <a:extLst>
                    <a:ext uri="{FF2B5EF4-FFF2-40B4-BE49-F238E27FC236}">
                      <a16:creationId xmlns:a16="http://schemas.microsoft.com/office/drawing/2014/main" id="{F05AD1DC-B338-DF03-D9B3-A7AF47F31F56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867646" y="4418131"/>
                  <a:ext cx="356040" cy="8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2" name="Group 3141">
            <a:extLst>
              <a:ext uri="{FF2B5EF4-FFF2-40B4-BE49-F238E27FC236}">
                <a16:creationId xmlns:a16="http://schemas.microsoft.com/office/drawing/2014/main" id="{FEA14FD3-4E05-0D0B-478C-16F150C830C0}"/>
              </a:ext>
            </a:extLst>
          </p:cNvPr>
          <p:cNvGrpSpPr/>
          <p:nvPr/>
        </p:nvGrpSpPr>
        <p:grpSpPr>
          <a:xfrm>
            <a:off x="6043606" y="3614971"/>
            <a:ext cx="1343520" cy="553320"/>
            <a:chOff x="6043606" y="3614971"/>
            <a:chExt cx="1343520" cy="55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3095" name="Ink 3094">
                  <a:extLst>
                    <a:ext uri="{FF2B5EF4-FFF2-40B4-BE49-F238E27FC236}">
                      <a16:creationId xmlns:a16="http://schemas.microsoft.com/office/drawing/2014/main" id="{50870563-B635-676E-A5B7-12F67E2DBF19}"/>
                    </a:ext>
                  </a:extLst>
                </p14:cNvPr>
                <p14:cNvContentPartPr/>
                <p14:nvPr/>
              </p14:nvContentPartPr>
              <p14:xfrm>
                <a:off x="6043606" y="3632971"/>
                <a:ext cx="749160" cy="317520"/>
              </p14:xfrm>
            </p:contentPart>
          </mc:Choice>
          <mc:Fallback xmlns="">
            <p:pic>
              <p:nvPicPr>
                <p:cNvPr id="3095" name="Ink 3094">
                  <a:extLst>
                    <a:ext uri="{FF2B5EF4-FFF2-40B4-BE49-F238E27FC236}">
                      <a16:creationId xmlns:a16="http://schemas.microsoft.com/office/drawing/2014/main" id="{50870563-B635-676E-A5B7-12F67E2DBF19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6034966" y="3623971"/>
                  <a:ext cx="76680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3096" name="Ink 3095">
                  <a:extLst>
                    <a:ext uri="{FF2B5EF4-FFF2-40B4-BE49-F238E27FC236}">
                      <a16:creationId xmlns:a16="http://schemas.microsoft.com/office/drawing/2014/main" id="{8B953B1F-B6C9-B68B-C199-D832C0303FE4}"/>
                    </a:ext>
                  </a:extLst>
                </p14:cNvPr>
                <p14:cNvContentPartPr/>
                <p14:nvPr/>
              </p14:nvContentPartPr>
              <p14:xfrm>
                <a:off x="6736966" y="3614971"/>
                <a:ext cx="55800" cy="33120"/>
              </p14:xfrm>
            </p:contentPart>
          </mc:Choice>
          <mc:Fallback xmlns="">
            <p:pic>
              <p:nvPicPr>
                <p:cNvPr id="3096" name="Ink 3095">
                  <a:extLst>
                    <a:ext uri="{FF2B5EF4-FFF2-40B4-BE49-F238E27FC236}">
                      <a16:creationId xmlns:a16="http://schemas.microsoft.com/office/drawing/2014/main" id="{8B953B1F-B6C9-B68B-C199-D832C0303FE4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727966" y="3605971"/>
                  <a:ext cx="734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3098" name="Ink 3097">
                  <a:extLst>
                    <a:ext uri="{FF2B5EF4-FFF2-40B4-BE49-F238E27FC236}">
                      <a16:creationId xmlns:a16="http://schemas.microsoft.com/office/drawing/2014/main" id="{5FD19358-4A08-406B-2AC3-DFE961AAF34A}"/>
                    </a:ext>
                  </a:extLst>
                </p14:cNvPr>
                <p14:cNvContentPartPr/>
                <p14:nvPr/>
              </p14:nvContentPartPr>
              <p14:xfrm>
                <a:off x="6814366" y="3659611"/>
                <a:ext cx="3960" cy="78840"/>
              </p14:xfrm>
            </p:contentPart>
          </mc:Choice>
          <mc:Fallback xmlns="">
            <p:pic>
              <p:nvPicPr>
                <p:cNvPr id="3098" name="Ink 3097">
                  <a:extLst>
                    <a:ext uri="{FF2B5EF4-FFF2-40B4-BE49-F238E27FC236}">
                      <a16:creationId xmlns:a16="http://schemas.microsoft.com/office/drawing/2014/main" id="{5FD19358-4A08-406B-2AC3-DFE961AAF34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805366" y="3650611"/>
                  <a:ext cx="216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100" name="Ink 3099">
                  <a:extLst>
                    <a:ext uri="{FF2B5EF4-FFF2-40B4-BE49-F238E27FC236}">
                      <a16:creationId xmlns:a16="http://schemas.microsoft.com/office/drawing/2014/main" id="{EB4D396F-852F-F611-89FE-9AD4C0A5ABCA}"/>
                    </a:ext>
                  </a:extLst>
                </p14:cNvPr>
                <p14:cNvContentPartPr/>
                <p14:nvPr/>
              </p14:nvContentPartPr>
              <p14:xfrm>
                <a:off x="6716086" y="3991891"/>
                <a:ext cx="56520" cy="143640"/>
              </p14:xfrm>
            </p:contentPart>
          </mc:Choice>
          <mc:Fallback xmlns="">
            <p:pic>
              <p:nvPicPr>
                <p:cNvPr id="3100" name="Ink 3099">
                  <a:extLst>
                    <a:ext uri="{FF2B5EF4-FFF2-40B4-BE49-F238E27FC236}">
                      <a16:creationId xmlns:a16="http://schemas.microsoft.com/office/drawing/2014/main" id="{EB4D396F-852F-F611-89FE-9AD4C0A5ABC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707086" y="3982891"/>
                  <a:ext cx="74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101" name="Ink 3100">
                  <a:extLst>
                    <a:ext uri="{FF2B5EF4-FFF2-40B4-BE49-F238E27FC236}">
                      <a16:creationId xmlns:a16="http://schemas.microsoft.com/office/drawing/2014/main" id="{DCF0D533-A968-9C35-0116-6206D1387E3B}"/>
                    </a:ext>
                  </a:extLst>
                </p14:cNvPr>
                <p14:cNvContentPartPr/>
                <p14:nvPr/>
              </p14:nvContentPartPr>
              <p14:xfrm>
                <a:off x="6717886" y="3973531"/>
                <a:ext cx="173160" cy="194760"/>
              </p14:xfrm>
            </p:contentPart>
          </mc:Choice>
          <mc:Fallback xmlns="">
            <p:pic>
              <p:nvPicPr>
                <p:cNvPr id="3101" name="Ink 3100">
                  <a:extLst>
                    <a:ext uri="{FF2B5EF4-FFF2-40B4-BE49-F238E27FC236}">
                      <a16:creationId xmlns:a16="http://schemas.microsoft.com/office/drawing/2014/main" id="{DCF0D533-A968-9C35-0116-6206D1387E3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709246" y="3964531"/>
                  <a:ext cx="1908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3102" name="Ink 3101">
                  <a:extLst>
                    <a:ext uri="{FF2B5EF4-FFF2-40B4-BE49-F238E27FC236}">
                      <a16:creationId xmlns:a16="http://schemas.microsoft.com/office/drawing/2014/main" id="{69ABA725-60FE-636D-B03E-361EAF549AD2}"/>
                    </a:ext>
                  </a:extLst>
                </p14:cNvPr>
                <p14:cNvContentPartPr/>
                <p14:nvPr/>
              </p14:nvContentPartPr>
              <p14:xfrm>
                <a:off x="6938926" y="3908371"/>
                <a:ext cx="103320" cy="183960"/>
              </p14:xfrm>
            </p:contentPart>
          </mc:Choice>
          <mc:Fallback xmlns="">
            <p:pic>
              <p:nvPicPr>
                <p:cNvPr id="3102" name="Ink 3101">
                  <a:extLst>
                    <a:ext uri="{FF2B5EF4-FFF2-40B4-BE49-F238E27FC236}">
                      <a16:creationId xmlns:a16="http://schemas.microsoft.com/office/drawing/2014/main" id="{69ABA725-60FE-636D-B03E-361EAF549AD2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930286" y="3899731"/>
                  <a:ext cx="1209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3104" name="Ink 3103">
                  <a:extLst>
                    <a:ext uri="{FF2B5EF4-FFF2-40B4-BE49-F238E27FC236}">
                      <a16:creationId xmlns:a16="http://schemas.microsoft.com/office/drawing/2014/main" id="{CBAA07BD-077D-F4AB-8182-F7CE2B2840FD}"/>
                    </a:ext>
                  </a:extLst>
                </p14:cNvPr>
                <p14:cNvContentPartPr/>
                <p14:nvPr/>
              </p14:nvContentPartPr>
              <p14:xfrm>
                <a:off x="6960526" y="3999091"/>
                <a:ext cx="32760" cy="25560"/>
              </p14:xfrm>
            </p:contentPart>
          </mc:Choice>
          <mc:Fallback xmlns="">
            <p:pic>
              <p:nvPicPr>
                <p:cNvPr id="3104" name="Ink 3103">
                  <a:extLst>
                    <a:ext uri="{FF2B5EF4-FFF2-40B4-BE49-F238E27FC236}">
                      <a16:creationId xmlns:a16="http://schemas.microsoft.com/office/drawing/2014/main" id="{CBAA07BD-077D-F4AB-8182-F7CE2B2840F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6951886" y="3990091"/>
                  <a:ext cx="504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106" name="Ink 3105">
                  <a:extLst>
                    <a:ext uri="{FF2B5EF4-FFF2-40B4-BE49-F238E27FC236}">
                      <a16:creationId xmlns:a16="http://schemas.microsoft.com/office/drawing/2014/main" id="{CF813F12-37AB-687A-EB55-0D233511D9A4}"/>
                    </a:ext>
                  </a:extLst>
                </p14:cNvPr>
                <p14:cNvContentPartPr/>
                <p14:nvPr/>
              </p14:nvContentPartPr>
              <p14:xfrm>
                <a:off x="7109206" y="3950131"/>
                <a:ext cx="30240" cy="82440"/>
              </p14:xfrm>
            </p:contentPart>
          </mc:Choice>
          <mc:Fallback xmlns="">
            <p:pic>
              <p:nvPicPr>
                <p:cNvPr id="3106" name="Ink 3105">
                  <a:extLst>
                    <a:ext uri="{FF2B5EF4-FFF2-40B4-BE49-F238E27FC236}">
                      <a16:creationId xmlns:a16="http://schemas.microsoft.com/office/drawing/2014/main" id="{CF813F12-37AB-687A-EB55-0D233511D9A4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100206" y="3941491"/>
                  <a:ext cx="47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3108" name="Ink 3107">
                  <a:extLst>
                    <a:ext uri="{FF2B5EF4-FFF2-40B4-BE49-F238E27FC236}">
                      <a16:creationId xmlns:a16="http://schemas.microsoft.com/office/drawing/2014/main" id="{C35A9E10-8AF9-7275-7570-B3C27DDBD7FB}"/>
                    </a:ext>
                  </a:extLst>
                </p14:cNvPr>
                <p14:cNvContentPartPr/>
                <p14:nvPr/>
              </p14:nvContentPartPr>
              <p14:xfrm>
                <a:off x="7254646" y="3883171"/>
                <a:ext cx="132480" cy="219240"/>
              </p14:xfrm>
            </p:contentPart>
          </mc:Choice>
          <mc:Fallback xmlns="">
            <p:pic>
              <p:nvPicPr>
                <p:cNvPr id="3108" name="Ink 3107">
                  <a:extLst>
                    <a:ext uri="{FF2B5EF4-FFF2-40B4-BE49-F238E27FC236}">
                      <a16:creationId xmlns:a16="http://schemas.microsoft.com/office/drawing/2014/main" id="{C35A9E10-8AF9-7275-7570-B3C27DDBD7F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245646" y="3874171"/>
                  <a:ext cx="1501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3137" name="Ink 3136">
                  <a:extLst>
                    <a:ext uri="{FF2B5EF4-FFF2-40B4-BE49-F238E27FC236}">
                      <a16:creationId xmlns:a16="http://schemas.microsoft.com/office/drawing/2014/main" id="{3E3E6F94-BA2F-BCA0-C1B5-F0966D814858}"/>
                    </a:ext>
                  </a:extLst>
                </p14:cNvPr>
                <p14:cNvContentPartPr/>
                <p14:nvPr/>
              </p14:nvContentPartPr>
              <p14:xfrm>
                <a:off x="6681166" y="3621811"/>
                <a:ext cx="119520" cy="3960"/>
              </p14:xfrm>
            </p:contentPart>
          </mc:Choice>
          <mc:Fallback xmlns="">
            <p:pic>
              <p:nvPicPr>
                <p:cNvPr id="3137" name="Ink 3136">
                  <a:extLst>
                    <a:ext uri="{FF2B5EF4-FFF2-40B4-BE49-F238E27FC236}">
                      <a16:creationId xmlns:a16="http://schemas.microsoft.com/office/drawing/2014/main" id="{3E3E6F94-BA2F-BCA0-C1B5-F0966D81485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672166" y="3613171"/>
                  <a:ext cx="1371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3139" name="Ink 3138">
                  <a:extLst>
                    <a:ext uri="{FF2B5EF4-FFF2-40B4-BE49-F238E27FC236}">
                      <a16:creationId xmlns:a16="http://schemas.microsoft.com/office/drawing/2014/main" id="{682A0A2C-29EA-3BD7-49BA-984DDE0B3D1C}"/>
                    </a:ext>
                  </a:extLst>
                </p14:cNvPr>
                <p14:cNvContentPartPr/>
                <p14:nvPr/>
              </p14:nvContentPartPr>
              <p14:xfrm>
                <a:off x="6659566" y="3647011"/>
                <a:ext cx="71640" cy="3960"/>
              </p14:xfrm>
            </p:contentPart>
          </mc:Choice>
          <mc:Fallback xmlns="">
            <p:pic>
              <p:nvPicPr>
                <p:cNvPr id="3139" name="Ink 3138">
                  <a:extLst>
                    <a:ext uri="{FF2B5EF4-FFF2-40B4-BE49-F238E27FC236}">
                      <a16:creationId xmlns:a16="http://schemas.microsoft.com/office/drawing/2014/main" id="{682A0A2C-29EA-3BD7-49BA-984DDE0B3D1C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650566" y="3638371"/>
                  <a:ext cx="892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3141" name="Ink 3140">
                  <a:extLst>
                    <a:ext uri="{FF2B5EF4-FFF2-40B4-BE49-F238E27FC236}">
                      <a16:creationId xmlns:a16="http://schemas.microsoft.com/office/drawing/2014/main" id="{C8EA07CA-D015-D43D-FE95-191F1C2E9CA5}"/>
                    </a:ext>
                  </a:extLst>
                </p14:cNvPr>
                <p14:cNvContentPartPr/>
                <p14:nvPr/>
              </p14:nvContentPartPr>
              <p14:xfrm>
                <a:off x="6802846" y="3636211"/>
                <a:ext cx="3960" cy="90360"/>
              </p14:xfrm>
            </p:contentPart>
          </mc:Choice>
          <mc:Fallback xmlns="">
            <p:pic>
              <p:nvPicPr>
                <p:cNvPr id="3141" name="Ink 3140">
                  <a:extLst>
                    <a:ext uri="{FF2B5EF4-FFF2-40B4-BE49-F238E27FC236}">
                      <a16:creationId xmlns:a16="http://schemas.microsoft.com/office/drawing/2014/main" id="{C8EA07CA-D015-D43D-FE95-191F1C2E9CA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794206" y="3627571"/>
                  <a:ext cx="2160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2C657D7-2604-9CA5-624D-F96FCC91EDDE}"/>
              </a:ext>
            </a:extLst>
          </p:cNvPr>
          <p:cNvGrpSpPr/>
          <p:nvPr/>
        </p:nvGrpSpPr>
        <p:grpSpPr>
          <a:xfrm>
            <a:off x="1719000" y="1491331"/>
            <a:ext cx="912240" cy="197640"/>
            <a:chOff x="1719000" y="1491331"/>
            <a:chExt cx="912240" cy="19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59EF16F-F133-0BC5-D990-3BCCFD39F6C8}"/>
                    </a:ext>
                  </a:extLst>
                </p14:cNvPr>
                <p14:cNvContentPartPr/>
                <p14:nvPr/>
              </p14:nvContentPartPr>
              <p14:xfrm>
                <a:off x="1795680" y="1515811"/>
                <a:ext cx="835560" cy="853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59EF16F-F133-0BC5-D990-3BCCFD39F6C8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786680" y="1507171"/>
                  <a:ext cx="8532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9C9C62E-9911-5165-DD9D-086C966AC2DA}"/>
                    </a:ext>
                  </a:extLst>
                </p14:cNvPr>
                <p14:cNvContentPartPr/>
                <p14:nvPr/>
              </p14:nvContentPartPr>
              <p14:xfrm>
                <a:off x="1719000" y="1491331"/>
                <a:ext cx="156600" cy="1976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9C9C62E-9911-5165-DD9D-086C966AC2D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710360" y="1482331"/>
                  <a:ext cx="174240" cy="21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63" name="Group 3162">
            <a:extLst>
              <a:ext uri="{FF2B5EF4-FFF2-40B4-BE49-F238E27FC236}">
                <a16:creationId xmlns:a16="http://schemas.microsoft.com/office/drawing/2014/main" id="{0261ADB3-9EE8-C90F-FD34-8522E8E86315}"/>
              </a:ext>
            </a:extLst>
          </p:cNvPr>
          <p:cNvGrpSpPr/>
          <p:nvPr/>
        </p:nvGrpSpPr>
        <p:grpSpPr>
          <a:xfrm>
            <a:off x="726120" y="1469371"/>
            <a:ext cx="838440" cy="362880"/>
            <a:chOff x="726120" y="1469371"/>
            <a:chExt cx="838440" cy="36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14AD676-B64E-2ABD-7432-607E0071EA10}"/>
                    </a:ext>
                  </a:extLst>
                </p14:cNvPr>
                <p14:cNvContentPartPr/>
                <p14:nvPr/>
              </p14:nvContentPartPr>
              <p14:xfrm>
                <a:off x="767520" y="1531651"/>
                <a:ext cx="102240" cy="1249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14AD676-B64E-2ABD-7432-607E0071EA1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58880" y="1523011"/>
                  <a:ext cx="1198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D684541-8F68-C1B9-70F2-D5F20903F489}"/>
                    </a:ext>
                  </a:extLst>
                </p14:cNvPr>
                <p14:cNvContentPartPr/>
                <p14:nvPr/>
              </p14:nvContentPartPr>
              <p14:xfrm>
                <a:off x="726120" y="1739371"/>
                <a:ext cx="185400" cy="92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D684541-8F68-C1B9-70F2-D5F20903F48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17480" y="1730731"/>
                  <a:ext cx="2030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BECA79A-04A7-1699-D7D8-E596A951C492}"/>
                    </a:ext>
                  </a:extLst>
                </p14:cNvPr>
                <p14:cNvContentPartPr/>
                <p14:nvPr/>
              </p14:nvContentPartPr>
              <p14:xfrm>
                <a:off x="795240" y="1686811"/>
                <a:ext cx="115920" cy="457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BECA79A-04A7-1699-D7D8-E596A951C49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86600" y="1678171"/>
                  <a:ext cx="13356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7983A00-2E74-58CF-6828-6B33A9F7BB11}"/>
                    </a:ext>
                  </a:extLst>
                </p14:cNvPr>
                <p14:cNvContentPartPr/>
                <p14:nvPr/>
              </p14:nvContentPartPr>
              <p14:xfrm>
                <a:off x="964800" y="1542811"/>
                <a:ext cx="57960" cy="1861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7983A00-2E74-58CF-6828-6B33A9F7BB11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956160" y="1534171"/>
                  <a:ext cx="756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F3FE7BA-856B-2924-BAFA-932ADE7D6676}"/>
                    </a:ext>
                  </a:extLst>
                </p14:cNvPr>
                <p14:cNvContentPartPr/>
                <p14:nvPr/>
              </p14:nvContentPartPr>
              <p14:xfrm>
                <a:off x="943560" y="1519051"/>
                <a:ext cx="190080" cy="200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F3FE7BA-856B-2924-BAFA-932ADE7D667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934920" y="1510051"/>
                  <a:ext cx="2077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140" name="Ink 3139">
                  <a:extLst>
                    <a:ext uri="{FF2B5EF4-FFF2-40B4-BE49-F238E27FC236}">
                      <a16:creationId xmlns:a16="http://schemas.microsoft.com/office/drawing/2014/main" id="{F8C80E29-9FED-7773-2DFD-ACDB113EB901}"/>
                    </a:ext>
                  </a:extLst>
                </p14:cNvPr>
                <p14:cNvContentPartPr/>
                <p14:nvPr/>
              </p14:nvContentPartPr>
              <p14:xfrm>
                <a:off x="1200240" y="1493491"/>
                <a:ext cx="7560" cy="221760"/>
              </p14:xfrm>
            </p:contentPart>
          </mc:Choice>
          <mc:Fallback>
            <p:pic>
              <p:nvPicPr>
                <p:cNvPr id="3140" name="Ink 3139">
                  <a:extLst>
                    <a:ext uri="{FF2B5EF4-FFF2-40B4-BE49-F238E27FC236}">
                      <a16:creationId xmlns:a16="http://schemas.microsoft.com/office/drawing/2014/main" id="{F8C80E29-9FED-7773-2DFD-ACDB113EB901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191240" y="1484491"/>
                  <a:ext cx="252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145" name="Ink 3144">
                  <a:extLst>
                    <a:ext uri="{FF2B5EF4-FFF2-40B4-BE49-F238E27FC236}">
                      <a16:creationId xmlns:a16="http://schemas.microsoft.com/office/drawing/2014/main" id="{4A176A7E-E8C5-646E-8A03-957B22085D60}"/>
                    </a:ext>
                  </a:extLst>
                </p14:cNvPr>
                <p14:cNvContentPartPr/>
                <p14:nvPr/>
              </p14:nvContentPartPr>
              <p14:xfrm>
                <a:off x="1225800" y="1497091"/>
                <a:ext cx="72720" cy="207360"/>
              </p14:xfrm>
            </p:contentPart>
          </mc:Choice>
          <mc:Fallback>
            <p:pic>
              <p:nvPicPr>
                <p:cNvPr id="3145" name="Ink 3144">
                  <a:extLst>
                    <a:ext uri="{FF2B5EF4-FFF2-40B4-BE49-F238E27FC236}">
                      <a16:creationId xmlns:a16="http://schemas.microsoft.com/office/drawing/2014/main" id="{4A176A7E-E8C5-646E-8A03-957B22085D6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217160" y="1488451"/>
                  <a:ext cx="903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148" name="Ink 3147">
                  <a:extLst>
                    <a:ext uri="{FF2B5EF4-FFF2-40B4-BE49-F238E27FC236}">
                      <a16:creationId xmlns:a16="http://schemas.microsoft.com/office/drawing/2014/main" id="{32613213-44DC-BE38-8192-CB1DE12632D8}"/>
                    </a:ext>
                  </a:extLst>
                </p14:cNvPr>
                <p14:cNvContentPartPr/>
                <p14:nvPr/>
              </p14:nvContentPartPr>
              <p14:xfrm>
                <a:off x="1211760" y="1622731"/>
                <a:ext cx="61200" cy="3960"/>
              </p14:xfrm>
            </p:contentPart>
          </mc:Choice>
          <mc:Fallback>
            <p:pic>
              <p:nvPicPr>
                <p:cNvPr id="3148" name="Ink 3147">
                  <a:extLst>
                    <a:ext uri="{FF2B5EF4-FFF2-40B4-BE49-F238E27FC236}">
                      <a16:creationId xmlns:a16="http://schemas.microsoft.com/office/drawing/2014/main" id="{32613213-44DC-BE38-8192-CB1DE12632D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203120" y="1613731"/>
                  <a:ext cx="788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151" name="Ink 3150">
                  <a:extLst>
                    <a:ext uri="{FF2B5EF4-FFF2-40B4-BE49-F238E27FC236}">
                      <a16:creationId xmlns:a16="http://schemas.microsoft.com/office/drawing/2014/main" id="{FDB31CE2-7841-4F2F-2662-0DD4D8ACB1BE}"/>
                    </a:ext>
                  </a:extLst>
                </p14:cNvPr>
                <p14:cNvContentPartPr/>
                <p14:nvPr/>
              </p14:nvContentPartPr>
              <p14:xfrm>
                <a:off x="1359360" y="1489891"/>
                <a:ext cx="360" cy="224640"/>
              </p14:xfrm>
            </p:contentPart>
          </mc:Choice>
          <mc:Fallback>
            <p:pic>
              <p:nvPicPr>
                <p:cNvPr id="3151" name="Ink 3150">
                  <a:extLst>
                    <a:ext uri="{FF2B5EF4-FFF2-40B4-BE49-F238E27FC236}">
                      <a16:creationId xmlns:a16="http://schemas.microsoft.com/office/drawing/2014/main" id="{FDB31CE2-7841-4F2F-2662-0DD4D8ACB1B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350720" y="1480891"/>
                  <a:ext cx="180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3154" name="Ink 3153">
                  <a:extLst>
                    <a:ext uri="{FF2B5EF4-FFF2-40B4-BE49-F238E27FC236}">
                      <a16:creationId xmlns:a16="http://schemas.microsoft.com/office/drawing/2014/main" id="{EDEC6639-D54C-5C3A-ECEF-B6CA028E7F46}"/>
                    </a:ext>
                  </a:extLst>
                </p14:cNvPr>
                <p14:cNvContentPartPr/>
                <p14:nvPr/>
              </p14:nvContentPartPr>
              <p14:xfrm>
                <a:off x="1272240" y="1469371"/>
                <a:ext cx="169920" cy="360"/>
              </p14:xfrm>
            </p:contentPart>
          </mc:Choice>
          <mc:Fallback>
            <p:pic>
              <p:nvPicPr>
                <p:cNvPr id="3154" name="Ink 3153">
                  <a:extLst>
                    <a:ext uri="{FF2B5EF4-FFF2-40B4-BE49-F238E27FC236}">
                      <a16:creationId xmlns:a16="http://schemas.microsoft.com/office/drawing/2014/main" id="{EDEC6639-D54C-5C3A-ECEF-B6CA028E7F46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263600" y="1460371"/>
                  <a:ext cx="187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3157" name="Ink 3156">
                  <a:extLst>
                    <a:ext uri="{FF2B5EF4-FFF2-40B4-BE49-F238E27FC236}">
                      <a16:creationId xmlns:a16="http://schemas.microsoft.com/office/drawing/2014/main" id="{EFB64EE2-4A90-B5FE-BEC3-ED785ACFBA9C}"/>
                    </a:ext>
                  </a:extLst>
                </p14:cNvPr>
                <p14:cNvContentPartPr/>
                <p14:nvPr/>
              </p14:nvContentPartPr>
              <p14:xfrm>
                <a:off x="1388880" y="1487011"/>
                <a:ext cx="95760" cy="142560"/>
              </p14:xfrm>
            </p:contentPart>
          </mc:Choice>
          <mc:Fallback>
            <p:pic>
              <p:nvPicPr>
                <p:cNvPr id="3157" name="Ink 3156">
                  <a:extLst>
                    <a:ext uri="{FF2B5EF4-FFF2-40B4-BE49-F238E27FC236}">
                      <a16:creationId xmlns:a16="http://schemas.microsoft.com/office/drawing/2014/main" id="{EFB64EE2-4A90-B5FE-BEC3-ED785ACFBA9C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379880" y="1478011"/>
                  <a:ext cx="1134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3158" name="Ink 3157">
                  <a:extLst>
                    <a:ext uri="{FF2B5EF4-FFF2-40B4-BE49-F238E27FC236}">
                      <a16:creationId xmlns:a16="http://schemas.microsoft.com/office/drawing/2014/main" id="{9B377AE4-7191-950B-3DD1-76F51EC316BE}"/>
                    </a:ext>
                  </a:extLst>
                </p14:cNvPr>
                <p14:cNvContentPartPr/>
                <p14:nvPr/>
              </p14:nvContentPartPr>
              <p14:xfrm>
                <a:off x="1438560" y="1619131"/>
                <a:ext cx="37800" cy="18360"/>
              </p14:xfrm>
            </p:contentPart>
          </mc:Choice>
          <mc:Fallback>
            <p:pic>
              <p:nvPicPr>
                <p:cNvPr id="3158" name="Ink 3157">
                  <a:extLst>
                    <a:ext uri="{FF2B5EF4-FFF2-40B4-BE49-F238E27FC236}">
                      <a16:creationId xmlns:a16="http://schemas.microsoft.com/office/drawing/2014/main" id="{9B377AE4-7191-950B-3DD1-76F51EC316BE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429560" y="1610131"/>
                  <a:ext cx="55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3161" name="Ink 3160">
                  <a:extLst>
                    <a:ext uri="{FF2B5EF4-FFF2-40B4-BE49-F238E27FC236}">
                      <a16:creationId xmlns:a16="http://schemas.microsoft.com/office/drawing/2014/main" id="{781B5861-9EEA-5DDF-DB22-5B1C2DDC2BF6}"/>
                    </a:ext>
                  </a:extLst>
                </p14:cNvPr>
                <p14:cNvContentPartPr/>
                <p14:nvPr/>
              </p14:nvContentPartPr>
              <p14:xfrm>
                <a:off x="1564200" y="1628131"/>
                <a:ext cx="360" cy="130320"/>
              </p14:xfrm>
            </p:contentPart>
          </mc:Choice>
          <mc:Fallback>
            <p:pic>
              <p:nvPicPr>
                <p:cNvPr id="3161" name="Ink 3160">
                  <a:extLst>
                    <a:ext uri="{FF2B5EF4-FFF2-40B4-BE49-F238E27FC236}">
                      <a16:creationId xmlns:a16="http://schemas.microsoft.com/office/drawing/2014/main" id="{781B5861-9EEA-5DDF-DB22-5B1C2DDC2BF6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555560" y="1619131"/>
                  <a:ext cx="18000" cy="14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3">
            <p14:nvContentPartPr>
              <p14:cNvPr id="3164" name="Ink 3163">
                <a:extLst>
                  <a:ext uri="{FF2B5EF4-FFF2-40B4-BE49-F238E27FC236}">
                    <a16:creationId xmlns:a16="http://schemas.microsoft.com/office/drawing/2014/main" id="{4D537A78-652A-DE1A-6B0C-2951E6EFA78C}"/>
                  </a:ext>
                </a:extLst>
              </p14:cNvPr>
              <p14:cNvContentPartPr/>
              <p14:nvPr/>
            </p14:nvContentPartPr>
            <p14:xfrm>
              <a:off x="5491440" y="4868131"/>
              <a:ext cx="12240" cy="175680"/>
            </p14:xfrm>
          </p:contentPart>
        </mc:Choice>
        <mc:Fallback>
          <p:pic>
            <p:nvPicPr>
              <p:cNvPr id="3164" name="Ink 3163">
                <a:extLst>
                  <a:ext uri="{FF2B5EF4-FFF2-40B4-BE49-F238E27FC236}">
                    <a16:creationId xmlns:a16="http://schemas.microsoft.com/office/drawing/2014/main" id="{4D537A78-652A-DE1A-6B0C-2951E6EFA78C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5482440" y="4859491"/>
                <a:ext cx="29880" cy="193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71" name="Group 3170">
            <a:extLst>
              <a:ext uri="{FF2B5EF4-FFF2-40B4-BE49-F238E27FC236}">
                <a16:creationId xmlns:a16="http://schemas.microsoft.com/office/drawing/2014/main" id="{BA67099C-1F4B-5A7B-1FE3-FAAAEED1D366}"/>
              </a:ext>
            </a:extLst>
          </p:cNvPr>
          <p:cNvGrpSpPr/>
          <p:nvPr/>
        </p:nvGrpSpPr>
        <p:grpSpPr>
          <a:xfrm>
            <a:off x="5545800" y="5090971"/>
            <a:ext cx="237600" cy="281880"/>
            <a:chOff x="5545800" y="5090971"/>
            <a:chExt cx="237600" cy="28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3165" name="Ink 3164">
                  <a:extLst>
                    <a:ext uri="{FF2B5EF4-FFF2-40B4-BE49-F238E27FC236}">
                      <a16:creationId xmlns:a16="http://schemas.microsoft.com/office/drawing/2014/main" id="{DD2A20EC-666F-89E8-BA8B-275BBD194FEF}"/>
                    </a:ext>
                  </a:extLst>
                </p14:cNvPr>
                <p14:cNvContentPartPr/>
                <p14:nvPr/>
              </p14:nvContentPartPr>
              <p14:xfrm>
                <a:off x="5545800" y="5090971"/>
                <a:ext cx="109440" cy="114840"/>
              </p14:xfrm>
            </p:contentPart>
          </mc:Choice>
          <mc:Fallback>
            <p:pic>
              <p:nvPicPr>
                <p:cNvPr id="3165" name="Ink 3164">
                  <a:extLst>
                    <a:ext uri="{FF2B5EF4-FFF2-40B4-BE49-F238E27FC236}">
                      <a16:creationId xmlns:a16="http://schemas.microsoft.com/office/drawing/2014/main" id="{DD2A20EC-666F-89E8-BA8B-275BBD194FE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537160" y="5082331"/>
                  <a:ext cx="1270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3166" name="Ink 3165">
                  <a:extLst>
                    <a:ext uri="{FF2B5EF4-FFF2-40B4-BE49-F238E27FC236}">
                      <a16:creationId xmlns:a16="http://schemas.microsoft.com/office/drawing/2014/main" id="{5C442263-EFD0-187B-3825-A51FC78ECAA0}"/>
                    </a:ext>
                  </a:extLst>
                </p14:cNvPr>
                <p14:cNvContentPartPr/>
                <p14:nvPr/>
              </p14:nvContentPartPr>
              <p14:xfrm>
                <a:off x="5603400" y="5160451"/>
                <a:ext cx="32400" cy="78840"/>
              </p14:xfrm>
            </p:contentPart>
          </mc:Choice>
          <mc:Fallback>
            <p:pic>
              <p:nvPicPr>
                <p:cNvPr id="3166" name="Ink 3165">
                  <a:extLst>
                    <a:ext uri="{FF2B5EF4-FFF2-40B4-BE49-F238E27FC236}">
                      <a16:creationId xmlns:a16="http://schemas.microsoft.com/office/drawing/2014/main" id="{5C442263-EFD0-187B-3825-A51FC78ECAA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594760" y="5151451"/>
                  <a:ext cx="500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3169" name="Ink 3168">
                  <a:extLst>
                    <a:ext uri="{FF2B5EF4-FFF2-40B4-BE49-F238E27FC236}">
                      <a16:creationId xmlns:a16="http://schemas.microsoft.com/office/drawing/2014/main" id="{826D9E48-C702-87BA-3CE2-95F1764114C3}"/>
                    </a:ext>
                  </a:extLst>
                </p14:cNvPr>
                <p14:cNvContentPartPr/>
                <p14:nvPr/>
              </p14:nvContentPartPr>
              <p14:xfrm>
                <a:off x="5694840" y="5231011"/>
                <a:ext cx="88560" cy="141840"/>
              </p14:xfrm>
            </p:contentPart>
          </mc:Choice>
          <mc:Fallback>
            <p:pic>
              <p:nvPicPr>
                <p:cNvPr id="3169" name="Ink 3168">
                  <a:extLst>
                    <a:ext uri="{FF2B5EF4-FFF2-40B4-BE49-F238E27FC236}">
                      <a16:creationId xmlns:a16="http://schemas.microsoft.com/office/drawing/2014/main" id="{826D9E48-C702-87BA-3CE2-95F1764114C3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685840" y="5222011"/>
                  <a:ext cx="106200" cy="159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9110" y="150019"/>
            <a:ext cx="7212012" cy="919162"/>
          </a:xfrm>
        </p:spPr>
        <p:txBody>
          <a:bodyPr/>
          <a:lstStyle/>
          <a:p>
            <a:pPr eaLnBrk="1" hangingPunct="1"/>
            <a:r>
              <a:rPr lang="en-US" altLang="da-DK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Efficient Scale (MES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620000" cy="4953000"/>
          </a:xfrm>
        </p:spPr>
        <p:txBody>
          <a:bodyPr/>
          <a:lstStyle/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Efficient Scale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 is the “corner point” on an L-shaped LRAC curve.</a:t>
            </a:r>
          </a:p>
          <a:p>
            <a:pPr lvl="1"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 is the minimum point on a U-shaped  LRAC curve.</a:t>
            </a:r>
          </a:p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on is most vigorous when: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 is small in absolute terms.</a:t>
            </a:r>
          </a:p>
          <a:p>
            <a:pPr lvl="1"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 is a small share of industry output.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disadvantage to small scale is modest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243943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F3071D4-5AE0-AE6A-13BA-FEDB70E95BBE}"/>
                  </a:ext>
                </a:extLst>
              </p14:cNvPr>
              <p14:cNvContentPartPr/>
              <p14:nvPr/>
            </p14:nvContentPartPr>
            <p14:xfrm>
              <a:off x="6732286" y="1649011"/>
              <a:ext cx="14760" cy="43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F3071D4-5AE0-AE6A-13BA-FEDB70E95BB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23286" y="1640011"/>
                <a:ext cx="3240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4A29EC27-E268-8A88-7A96-75DB498CA37B}"/>
                  </a:ext>
                </a:extLst>
              </p14:cNvPr>
              <p14:cNvContentPartPr/>
              <p14:nvPr/>
            </p14:nvContentPartPr>
            <p14:xfrm>
              <a:off x="-1540154" y="1901011"/>
              <a:ext cx="111960" cy="1504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4A29EC27-E268-8A88-7A96-75DB498CA37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-1557794" y="1883011"/>
                <a:ext cx="14760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8702C339-868B-9F60-C526-CD61FDD80D92}"/>
                  </a:ext>
                </a:extLst>
              </p14:cNvPr>
              <p14:cNvContentPartPr/>
              <p14:nvPr/>
            </p14:nvContentPartPr>
            <p14:xfrm>
              <a:off x="-1338914" y="1876891"/>
              <a:ext cx="14400" cy="1555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8702C339-868B-9F60-C526-CD61FDD80D9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-1356914" y="1858891"/>
                <a:ext cx="5004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B25C626-56CB-2BD9-4709-B008B4A38BB2}"/>
                  </a:ext>
                </a:extLst>
              </p14:cNvPr>
              <p14:cNvContentPartPr/>
              <p14:nvPr/>
            </p14:nvContentPartPr>
            <p14:xfrm>
              <a:off x="-1362674" y="1760251"/>
              <a:ext cx="151560" cy="2692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B25C626-56CB-2BD9-4709-B008B4A38BB2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-1380314" y="1742611"/>
                <a:ext cx="18720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2BD5E651-B8A3-E0AB-84C9-ECDA706F71B9}"/>
                  </a:ext>
                </a:extLst>
              </p14:cNvPr>
              <p14:cNvContentPartPr/>
              <p14:nvPr/>
            </p14:nvContentPartPr>
            <p14:xfrm>
              <a:off x="-1129394" y="1755931"/>
              <a:ext cx="157320" cy="3474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2BD5E651-B8A3-E0AB-84C9-ECDA706F71B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-1147394" y="1738291"/>
                <a:ext cx="19296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7BF9AB93-1A85-EE67-A979-A4A7D51572BD}"/>
                  </a:ext>
                </a:extLst>
              </p14:cNvPr>
              <p14:cNvContentPartPr/>
              <p14:nvPr/>
            </p14:nvContentPartPr>
            <p14:xfrm>
              <a:off x="-844634" y="1817131"/>
              <a:ext cx="113760" cy="2170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7BF9AB93-1A85-EE67-A979-A4A7D51572B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-862634" y="1799491"/>
                <a:ext cx="149400" cy="25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743B703-F832-0602-FA6A-6205FAE09CA7}"/>
                  </a:ext>
                </a:extLst>
              </p14:cNvPr>
              <p14:cNvContentPartPr/>
              <p14:nvPr/>
            </p14:nvContentPartPr>
            <p14:xfrm>
              <a:off x="-792434" y="1825771"/>
              <a:ext cx="48960" cy="111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743B703-F832-0602-FA6A-6205FAE09CA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-810434" y="1807771"/>
                <a:ext cx="8460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D259540-964B-C2FD-4D33-9C016478E909}"/>
                  </a:ext>
                </a:extLst>
              </p14:cNvPr>
              <p14:cNvContentPartPr/>
              <p14:nvPr/>
            </p14:nvContentPartPr>
            <p14:xfrm>
              <a:off x="-596954" y="1951411"/>
              <a:ext cx="471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D259540-964B-C2FD-4D33-9C016478E90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-614594" y="1933411"/>
                <a:ext cx="828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E6574D32-2DFA-5896-E4FC-1EF64EF3B97E}"/>
                  </a:ext>
                </a:extLst>
              </p14:cNvPr>
              <p14:cNvContentPartPr/>
              <p14:nvPr/>
            </p14:nvContentPartPr>
            <p14:xfrm>
              <a:off x="-592634" y="2026291"/>
              <a:ext cx="25560" cy="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E6574D32-2DFA-5896-E4FC-1EF64EF3B97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-610634" y="2008651"/>
                <a:ext cx="612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AC726165-EBC8-80D2-FE79-E444B591790A}"/>
                  </a:ext>
                </a:extLst>
              </p14:cNvPr>
              <p14:cNvContentPartPr/>
              <p14:nvPr/>
            </p14:nvContentPartPr>
            <p14:xfrm>
              <a:off x="-425234" y="1809931"/>
              <a:ext cx="89640" cy="2419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AC726165-EBC8-80D2-FE79-E444B591790A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-443234" y="1792291"/>
                <a:ext cx="12528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D51B37D-BF11-6649-2E8A-373172521F9A}"/>
                  </a:ext>
                </a:extLst>
              </p14:cNvPr>
              <p14:cNvContentPartPr/>
              <p14:nvPr/>
            </p14:nvContentPartPr>
            <p14:xfrm>
              <a:off x="-250274" y="1840171"/>
              <a:ext cx="3960" cy="21600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D51B37D-BF11-6649-2E8A-373172521F9A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-267914" y="1822531"/>
                <a:ext cx="3960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C711DB1C-43E3-7389-641B-D5EDA63F41A4}"/>
                  </a:ext>
                </a:extLst>
              </p14:cNvPr>
              <p14:cNvContentPartPr/>
              <p14:nvPr/>
            </p14:nvContentPartPr>
            <p14:xfrm>
              <a:off x="-261434" y="1794451"/>
              <a:ext cx="118080" cy="2008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C711DB1C-43E3-7389-641B-D5EDA63F41A4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-279074" y="1776811"/>
                <a:ext cx="153720" cy="23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1CC011C6-2356-9FB3-DFFA-AACCAE6B027C}"/>
              </a:ext>
            </a:extLst>
          </p:cNvPr>
          <p:cNvGrpSpPr/>
          <p:nvPr/>
        </p:nvGrpSpPr>
        <p:grpSpPr>
          <a:xfrm>
            <a:off x="-52994" y="1701211"/>
            <a:ext cx="623880" cy="614880"/>
            <a:chOff x="-52994" y="1701211"/>
            <a:chExt cx="623880" cy="61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D297AC1-5339-2F4F-630F-35336A2F6A2C}"/>
                    </a:ext>
                  </a:extLst>
                </p14:cNvPr>
                <p14:cNvContentPartPr/>
                <p14:nvPr/>
              </p14:nvContentPartPr>
              <p14:xfrm>
                <a:off x="-52994" y="1733971"/>
                <a:ext cx="71280" cy="370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D297AC1-5339-2F4F-630F-35336A2F6A2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-70634" y="1715971"/>
                  <a:ext cx="10692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5988DFCA-F6E9-6BAB-2C8B-D6325CF06F35}"/>
                    </a:ext>
                  </a:extLst>
                </p14:cNvPr>
                <p14:cNvContentPartPr/>
                <p14:nvPr/>
              </p14:nvContentPartPr>
              <p14:xfrm>
                <a:off x="12886" y="1748731"/>
                <a:ext cx="78480" cy="322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5988DFCA-F6E9-6BAB-2C8B-D6325CF06F3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-5114" y="1731091"/>
                  <a:ext cx="11412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7F925F3-BA76-859B-24F7-0E06B8A238B5}"/>
                    </a:ext>
                  </a:extLst>
                </p14:cNvPr>
                <p14:cNvContentPartPr/>
                <p14:nvPr/>
              </p14:nvContentPartPr>
              <p14:xfrm>
                <a:off x="-20594" y="2001091"/>
                <a:ext cx="93960" cy="165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7F925F3-BA76-859B-24F7-0E06B8A238B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-38594" y="1983091"/>
                  <a:ext cx="1296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AC3E19D-A113-4904-A27C-41468ACF3931}"/>
                    </a:ext>
                  </a:extLst>
                </p14:cNvPr>
                <p14:cNvContentPartPr/>
                <p14:nvPr/>
              </p14:nvContentPartPr>
              <p14:xfrm>
                <a:off x="225286" y="1794811"/>
                <a:ext cx="11520" cy="231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AC3E19D-A113-4904-A27C-41468ACF393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07646" y="1777171"/>
                  <a:ext cx="471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80E6E1C-4D6C-8C31-3587-C90FEA202C60}"/>
                    </a:ext>
                  </a:extLst>
                </p14:cNvPr>
                <p14:cNvContentPartPr/>
                <p14:nvPr/>
              </p14:nvContentPartPr>
              <p14:xfrm>
                <a:off x="157246" y="1701211"/>
                <a:ext cx="204480" cy="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80E6E1C-4D6C-8C31-3587-C90FEA202C6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39606" y="1683211"/>
                  <a:ext cx="240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22872BE-BF95-4587-8A24-F9F58A30D018}"/>
                    </a:ext>
                  </a:extLst>
                </p14:cNvPr>
                <p14:cNvContentPartPr/>
                <p14:nvPr/>
              </p14:nvContentPartPr>
              <p14:xfrm>
                <a:off x="345886" y="1782931"/>
                <a:ext cx="82080" cy="165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22872BE-BF95-4587-8A24-F9F58A30D01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27886" y="1765291"/>
                  <a:ext cx="1177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236B4AE-F3D7-7F34-D1B3-D4E896A84802}"/>
                    </a:ext>
                  </a:extLst>
                </p14:cNvPr>
                <p14:cNvContentPartPr/>
                <p14:nvPr/>
              </p14:nvContentPartPr>
              <p14:xfrm>
                <a:off x="155086" y="2208451"/>
                <a:ext cx="198720" cy="107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236B4AE-F3D7-7F34-D1B3-D4E896A8480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7446" y="2190811"/>
                  <a:ext cx="2343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2995C09-6F29-6CB3-B207-4A3C56E6FE6B}"/>
                    </a:ext>
                  </a:extLst>
                </p14:cNvPr>
                <p14:cNvContentPartPr/>
                <p14:nvPr/>
              </p14:nvContentPartPr>
              <p14:xfrm>
                <a:off x="404926" y="2226451"/>
                <a:ext cx="15120" cy="47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2995C09-6F29-6CB3-B207-4A3C56E6FE6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87286" y="2208811"/>
                  <a:ext cx="5076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9E84502-0D06-4C43-286B-A79BC0F861CB}"/>
                    </a:ext>
                  </a:extLst>
                </p14:cNvPr>
                <p14:cNvContentPartPr/>
                <p14:nvPr/>
              </p14:nvContentPartPr>
              <p14:xfrm>
                <a:off x="412126" y="2155171"/>
                <a:ext cx="360" cy="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9E84502-0D06-4C43-286B-A79BC0F861C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4486" y="21371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4569E67-AC65-2523-BB20-BB1B14FD13AC}"/>
                    </a:ext>
                  </a:extLst>
                </p14:cNvPr>
                <p14:cNvContentPartPr/>
                <p14:nvPr/>
              </p14:nvContentPartPr>
              <p14:xfrm>
                <a:off x="451726" y="2115931"/>
                <a:ext cx="119160" cy="1152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4569E67-AC65-2523-BB20-BB1B14FD13A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34086" y="2097931"/>
                  <a:ext cx="154800" cy="1508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47507" y="452439"/>
            <a:ext cx="7448693" cy="995362"/>
          </a:xfrm>
        </p:spPr>
        <p:txBody>
          <a:bodyPr/>
          <a:lstStyle/>
          <a:p>
            <a:pPr eaLnBrk="1" hangingPunct="1"/>
            <a: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Costs and M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1"/>
            <a:ext cx="7742380" cy="48005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Co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l charges are the cost of loading and unloading freigh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-haul costs are expenses of moving goods, e.g., ga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ntory costs are shipping costs tied to time in transi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transport costs reduce MES impac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 near customers can offset scale disadvantages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52265" y="2288059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Billed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76375"/>
            <a:ext cx="53340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AD9697-5CEC-E66D-8364-6D283E3FCD6C}"/>
                  </a:ext>
                </a:extLst>
              </p14:cNvPr>
              <p14:cNvContentPartPr/>
              <p14:nvPr/>
            </p14:nvContentPartPr>
            <p14:xfrm>
              <a:off x="7346806" y="3110251"/>
              <a:ext cx="219240" cy="144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AD9697-5CEC-E66D-8364-6D283E3FCD6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28806" y="3092251"/>
                <a:ext cx="25488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0F01388-315E-4945-A61F-DDBD6F6C4989}"/>
                  </a:ext>
                </a:extLst>
              </p14:cNvPr>
              <p14:cNvContentPartPr/>
              <p14:nvPr/>
            </p14:nvContentPartPr>
            <p14:xfrm>
              <a:off x="7606366" y="3261811"/>
              <a:ext cx="3960" cy="5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0F01388-315E-4945-A61F-DDBD6F6C49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88726" y="3243811"/>
                <a:ext cx="3960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D19D964-5B86-22E8-4C76-1A27B6B6170B}"/>
                  </a:ext>
                </a:extLst>
              </p14:cNvPr>
              <p14:cNvContentPartPr/>
              <p14:nvPr/>
            </p14:nvContentPartPr>
            <p14:xfrm>
              <a:off x="7168606" y="3170731"/>
              <a:ext cx="113760" cy="177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D19D964-5B86-22E8-4C76-1A27B6B6170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50966" y="3152731"/>
                <a:ext cx="14940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F23AEBF-ACD2-1037-64F7-2D76FE765EB9}"/>
                  </a:ext>
                </a:extLst>
              </p14:cNvPr>
              <p14:cNvContentPartPr/>
              <p14:nvPr/>
            </p14:nvContentPartPr>
            <p14:xfrm>
              <a:off x="6981046" y="3259651"/>
              <a:ext cx="158760" cy="1447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F23AEBF-ACD2-1037-64F7-2D76FE765EB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63406" y="3241651"/>
                <a:ext cx="19440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AB34BED-8F65-46BF-3160-AD6F0AA634C9}"/>
                  </a:ext>
                </a:extLst>
              </p14:cNvPr>
              <p14:cNvContentPartPr/>
              <p14:nvPr/>
            </p14:nvContentPartPr>
            <p14:xfrm>
              <a:off x="7438606" y="3392851"/>
              <a:ext cx="172080" cy="1360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AB34BED-8F65-46BF-3160-AD6F0AA634C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20966" y="3374851"/>
                <a:ext cx="20772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1F8DCFD-11C0-996D-AC5C-E4599E188DA8}"/>
                  </a:ext>
                </a:extLst>
              </p14:cNvPr>
              <p14:cNvContentPartPr/>
              <p14:nvPr/>
            </p14:nvContentPartPr>
            <p14:xfrm>
              <a:off x="7600246" y="3342451"/>
              <a:ext cx="88920" cy="24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1F8DCFD-11C0-996D-AC5C-E4599E188DA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82606" y="3324451"/>
                <a:ext cx="12456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BD57071C-3118-9C43-0FB9-0FEFCC2A5051}"/>
                  </a:ext>
                </a:extLst>
              </p14:cNvPr>
              <p14:cNvContentPartPr/>
              <p14:nvPr/>
            </p14:nvContentPartPr>
            <p14:xfrm>
              <a:off x="7515646" y="3362611"/>
              <a:ext cx="39240" cy="457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BD57071C-3118-9C43-0FB9-0FEFCC2A505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98006" y="3344611"/>
                <a:ext cx="748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5CC31FC-02BB-640A-0018-D853DCF1BF75}"/>
                  </a:ext>
                </a:extLst>
              </p14:cNvPr>
              <p14:cNvContentPartPr/>
              <p14:nvPr/>
            </p14:nvContentPartPr>
            <p14:xfrm>
              <a:off x="6967366" y="3457291"/>
              <a:ext cx="408960" cy="128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5CC31FC-02BB-640A-0018-D853DCF1BF7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949366" y="3439651"/>
                <a:ext cx="44460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1E8E7DF0-4271-CF8B-C0EE-D1E2FDF96513}"/>
                  </a:ext>
                </a:extLst>
              </p14:cNvPr>
              <p14:cNvContentPartPr/>
              <p14:nvPr/>
            </p14:nvContentPartPr>
            <p14:xfrm>
              <a:off x="7127566" y="3616051"/>
              <a:ext cx="87840" cy="277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1E8E7DF0-4271-CF8B-C0EE-D1E2FDF9651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09926" y="3598411"/>
                <a:ext cx="12348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8AF4CA3-A819-90CA-CF56-A75D9522D4D2}"/>
                  </a:ext>
                </a:extLst>
              </p14:cNvPr>
              <p14:cNvContentPartPr/>
              <p14:nvPr/>
            </p14:nvContentPartPr>
            <p14:xfrm>
              <a:off x="7115326" y="3452611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8AF4CA3-A819-90CA-CF56-A75D9522D4D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097686" y="3434971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6BBF632E-638D-7799-A35E-16F63758A64D}"/>
              </a:ext>
            </a:extLst>
          </p:cNvPr>
          <p:cNvGrpSpPr/>
          <p:nvPr/>
        </p:nvGrpSpPr>
        <p:grpSpPr>
          <a:xfrm>
            <a:off x="6490726" y="3405811"/>
            <a:ext cx="322560" cy="321120"/>
            <a:chOff x="6490726" y="3405811"/>
            <a:chExt cx="32256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3DC8D8D-6C61-4726-371F-D4002B33947E}"/>
                    </a:ext>
                  </a:extLst>
                </p14:cNvPr>
                <p14:cNvContentPartPr/>
                <p14:nvPr/>
              </p14:nvContentPartPr>
              <p14:xfrm>
                <a:off x="6490726" y="3505531"/>
                <a:ext cx="322560" cy="221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3DC8D8D-6C61-4726-371F-D4002B33947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472726" y="3487891"/>
                  <a:ext cx="358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089DA8F-C3B5-D95E-1274-971F8A30793F}"/>
                    </a:ext>
                  </a:extLst>
                </p14:cNvPr>
                <p14:cNvContentPartPr/>
                <p14:nvPr/>
              </p14:nvContentPartPr>
              <p14:xfrm>
                <a:off x="6777646" y="3405811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089DA8F-C3B5-D95E-1274-971F8A30793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759646" y="33881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8EC02F4-6D31-8387-701C-21862377FB67}"/>
                    </a:ext>
                  </a:extLst>
                </p14:cNvPr>
                <p14:cNvContentPartPr/>
                <p14:nvPr/>
              </p14:nvContentPartPr>
              <p14:xfrm>
                <a:off x="6641206" y="3437851"/>
                <a:ext cx="29160" cy="11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8EC02F4-6D31-8387-701C-21862377FB6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23566" y="3419851"/>
                  <a:ext cx="64800" cy="4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0E34BCF-9C89-3710-832C-E1437C1F731E}"/>
                  </a:ext>
                </a:extLst>
              </p14:cNvPr>
              <p14:cNvContentPartPr/>
              <p14:nvPr/>
            </p14:nvContentPartPr>
            <p14:xfrm>
              <a:off x="5079526" y="5223091"/>
              <a:ext cx="152280" cy="50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0E34BCF-9C89-3710-832C-E1437C1F731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61886" y="5205091"/>
                <a:ext cx="187920" cy="4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B507BC4-C2C8-5D94-FB21-1A1DB9C56854}"/>
              </a:ext>
            </a:extLst>
          </p:cNvPr>
          <p:cNvGrpSpPr/>
          <p:nvPr/>
        </p:nvGrpSpPr>
        <p:grpSpPr>
          <a:xfrm>
            <a:off x="4952446" y="3416971"/>
            <a:ext cx="87120" cy="360"/>
            <a:chOff x="4952446" y="3416971"/>
            <a:chExt cx="8712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AFEF002-4DB1-406D-898D-F10BC1D64472}"/>
                    </a:ext>
                  </a:extLst>
                </p14:cNvPr>
                <p14:cNvContentPartPr/>
                <p14:nvPr/>
              </p14:nvContentPartPr>
              <p14:xfrm>
                <a:off x="5039206" y="3416971"/>
                <a:ext cx="360" cy="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AFEF002-4DB1-406D-898D-F10BC1D6447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21206" y="33989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454F147-F30F-71EB-06BE-246A22CD8C2F}"/>
                    </a:ext>
                  </a:extLst>
                </p14:cNvPr>
                <p14:cNvContentPartPr/>
                <p14:nvPr/>
              </p14:nvContentPartPr>
              <p14:xfrm>
                <a:off x="5024806" y="3416971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454F147-F30F-71EB-06BE-246A22CD8C2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06806" y="33989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87AC925-E256-B0AF-0651-6F73915739C1}"/>
                    </a:ext>
                  </a:extLst>
                </p14:cNvPr>
                <p14:cNvContentPartPr/>
                <p14:nvPr/>
              </p14:nvContentPartPr>
              <p14:xfrm>
                <a:off x="4981246" y="3416971"/>
                <a:ext cx="219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87AC925-E256-B0AF-0651-6F73915739C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963606" y="3398971"/>
                  <a:ext cx="57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82B9C16-78EF-98C2-9443-F4E994BF6396}"/>
                    </a:ext>
                  </a:extLst>
                </p14:cNvPr>
                <p14:cNvContentPartPr/>
                <p14:nvPr/>
              </p14:nvContentPartPr>
              <p14:xfrm>
                <a:off x="4952446" y="3416971"/>
                <a:ext cx="360" cy="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82B9C16-78EF-98C2-9443-F4E994BF639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934806" y="33989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71C926B-746C-63D5-8B88-C721BA07D6EC}"/>
              </a:ext>
            </a:extLst>
          </p:cNvPr>
          <p:cNvGrpSpPr/>
          <p:nvPr/>
        </p:nvGrpSpPr>
        <p:grpSpPr>
          <a:xfrm>
            <a:off x="4711606" y="3429571"/>
            <a:ext cx="61200" cy="3960"/>
            <a:chOff x="4711606" y="3429571"/>
            <a:chExt cx="61200" cy="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F3EC778-8E48-3B68-B3EF-D57FC9B7713E}"/>
                    </a:ext>
                  </a:extLst>
                </p14:cNvPr>
                <p14:cNvContentPartPr/>
                <p14:nvPr/>
              </p14:nvContentPartPr>
              <p14:xfrm>
                <a:off x="4768846" y="3429571"/>
                <a:ext cx="3960" cy="3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F3EC778-8E48-3B68-B3EF-D57FC9B7713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751206" y="3411571"/>
                  <a:ext cx="396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B9465F9-EEE8-8939-D15D-8B0DF4FF9B86}"/>
                    </a:ext>
                  </a:extLst>
                </p14:cNvPr>
                <p14:cNvContentPartPr/>
                <p14:nvPr/>
              </p14:nvContentPartPr>
              <p14:xfrm>
                <a:off x="4711606" y="3433171"/>
                <a:ext cx="36360" cy="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B9465F9-EEE8-8939-D15D-8B0DF4FF9B8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693606" y="3415171"/>
                  <a:ext cx="72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BAD1CBD0-6C1B-82B1-C80C-22E1358B81D6}"/>
                  </a:ext>
                </a:extLst>
              </p14:cNvPr>
              <p14:cNvContentPartPr/>
              <p14:nvPr/>
            </p14:nvContentPartPr>
            <p14:xfrm>
              <a:off x="4347646" y="3445771"/>
              <a:ext cx="143280" cy="122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BAD1CBD0-6C1B-82B1-C80C-22E1358B81D6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330006" y="3427771"/>
                <a:ext cx="17892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32DC161E-ADD5-B754-A681-6997C2435EAB}"/>
              </a:ext>
            </a:extLst>
          </p:cNvPr>
          <p:cNvGrpSpPr/>
          <p:nvPr/>
        </p:nvGrpSpPr>
        <p:grpSpPr>
          <a:xfrm>
            <a:off x="3556006" y="3450451"/>
            <a:ext cx="534960" cy="11520"/>
            <a:chOff x="3556006" y="3450451"/>
            <a:chExt cx="534960" cy="1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D306738-1F0B-8320-B2CA-277558AEA0AE}"/>
                    </a:ext>
                  </a:extLst>
                </p14:cNvPr>
                <p14:cNvContentPartPr/>
                <p14:nvPr/>
              </p14:nvContentPartPr>
              <p14:xfrm>
                <a:off x="4022926" y="3457651"/>
                <a:ext cx="68040" cy="4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D306738-1F0B-8320-B2CA-277558AEA0A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005286" y="3439651"/>
                  <a:ext cx="1036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DDA39A9-D071-AEF3-60EB-409F73D45E05}"/>
                    </a:ext>
                  </a:extLst>
                </p14:cNvPr>
                <p14:cNvContentPartPr/>
                <p14:nvPr/>
              </p14:nvContentPartPr>
              <p14:xfrm>
                <a:off x="3806566" y="3461611"/>
                <a:ext cx="6768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DDA39A9-D071-AEF3-60EB-409F73D45E0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788566" y="3443971"/>
                  <a:ext cx="103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975F081-6043-F382-8E3A-DB8914975C1F}"/>
                    </a:ext>
                  </a:extLst>
                </p14:cNvPr>
                <p14:cNvContentPartPr/>
                <p14:nvPr/>
              </p14:nvContentPartPr>
              <p14:xfrm>
                <a:off x="3556006" y="3450451"/>
                <a:ext cx="97200" cy="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975F081-6043-F382-8E3A-DB8914975C1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538366" y="3432811"/>
                  <a:ext cx="1328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17EAF83-3344-0CED-2462-F0E1420B6B37}"/>
              </a:ext>
            </a:extLst>
          </p:cNvPr>
          <p:cNvGrpSpPr/>
          <p:nvPr/>
        </p:nvGrpSpPr>
        <p:grpSpPr>
          <a:xfrm>
            <a:off x="2973886" y="3450451"/>
            <a:ext cx="313920" cy="5040"/>
            <a:chOff x="2973886" y="3450451"/>
            <a:chExt cx="313920" cy="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5483CA4-0B0B-FFFF-BF84-4891BD6197AD}"/>
                    </a:ext>
                  </a:extLst>
                </p14:cNvPr>
                <p14:cNvContentPartPr/>
                <p14:nvPr/>
              </p14:nvContentPartPr>
              <p14:xfrm>
                <a:off x="3242446" y="3450451"/>
                <a:ext cx="45360" cy="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5483CA4-0B0B-FFFF-BF84-4891BD6197A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224446" y="3432811"/>
                  <a:ext cx="81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F7DF048-BAE2-0B74-31A2-68CD3032D5BF}"/>
                    </a:ext>
                  </a:extLst>
                </p14:cNvPr>
                <p14:cNvContentPartPr/>
                <p14:nvPr/>
              </p14:nvContentPartPr>
              <p14:xfrm>
                <a:off x="2973886" y="3455131"/>
                <a:ext cx="1245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F7DF048-BAE2-0B74-31A2-68CD3032D5B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956246" y="3437131"/>
                  <a:ext cx="1602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4C39A9E-DA04-1443-1FBD-DCAE93CD4AEE}"/>
              </a:ext>
            </a:extLst>
          </p:cNvPr>
          <p:cNvGrpSpPr/>
          <p:nvPr/>
        </p:nvGrpSpPr>
        <p:grpSpPr>
          <a:xfrm>
            <a:off x="2455126" y="3440371"/>
            <a:ext cx="324360" cy="15120"/>
            <a:chOff x="2455126" y="3440371"/>
            <a:chExt cx="324360" cy="1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8245B0B-086F-2B88-87FE-3E613500BAED}"/>
                    </a:ext>
                  </a:extLst>
                </p14:cNvPr>
                <p14:cNvContentPartPr/>
                <p14:nvPr/>
              </p14:nvContentPartPr>
              <p14:xfrm>
                <a:off x="2747446" y="3455131"/>
                <a:ext cx="3204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8245B0B-086F-2B88-87FE-3E613500BAE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729446" y="3437131"/>
                  <a:ext cx="676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4869714-021F-FCD3-08EF-6B09A474765D}"/>
                    </a:ext>
                  </a:extLst>
                </p14:cNvPr>
                <p14:cNvContentPartPr/>
                <p14:nvPr/>
              </p14:nvContentPartPr>
              <p14:xfrm>
                <a:off x="2609206" y="3447571"/>
                <a:ext cx="2880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4869714-021F-FCD3-08EF-6B09A474765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591206" y="3429571"/>
                  <a:ext cx="64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D2BE71B-DDDD-A997-DE4E-61E22BFA9095}"/>
                    </a:ext>
                  </a:extLst>
                </p14:cNvPr>
                <p14:cNvContentPartPr/>
                <p14:nvPr/>
              </p14:nvContentPartPr>
              <p14:xfrm>
                <a:off x="2455126" y="3440371"/>
                <a:ext cx="48960" cy="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D2BE71B-DDDD-A997-DE4E-61E22BFA909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437486" y="3422371"/>
                  <a:ext cx="8460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DB0473E-6367-929F-ADEF-A7FC1DAE0757}"/>
              </a:ext>
            </a:extLst>
          </p:cNvPr>
          <p:cNvGrpSpPr/>
          <p:nvPr/>
        </p:nvGrpSpPr>
        <p:grpSpPr>
          <a:xfrm>
            <a:off x="2843206" y="5306971"/>
            <a:ext cx="2709720" cy="195840"/>
            <a:chOff x="2843206" y="5306971"/>
            <a:chExt cx="2709720" cy="19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EC532E9-9283-4A30-D98E-32D358ABA15C}"/>
                    </a:ext>
                  </a:extLst>
                </p14:cNvPr>
                <p14:cNvContentPartPr/>
                <p14:nvPr/>
              </p14:nvContentPartPr>
              <p14:xfrm>
                <a:off x="2843206" y="5403091"/>
                <a:ext cx="2607120" cy="96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EC532E9-9283-4A30-D98E-32D358ABA15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825206" y="5385091"/>
                  <a:ext cx="2642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1B37EE1-4718-858B-45A8-2A6E5BD335AC}"/>
                    </a:ext>
                  </a:extLst>
                </p14:cNvPr>
                <p14:cNvContentPartPr/>
                <p14:nvPr/>
              </p14:nvContentPartPr>
              <p14:xfrm>
                <a:off x="5435206" y="5306971"/>
                <a:ext cx="117720" cy="195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1B37EE1-4718-858B-45A8-2A6E5BD335A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17206" y="5289331"/>
                  <a:ext cx="153360" cy="23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57DF5781-6017-0B69-7411-BC9E8939375C}"/>
              </a:ext>
            </a:extLst>
          </p:cNvPr>
          <p:cNvGrpSpPr/>
          <p:nvPr/>
        </p:nvGrpSpPr>
        <p:grpSpPr>
          <a:xfrm>
            <a:off x="7223326" y="1940251"/>
            <a:ext cx="617760" cy="414000"/>
            <a:chOff x="7223326" y="1940251"/>
            <a:chExt cx="617760" cy="41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689CB7D-B007-DF74-2F62-2EFA44AE3D61}"/>
                    </a:ext>
                  </a:extLst>
                </p14:cNvPr>
                <p14:cNvContentPartPr/>
                <p14:nvPr/>
              </p14:nvContentPartPr>
              <p14:xfrm>
                <a:off x="7223326" y="1940251"/>
                <a:ext cx="336600" cy="2181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689CB7D-B007-DF74-2F62-2EFA44AE3D6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205686" y="1922251"/>
                  <a:ext cx="37224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7DA5F62-0D6A-5D14-8519-C54A7938D33C}"/>
                    </a:ext>
                  </a:extLst>
                </p14:cNvPr>
                <p14:cNvContentPartPr/>
                <p14:nvPr/>
              </p14:nvContentPartPr>
              <p14:xfrm>
                <a:off x="7436806" y="2194771"/>
                <a:ext cx="404280" cy="159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7DA5F62-0D6A-5D14-8519-C54A7938D33C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19166" y="2177131"/>
                  <a:ext cx="4399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BBDD940-B37A-4CCF-C43C-C8DBF1C9098B}"/>
                    </a:ext>
                  </a:extLst>
                </p14:cNvPr>
                <p14:cNvContentPartPr/>
                <p14:nvPr/>
              </p14:nvContentPartPr>
              <p14:xfrm>
                <a:off x="7514566" y="2068051"/>
                <a:ext cx="50760" cy="1278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BBDD940-B37A-4CCF-C43C-C8DBF1C9098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496566" y="2050051"/>
                  <a:ext cx="864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D4F8A10-AE1C-CFAE-A448-6DE3110BA572}"/>
                    </a:ext>
                  </a:extLst>
                </p14:cNvPr>
                <p14:cNvContentPartPr/>
                <p14:nvPr/>
              </p14:nvContentPartPr>
              <p14:xfrm>
                <a:off x="7649206" y="1971571"/>
                <a:ext cx="55800" cy="14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D4F8A10-AE1C-CFAE-A448-6DE3110BA57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631566" y="1953931"/>
                  <a:ext cx="91440" cy="5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C927914-0BB4-3112-38D1-5C1AC6A192F6}"/>
              </a:ext>
            </a:extLst>
          </p:cNvPr>
          <p:cNvGrpSpPr/>
          <p:nvPr/>
        </p:nvGrpSpPr>
        <p:grpSpPr>
          <a:xfrm>
            <a:off x="6853246" y="2286571"/>
            <a:ext cx="843840" cy="581040"/>
            <a:chOff x="6853246" y="2286571"/>
            <a:chExt cx="843840" cy="58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9BAC03B-3B4A-F9BF-A5AA-6F784E033A7D}"/>
                    </a:ext>
                  </a:extLst>
                </p14:cNvPr>
                <p14:cNvContentPartPr/>
                <p14:nvPr/>
              </p14:nvContentPartPr>
              <p14:xfrm>
                <a:off x="6853246" y="2286571"/>
                <a:ext cx="504360" cy="235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9BAC03B-3B4A-F9BF-A5AA-6F784E033A7D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835246" y="2268931"/>
                  <a:ext cx="5400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01F46D0-B9EF-5324-1C08-916FBA8FEC00}"/>
                    </a:ext>
                  </a:extLst>
                </p14:cNvPr>
                <p14:cNvContentPartPr/>
                <p14:nvPr/>
              </p14:nvContentPartPr>
              <p14:xfrm>
                <a:off x="7051606" y="2509051"/>
                <a:ext cx="155160" cy="669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01F46D0-B9EF-5324-1C08-916FBA8FEC0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033606" y="2491051"/>
                  <a:ext cx="1908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5F76DCE-04E6-95EB-CC79-A782C412C739}"/>
                    </a:ext>
                  </a:extLst>
                </p14:cNvPr>
                <p14:cNvContentPartPr/>
                <p14:nvPr/>
              </p14:nvContentPartPr>
              <p14:xfrm>
                <a:off x="7036846" y="2369731"/>
                <a:ext cx="360" cy="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5F76DCE-04E6-95EB-CC79-A782C412C73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019206" y="23520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7483EBA-9420-6F98-830B-17BE8820F4F5}"/>
                    </a:ext>
                  </a:extLst>
                </p14:cNvPr>
                <p14:cNvContentPartPr/>
                <p14:nvPr/>
              </p14:nvContentPartPr>
              <p14:xfrm>
                <a:off x="7252486" y="2513371"/>
                <a:ext cx="444600" cy="3542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7483EBA-9420-6F98-830B-17BE8820F4F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34486" y="2495731"/>
                  <a:ext cx="48024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8570637-20C5-D6DA-4AB6-7594E6CE627F}"/>
                    </a:ext>
                  </a:extLst>
                </p14:cNvPr>
                <p14:cNvContentPartPr/>
                <p14:nvPr/>
              </p14:nvContentPartPr>
              <p14:xfrm>
                <a:off x="7508086" y="2528131"/>
                <a:ext cx="36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8570637-20C5-D6DA-4AB6-7594E6CE627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90086" y="25101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7317E8F-E09E-A545-ADA7-BE1B5F25F013}"/>
                    </a:ext>
                  </a:extLst>
                </p14:cNvPr>
                <p14:cNvContentPartPr/>
                <p14:nvPr/>
              </p14:nvContentPartPr>
              <p14:xfrm>
                <a:off x="7342486" y="2547571"/>
                <a:ext cx="54360" cy="29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7317E8F-E09E-A545-ADA7-BE1B5F25F01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324846" y="2529571"/>
                  <a:ext cx="90000" cy="6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46" name="Group 35845">
            <a:extLst>
              <a:ext uri="{FF2B5EF4-FFF2-40B4-BE49-F238E27FC236}">
                <a16:creationId xmlns:a16="http://schemas.microsoft.com/office/drawing/2014/main" id="{38F38BE0-0FE9-8A32-5A5A-1AD117B4B117}"/>
              </a:ext>
            </a:extLst>
          </p:cNvPr>
          <p:cNvGrpSpPr/>
          <p:nvPr/>
        </p:nvGrpSpPr>
        <p:grpSpPr>
          <a:xfrm>
            <a:off x="2505526" y="2978131"/>
            <a:ext cx="1477800" cy="63000"/>
            <a:chOff x="2505526" y="2978131"/>
            <a:chExt cx="1477800" cy="6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876A664-117E-C994-0CF6-E1AA60F2E571}"/>
                    </a:ext>
                  </a:extLst>
                </p14:cNvPr>
                <p14:cNvContentPartPr/>
                <p14:nvPr/>
              </p14:nvContentPartPr>
              <p14:xfrm>
                <a:off x="3975766" y="3040771"/>
                <a:ext cx="7560" cy="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876A664-117E-C994-0CF6-E1AA60F2E571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957766" y="3023131"/>
                  <a:ext cx="432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E41EC0E-4B27-0A4A-6DED-7041F8FA53E6}"/>
                    </a:ext>
                  </a:extLst>
                </p14:cNvPr>
                <p14:cNvContentPartPr/>
                <p14:nvPr/>
              </p14:nvContentPartPr>
              <p14:xfrm>
                <a:off x="3904846" y="3040771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E41EC0E-4B27-0A4A-6DED-7041F8FA53E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887206" y="30231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B3D7DB3-B871-80E1-7D10-717EBF0D1C30}"/>
                    </a:ext>
                  </a:extLst>
                </p14:cNvPr>
                <p14:cNvContentPartPr/>
                <p14:nvPr/>
              </p14:nvContentPartPr>
              <p14:xfrm>
                <a:off x="3789286" y="3040771"/>
                <a:ext cx="360" cy="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B3D7DB3-B871-80E1-7D10-717EBF0D1C3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771646" y="30231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3DDEA5A-3CDD-C2A5-F48E-F94F6AC76EB6}"/>
                    </a:ext>
                  </a:extLst>
                </p14:cNvPr>
                <p14:cNvContentPartPr/>
                <p14:nvPr/>
              </p14:nvContentPartPr>
              <p14:xfrm>
                <a:off x="3735286" y="3040771"/>
                <a:ext cx="3960" cy="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3DDEA5A-3CDD-C2A5-F48E-F94F6AC76EB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717646" y="3023131"/>
                  <a:ext cx="39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0E23F9F-729A-9B91-5DF4-A7689A773E21}"/>
                    </a:ext>
                  </a:extLst>
                </p14:cNvPr>
                <p14:cNvContentPartPr/>
                <p14:nvPr/>
              </p14:nvContentPartPr>
              <p14:xfrm>
                <a:off x="3570406" y="3027451"/>
                <a:ext cx="43920" cy="36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0E23F9F-729A-9B91-5DF4-A7689A773E21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552406" y="3009811"/>
                  <a:ext cx="795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59AFBC6-0393-63EB-CF52-E317BC3ED61F}"/>
                    </a:ext>
                  </a:extLst>
                </p14:cNvPr>
                <p14:cNvContentPartPr/>
                <p14:nvPr/>
              </p14:nvContentPartPr>
              <p14:xfrm>
                <a:off x="3406966" y="3013051"/>
                <a:ext cx="16200" cy="25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59AFBC6-0393-63EB-CF52-E317BC3ED61F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388966" y="2995411"/>
                  <a:ext cx="51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7961105-1284-E0EE-5DE0-2FCBC86D2298}"/>
                    </a:ext>
                  </a:extLst>
                </p14:cNvPr>
                <p14:cNvContentPartPr/>
                <p14:nvPr/>
              </p14:nvContentPartPr>
              <p14:xfrm>
                <a:off x="3243886" y="2997931"/>
                <a:ext cx="14400" cy="4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7961105-1284-E0EE-5DE0-2FCBC86D229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225886" y="2979931"/>
                  <a:ext cx="500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A5F5292-615F-F0EE-D625-1B42DBB61104}"/>
                    </a:ext>
                  </a:extLst>
                </p14:cNvPr>
                <p14:cNvContentPartPr/>
                <p14:nvPr/>
              </p14:nvContentPartPr>
              <p14:xfrm>
                <a:off x="3013486" y="2985691"/>
                <a:ext cx="39240" cy="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A5F5292-615F-F0EE-D625-1B42DBB6110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995846" y="2967691"/>
                  <a:ext cx="74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35840" name="Ink 35839">
                  <a:extLst>
                    <a:ext uri="{FF2B5EF4-FFF2-40B4-BE49-F238E27FC236}">
                      <a16:creationId xmlns:a16="http://schemas.microsoft.com/office/drawing/2014/main" id="{CA3D8DF8-C859-8AB0-F2B3-34649DD35776}"/>
                    </a:ext>
                  </a:extLst>
                </p14:cNvPr>
                <p14:cNvContentPartPr/>
                <p14:nvPr/>
              </p14:nvContentPartPr>
              <p14:xfrm>
                <a:off x="2984686" y="2979931"/>
                <a:ext cx="5760" cy="2160"/>
              </p14:xfrm>
            </p:contentPart>
          </mc:Choice>
          <mc:Fallback xmlns="">
            <p:pic>
              <p:nvPicPr>
                <p:cNvPr id="35840" name="Ink 35839">
                  <a:extLst>
                    <a:ext uri="{FF2B5EF4-FFF2-40B4-BE49-F238E27FC236}">
                      <a16:creationId xmlns:a16="http://schemas.microsoft.com/office/drawing/2014/main" id="{CA3D8DF8-C859-8AB0-F2B3-34649DD35776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967046" y="2962291"/>
                  <a:ext cx="414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5841" name="Ink 35840">
                  <a:extLst>
                    <a:ext uri="{FF2B5EF4-FFF2-40B4-BE49-F238E27FC236}">
                      <a16:creationId xmlns:a16="http://schemas.microsoft.com/office/drawing/2014/main" id="{21CD46AB-6E22-DEF3-0C7A-50F83D288B91}"/>
                    </a:ext>
                  </a:extLst>
                </p14:cNvPr>
                <p14:cNvContentPartPr/>
                <p14:nvPr/>
              </p14:nvContentPartPr>
              <p14:xfrm>
                <a:off x="2765806" y="2978131"/>
                <a:ext cx="35280" cy="360"/>
              </p14:xfrm>
            </p:contentPart>
          </mc:Choice>
          <mc:Fallback xmlns="">
            <p:pic>
              <p:nvPicPr>
                <p:cNvPr id="35841" name="Ink 35840">
                  <a:extLst>
                    <a:ext uri="{FF2B5EF4-FFF2-40B4-BE49-F238E27FC236}">
                      <a16:creationId xmlns:a16="http://schemas.microsoft.com/office/drawing/2014/main" id="{21CD46AB-6E22-DEF3-0C7A-50F83D288B91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747806" y="2960491"/>
                  <a:ext cx="709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35843" name="Ink 35842">
                  <a:extLst>
                    <a:ext uri="{FF2B5EF4-FFF2-40B4-BE49-F238E27FC236}">
                      <a16:creationId xmlns:a16="http://schemas.microsoft.com/office/drawing/2014/main" id="{38D9AF11-8BC1-6F58-0902-076D0C502544}"/>
                    </a:ext>
                  </a:extLst>
                </p14:cNvPr>
                <p14:cNvContentPartPr/>
                <p14:nvPr/>
              </p14:nvContentPartPr>
              <p14:xfrm>
                <a:off x="2680486" y="2978131"/>
                <a:ext cx="360" cy="360"/>
              </p14:xfrm>
            </p:contentPart>
          </mc:Choice>
          <mc:Fallback xmlns="">
            <p:pic>
              <p:nvPicPr>
                <p:cNvPr id="35843" name="Ink 35842">
                  <a:extLst>
                    <a:ext uri="{FF2B5EF4-FFF2-40B4-BE49-F238E27FC236}">
                      <a16:creationId xmlns:a16="http://schemas.microsoft.com/office/drawing/2014/main" id="{38D9AF11-8BC1-6F58-0902-076D0C50254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662846" y="29604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35844" name="Ink 35843">
                  <a:extLst>
                    <a:ext uri="{FF2B5EF4-FFF2-40B4-BE49-F238E27FC236}">
                      <a16:creationId xmlns:a16="http://schemas.microsoft.com/office/drawing/2014/main" id="{6253C5DD-B37B-D4E9-D55F-28CD921EBB69}"/>
                    </a:ext>
                  </a:extLst>
                </p14:cNvPr>
                <p14:cNvContentPartPr/>
                <p14:nvPr/>
              </p14:nvContentPartPr>
              <p14:xfrm>
                <a:off x="2590126" y="2978131"/>
                <a:ext cx="11160" cy="360"/>
              </p14:xfrm>
            </p:contentPart>
          </mc:Choice>
          <mc:Fallback xmlns="">
            <p:pic>
              <p:nvPicPr>
                <p:cNvPr id="35844" name="Ink 35843">
                  <a:extLst>
                    <a:ext uri="{FF2B5EF4-FFF2-40B4-BE49-F238E27FC236}">
                      <a16:creationId xmlns:a16="http://schemas.microsoft.com/office/drawing/2014/main" id="{6253C5DD-B37B-D4E9-D55F-28CD921EBB6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572126" y="2960491"/>
                  <a:ext cx="468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35845" name="Ink 35844">
                  <a:extLst>
                    <a:ext uri="{FF2B5EF4-FFF2-40B4-BE49-F238E27FC236}">
                      <a16:creationId xmlns:a16="http://schemas.microsoft.com/office/drawing/2014/main" id="{3EFC96B0-E16C-3A51-D496-08151E91C4FD}"/>
                    </a:ext>
                  </a:extLst>
                </p14:cNvPr>
                <p14:cNvContentPartPr/>
                <p14:nvPr/>
              </p14:nvContentPartPr>
              <p14:xfrm>
                <a:off x="2505526" y="2978131"/>
                <a:ext cx="360" cy="360"/>
              </p14:xfrm>
            </p:contentPart>
          </mc:Choice>
          <mc:Fallback xmlns="">
            <p:pic>
              <p:nvPicPr>
                <p:cNvPr id="35845" name="Ink 35844">
                  <a:extLst>
                    <a:ext uri="{FF2B5EF4-FFF2-40B4-BE49-F238E27FC236}">
                      <a16:creationId xmlns:a16="http://schemas.microsoft.com/office/drawing/2014/main" id="{3EFC96B0-E16C-3A51-D496-08151E91C4FD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487526" y="29604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50" name="Group 35849">
            <a:extLst>
              <a:ext uri="{FF2B5EF4-FFF2-40B4-BE49-F238E27FC236}">
                <a16:creationId xmlns:a16="http://schemas.microsoft.com/office/drawing/2014/main" id="{48A79AE5-422E-6741-C341-483CA7B5A19B}"/>
              </a:ext>
            </a:extLst>
          </p:cNvPr>
          <p:cNvGrpSpPr/>
          <p:nvPr/>
        </p:nvGrpSpPr>
        <p:grpSpPr>
          <a:xfrm>
            <a:off x="1851046" y="2965891"/>
            <a:ext cx="470880" cy="407520"/>
            <a:chOff x="1851046" y="2965891"/>
            <a:chExt cx="47088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35847" name="Ink 35846">
                  <a:extLst>
                    <a:ext uri="{FF2B5EF4-FFF2-40B4-BE49-F238E27FC236}">
                      <a16:creationId xmlns:a16="http://schemas.microsoft.com/office/drawing/2014/main" id="{73721B71-B048-2272-3A9D-7102E975EFD6}"/>
                    </a:ext>
                  </a:extLst>
                </p14:cNvPr>
                <p14:cNvContentPartPr/>
                <p14:nvPr/>
              </p14:nvContentPartPr>
              <p14:xfrm>
                <a:off x="2191606" y="2965891"/>
                <a:ext cx="130320" cy="397080"/>
              </p14:xfrm>
            </p:contentPart>
          </mc:Choice>
          <mc:Fallback xmlns="">
            <p:pic>
              <p:nvPicPr>
                <p:cNvPr id="35847" name="Ink 35846">
                  <a:extLst>
                    <a:ext uri="{FF2B5EF4-FFF2-40B4-BE49-F238E27FC236}">
                      <a16:creationId xmlns:a16="http://schemas.microsoft.com/office/drawing/2014/main" id="{73721B71-B048-2272-3A9D-7102E975EFD6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173966" y="2947891"/>
                  <a:ext cx="16596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35848" name="Ink 35847">
                  <a:extLst>
                    <a:ext uri="{FF2B5EF4-FFF2-40B4-BE49-F238E27FC236}">
                      <a16:creationId xmlns:a16="http://schemas.microsoft.com/office/drawing/2014/main" id="{A5DF7C77-36E7-60E2-913F-56C6A1417C8C}"/>
                    </a:ext>
                  </a:extLst>
                </p14:cNvPr>
                <p14:cNvContentPartPr/>
                <p14:nvPr/>
              </p14:nvContentPartPr>
              <p14:xfrm>
                <a:off x="1851046" y="3013411"/>
                <a:ext cx="102960" cy="360000"/>
              </p14:xfrm>
            </p:contentPart>
          </mc:Choice>
          <mc:Fallback xmlns="">
            <p:pic>
              <p:nvPicPr>
                <p:cNvPr id="35848" name="Ink 35847">
                  <a:extLst>
                    <a:ext uri="{FF2B5EF4-FFF2-40B4-BE49-F238E27FC236}">
                      <a16:creationId xmlns:a16="http://schemas.microsoft.com/office/drawing/2014/main" id="{A5DF7C77-36E7-60E2-913F-56C6A1417C8C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833046" y="2995411"/>
                  <a:ext cx="13860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35849" name="Ink 35848">
                  <a:extLst>
                    <a:ext uri="{FF2B5EF4-FFF2-40B4-BE49-F238E27FC236}">
                      <a16:creationId xmlns:a16="http://schemas.microsoft.com/office/drawing/2014/main" id="{9D516ABF-16D7-FBB1-AEBF-81B7DF7A602E}"/>
                    </a:ext>
                  </a:extLst>
                </p14:cNvPr>
                <p14:cNvContentPartPr/>
                <p14:nvPr/>
              </p14:nvContentPartPr>
              <p14:xfrm>
                <a:off x="1957966" y="3041851"/>
                <a:ext cx="52920" cy="69840"/>
              </p14:xfrm>
            </p:contentPart>
          </mc:Choice>
          <mc:Fallback xmlns="">
            <p:pic>
              <p:nvPicPr>
                <p:cNvPr id="35849" name="Ink 35848">
                  <a:extLst>
                    <a:ext uri="{FF2B5EF4-FFF2-40B4-BE49-F238E27FC236}">
                      <a16:creationId xmlns:a16="http://schemas.microsoft.com/office/drawing/2014/main" id="{9D516ABF-16D7-FBB1-AEBF-81B7DF7A602E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939966" y="3023851"/>
                  <a:ext cx="88560" cy="105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79502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718832" y="3254345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7AF618B-FF2E-A4C5-4566-3BBCB3419115}"/>
                  </a:ext>
                </a:extLst>
              </p14:cNvPr>
              <p14:cNvContentPartPr/>
              <p14:nvPr/>
            </p14:nvContentPartPr>
            <p14:xfrm>
              <a:off x="1340566" y="4491571"/>
              <a:ext cx="68760" cy="3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7AF618B-FF2E-A4C5-4566-3BBCB341911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2566" y="4473931"/>
                <a:ext cx="10440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42755E6-706D-EF47-4020-6C1722EA2ED3}"/>
                  </a:ext>
                </a:extLst>
              </p14:cNvPr>
              <p14:cNvContentPartPr/>
              <p14:nvPr/>
            </p14:nvContentPartPr>
            <p14:xfrm>
              <a:off x="1346326" y="3302851"/>
              <a:ext cx="51120" cy="9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42755E6-706D-EF47-4020-6C1722EA2ED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28326" y="3285211"/>
                <a:ext cx="86760" cy="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6D8733EF-044D-26D1-8BBB-9C55E0FDA5A8}"/>
              </a:ext>
            </a:extLst>
          </p:cNvPr>
          <p:cNvGrpSpPr/>
          <p:nvPr/>
        </p:nvGrpSpPr>
        <p:grpSpPr>
          <a:xfrm>
            <a:off x="4551766" y="1607251"/>
            <a:ext cx="568800" cy="2340720"/>
            <a:chOff x="4551766" y="1607251"/>
            <a:chExt cx="568800" cy="234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02263B1-4D39-0D68-F0B6-2A4D2E68B45D}"/>
                    </a:ext>
                  </a:extLst>
                </p14:cNvPr>
                <p14:cNvContentPartPr/>
                <p14:nvPr/>
              </p14:nvContentPartPr>
              <p14:xfrm>
                <a:off x="4551766" y="2062291"/>
                <a:ext cx="568800" cy="1885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02263B1-4D39-0D68-F0B6-2A4D2E68B45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533766" y="2044651"/>
                  <a:ext cx="604440" cy="19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A7CE9B7-60FE-B39D-0A05-84F2EAA1153B}"/>
                    </a:ext>
                  </a:extLst>
                </p14:cNvPr>
                <p14:cNvContentPartPr/>
                <p14:nvPr/>
              </p14:nvContentPartPr>
              <p14:xfrm>
                <a:off x="4616206" y="1685731"/>
                <a:ext cx="73800" cy="190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A7CE9B7-60FE-B39D-0A05-84F2EAA1153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598206" y="1667731"/>
                  <a:ext cx="1094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D0C35E0-D280-9C9C-F3D5-FA1BF8C1FC25}"/>
                    </a:ext>
                  </a:extLst>
                </p14:cNvPr>
                <p14:cNvContentPartPr/>
                <p14:nvPr/>
              </p14:nvContentPartPr>
              <p14:xfrm>
                <a:off x="4554646" y="1607251"/>
                <a:ext cx="256680" cy="319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D0C35E0-D280-9C9C-F3D5-FA1BF8C1FC2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536646" y="1589611"/>
                  <a:ext cx="292320" cy="35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C7C25E9-41A4-ABE6-9252-1416DBDECF1C}"/>
                  </a:ext>
                </a:extLst>
              </p14:cNvPr>
              <p14:cNvContentPartPr/>
              <p14:nvPr/>
            </p14:nvContentPartPr>
            <p14:xfrm>
              <a:off x="4935886" y="384691"/>
              <a:ext cx="60840" cy="4075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C7C25E9-41A4-ABE6-9252-1416DBDECF1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17886" y="366691"/>
                <a:ext cx="96480" cy="44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E2E30D95-71DF-0FB6-4CDD-FDC5658359A5}"/>
              </a:ext>
            </a:extLst>
          </p:cNvPr>
          <p:cNvGrpSpPr/>
          <p:nvPr/>
        </p:nvGrpSpPr>
        <p:grpSpPr>
          <a:xfrm>
            <a:off x="3506326" y="494131"/>
            <a:ext cx="1302840" cy="867960"/>
            <a:chOff x="3506326" y="494131"/>
            <a:chExt cx="1302840" cy="86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5F9B3FA-CCC6-C953-DBD4-4AA7991203A5}"/>
                    </a:ext>
                  </a:extLst>
                </p14:cNvPr>
                <p14:cNvContentPartPr/>
                <p14:nvPr/>
              </p14:nvContentPartPr>
              <p14:xfrm>
                <a:off x="4277086" y="512851"/>
                <a:ext cx="532080" cy="4244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5F9B3FA-CCC6-C953-DBD4-4AA7991203A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259446" y="494851"/>
                  <a:ext cx="56772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49B2F81-953F-22AF-0D30-3CEC9625A284}"/>
                    </a:ext>
                  </a:extLst>
                </p14:cNvPr>
                <p14:cNvContentPartPr/>
                <p14:nvPr/>
              </p14:nvContentPartPr>
              <p14:xfrm>
                <a:off x="4436206" y="494131"/>
                <a:ext cx="40680" cy="286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49B2F81-953F-22AF-0D30-3CEC9625A28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418566" y="476491"/>
                  <a:ext cx="7632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3A6A636-141D-32D7-90F9-AE587AAF5077}"/>
                    </a:ext>
                  </a:extLst>
                </p14:cNvPr>
                <p14:cNvContentPartPr/>
                <p14:nvPr/>
              </p14:nvContentPartPr>
              <p14:xfrm>
                <a:off x="4561846" y="567571"/>
                <a:ext cx="50760" cy="39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3A6A636-141D-32D7-90F9-AE587AAF507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544206" y="549931"/>
                  <a:ext cx="864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43F5DFE-873A-D513-97BF-6C932646BD3D}"/>
                    </a:ext>
                  </a:extLst>
                </p14:cNvPr>
                <p14:cNvContentPartPr/>
                <p14:nvPr/>
              </p14:nvContentPartPr>
              <p14:xfrm>
                <a:off x="4207966" y="844771"/>
                <a:ext cx="69480" cy="180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43F5DFE-873A-D513-97BF-6C932646BD3D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189966" y="827131"/>
                  <a:ext cx="105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8A7DCCA-AE5B-0F7F-D28D-E2C821D151DC}"/>
                    </a:ext>
                  </a:extLst>
                </p14:cNvPr>
                <p14:cNvContentPartPr/>
                <p14:nvPr/>
              </p14:nvContentPartPr>
              <p14:xfrm>
                <a:off x="3993766" y="857371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8A7DCCA-AE5B-0F7F-D28D-E2C821D151D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976126" y="8397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B389A06-9D2B-F569-E9FC-766019A0C07B}"/>
                    </a:ext>
                  </a:extLst>
                </p14:cNvPr>
                <p14:cNvContentPartPr/>
                <p14:nvPr/>
              </p14:nvContentPartPr>
              <p14:xfrm>
                <a:off x="3506326" y="774571"/>
                <a:ext cx="570600" cy="511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B389A06-9D2B-F569-E9FC-766019A0C07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488686" y="756571"/>
                  <a:ext cx="606240" cy="54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EF1BEA5-7903-AB1B-C2EB-E208502E2D2C}"/>
                    </a:ext>
                  </a:extLst>
                </p14:cNvPr>
                <p14:cNvContentPartPr/>
                <p14:nvPr/>
              </p14:nvContentPartPr>
              <p14:xfrm>
                <a:off x="3856966" y="519691"/>
                <a:ext cx="101520" cy="179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EF1BEA5-7903-AB1B-C2EB-E208502E2D2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838966" y="502051"/>
                  <a:ext cx="1371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4E1179E-26A7-EBBC-7539-CF64E5D4B94A}"/>
                    </a:ext>
                  </a:extLst>
                </p14:cNvPr>
                <p14:cNvContentPartPr/>
                <p14:nvPr/>
              </p14:nvContentPartPr>
              <p14:xfrm>
                <a:off x="3913126" y="1104691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4E1179E-26A7-EBBC-7539-CF64E5D4B94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895126" y="108705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EADC629-9E2D-D7EA-8F3B-98667FB5F917}"/>
                    </a:ext>
                  </a:extLst>
                </p14:cNvPr>
                <p14:cNvContentPartPr/>
                <p14:nvPr/>
              </p14:nvContentPartPr>
              <p14:xfrm>
                <a:off x="3869926" y="1165891"/>
                <a:ext cx="11160" cy="16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EADC629-9E2D-D7EA-8F3B-98667FB5F91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51926" y="1147891"/>
                  <a:ext cx="468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E2BCF25-14C2-03AE-E20D-178CE6F84A01}"/>
                    </a:ext>
                  </a:extLst>
                </p14:cNvPr>
                <p14:cNvContentPartPr/>
                <p14:nvPr/>
              </p14:nvContentPartPr>
              <p14:xfrm>
                <a:off x="3715846" y="1320691"/>
                <a:ext cx="57240" cy="41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E2BCF25-14C2-03AE-E20D-178CE6F84A0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98206" y="1302691"/>
                  <a:ext cx="92880" cy="7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EF7A6FDF-BD45-3D0B-FE45-4367E1E5228B}"/>
                  </a:ext>
                </a:extLst>
              </p14:cNvPr>
              <p14:cNvContentPartPr/>
              <p14:nvPr/>
            </p14:nvContentPartPr>
            <p14:xfrm>
              <a:off x="7475326" y="4527211"/>
              <a:ext cx="200880" cy="111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F7A6FDF-BD45-3D0B-FE45-4367E1E5228B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457326" y="4509211"/>
                <a:ext cx="23652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5A31BB7-11F2-375E-BA84-435D349C97FF}"/>
                  </a:ext>
                </a:extLst>
              </p14:cNvPr>
              <p14:cNvContentPartPr/>
              <p14:nvPr/>
            </p14:nvContentPartPr>
            <p14:xfrm>
              <a:off x="7489006" y="3574651"/>
              <a:ext cx="21240" cy="36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5A31BB7-11F2-375E-BA84-435D349C97FF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471006" y="3557011"/>
                <a:ext cx="568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0C02CB0-F7D6-6C42-7FB0-748109AAC211}"/>
                  </a:ext>
                </a:extLst>
              </p14:cNvPr>
              <p14:cNvContentPartPr/>
              <p14:nvPr/>
            </p14:nvContentPartPr>
            <p14:xfrm>
              <a:off x="4643415" y="993082"/>
              <a:ext cx="167040" cy="33264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0C02CB0-F7D6-6C42-7FB0-748109AAC21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634415" y="984442"/>
                <a:ext cx="184680" cy="350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6219"/>
            <a:ext cx="7056437" cy="766762"/>
          </a:xfrm>
        </p:spPr>
        <p:txBody>
          <a:bodyPr/>
          <a:lstStyle/>
          <a:p>
            <a:pPr eaLnBrk="1" hangingPunct="1"/>
            <a:r>
              <a:rPr lang="en-US" altLang="da-DK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m Size and Plant Size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153400" cy="4648200"/>
          </a:xfrm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lant Economies and Diseconomies of Scale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plant economies are cost advantages from operating several plants.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lant diseconomies are coordination costs from operating several plants.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t Size and Flexibility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plants can offer lower AC.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er plants can make it easier to add and /or subtract capacity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323903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1203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  <a:endParaRPr lang="en-US" dirty="0">
              <a:solidFill>
                <a:schemeClr val="tx1">
                  <a:lumMod val="75000"/>
                  <a:alpha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550048-4F97-BACD-D4B6-328830533C42}"/>
                  </a:ext>
                </a:extLst>
              </p:cNvPr>
              <p:cNvSpPr txBox="1"/>
              <p:nvPr/>
            </p:nvSpPr>
            <p:spPr>
              <a:xfrm>
                <a:off x="381000" y="457200"/>
                <a:ext cx="8305799" cy="600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940 – 0.02Q and 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 = 940 – 0.04Q</a:t>
                </a:r>
              </a:p>
              <a:p>
                <a:r>
                  <a:rPr lang="en-P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 Data for a single plant: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 = 250,000 + 40Q + 0.01Q</a:t>
                </a:r>
                <a:r>
                  <a:rPr lang="en-PS" sz="24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= 40 + 0.02Q</a:t>
                </a:r>
              </a:p>
              <a:p>
                <a14:m>
                  <m:oMath xmlns:m="http://schemas.openxmlformats.org/officeDocument/2006/math">
                    <m:r>
                      <a:rPr lang="en-P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TR – TC = 940Q - 0.02Q</a:t>
                </a:r>
                <a:r>
                  <a:rPr lang="en-PS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50,000 – 40Q – 0.01Q</a:t>
                </a:r>
                <a:r>
                  <a:rPr lang="en-PS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14:m>
                  <m:oMath xmlns:m="http://schemas.openxmlformats.org/officeDocument/2006/math">
                    <m:r>
                      <a:rPr lang="en-P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0.03Q</a:t>
                </a:r>
                <a:r>
                  <a:rPr lang="en-PS" sz="24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900Q – 250,000</a:t>
                </a:r>
                <a:endParaRPr lang="en-P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ngle plant will maxmimize profit at MR = MC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40 – 0.04Q = 40 + 0.02Q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ing for Q yield Q = 900/0.06 = 15,000 units</a:t>
                </a:r>
              </a:p>
              <a:p>
                <a14:m>
                  <m:oMath xmlns:m="http://schemas.openxmlformats.org/officeDocument/2006/math">
                    <m:r>
                      <a:rPr lang="en-P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0.03(15,000)</a:t>
                </a:r>
                <a:r>
                  <a:rPr lang="en-PS" sz="24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900(15,000) – 250,000 = $6,500,000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940 – 0.02(15,000) = $640/unit and 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250,000 + 40(15,000) + 0.01(15,000)</a:t>
                </a:r>
                <a:r>
                  <a:rPr lang="en-PS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 15,000 = $206.67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= = 940 – 0.04(15,000) = $340</a:t>
                </a:r>
              </a:p>
              <a:p>
                <a:endParaRPr lang="en-P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to ask our selves, what would happen to the profit if 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irm has multiple plants?</a:t>
                </a:r>
                <a:endParaRPr lang="en-P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 we have to find the minimum efficient scale plant.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550048-4F97-BACD-D4B6-328830533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7200"/>
                <a:ext cx="8305799" cy="6001643"/>
              </a:xfrm>
              <a:prstGeom prst="rect">
                <a:avLst/>
              </a:prstGeom>
              <a:blipFill>
                <a:blip r:embed="rId2"/>
                <a:stretch>
                  <a:fillRect l="-1223" t="-846" b="-1480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AA3C587-51CA-A0BA-C2CF-B05A69C5CB14}"/>
                  </a:ext>
                </a:extLst>
              </p14:cNvPr>
              <p14:cNvContentPartPr/>
              <p14:nvPr/>
            </p14:nvContentPartPr>
            <p14:xfrm>
              <a:off x="7050166" y="1475851"/>
              <a:ext cx="79560" cy="831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AA3C587-51CA-A0BA-C2CF-B05A69C5CB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32166" y="1457851"/>
                <a:ext cx="115200" cy="11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17873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540" y="1295400"/>
            <a:ext cx="8305860" cy="3328988"/>
          </a:xfrm>
        </p:spPr>
        <p:txBody>
          <a:bodyPr/>
          <a:lstStyle/>
          <a:p>
            <a:pPr indent="-1028700" algn="ctr" eaLnBrk="1" hangingPunct="1"/>
            <a: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Analysis</a:t>
            </a:r>
            <a:b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b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953000"/>
            <a:ext cx="6619875" cy="862012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lang="en-US" dirty="0"/>
              <a:t>Chapter 8</a:t>
            </a: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xfrm rot="5400000">
            <a:off x="6871232" y="21965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1203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  <a:endParaRPr lang="en-US" dirty="0">
              <a:solidFill>
                <a:schemeClr val="tx1">
                  <a:lumMod val="75000"/>
                  <a:alpha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550048-4F97-BACD-D4B6-328830533C42}"/>
                  </a:ext>
                </a:extLst>
              </p:cNvPr>
              <p:cNvSpPr txBox="1"/>
              <p:nvPr/>
            </p:nvSpPr>
            <p:spPr>
              <a:xfrm>
                <a:off x="381000" y="304800"/>
                <a:ext cx="8534460" cy="6370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inimum efficient scale (MES) plant is achieved at 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= 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PS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 + 0.02Q = 250,000/Q + 40 + 0.01Q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ing for Q yields Q = 5,000 units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, </a:t>
                </a:r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S is achieved at 5,000 units of production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= 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PS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0 + 0.02(5,000) = $140</a:t>
                </a:r>
              </a:p>
              <a:p>
                <a:endParaRPr lang="en-P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, what is the level of output that maximizes profit </a:t>
                </a:r>
                <a:r>
                  <a:rPr lang="en-PS" sz="2400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produce using multiple plants?</a:t>
                </a:r>
              </a:p>
              <a:p>
                <a:pPr algn="just"/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to </a:t>
                </a:r>
                <a:r>
                  <a:rPr lang="en-P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e MR with MC under a multiple plant scheme</a:t>
                </a:r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40 – 0.04Q = 140. Therefore, solving for Q yields 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= 20,000 units.</a:t>
                </a:r>
              </a:p>
              <a:p>
                <a:r>
                  <a:rPr lang="en-P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, what is the optimal number of plants (N)?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= 20,000/5,000 = 4 plants each producing 5,000 units.</a:t>
                </a:r>
              </a:p>
              <a:p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 P becomes = 940 – 0.02(20,000) = $540/units</a:t>
                </a:r>
              </a:p>
              <a:p>
                <a14:m>
                  <m:oMath xmlns:m="http://schemas.openxmlformats.org/officeDocument/2006/math">
                    <m:r>
                      <a:rPr lang="en-P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540x20,000) – 4[250,000 + 40(5,000) + 0.01(5,000)</a:t>
                </a:r>
                <a:r>
                  <a:rPr lang="en-PS" sz="24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14:m>
                  <m:oMath xmlns:m="http://schemas.openxmlformats.org/officeDocument/2006/math">
                    <m:r>
                      <a:rPr lang="en-P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P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,800,000 – 2,800,000 = $8,000,000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550048-4F97-BACD-D4B6-328830533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534460" cy="6370975"/>
              </a:xfrm>
              <a:prstGeom prst="rect">
                <a:avLst/>
              </a:prstGeom>
              <a:blipFill>
                <a:blip r:embed="rId2"/>
                <a:stretch>
                  <a:fillRect l="-1189" t="-797" r="-1040" b="-1394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90314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Billed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6" y="1676400"/>
            <a:ext cx="66008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902055" y="4545600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757AB4-F72C-2057-160B-5FE5DE4C6CF6}"/>
              </a:ext>
            </a:extLst>
          </p:cNvPr>
          <p:cNvSpPr txBox="1"/>
          <p:nvPr/>
        </p:nvSpPr>
        <p:spPr>
          <a:xfrm>
            <a:off x="-1" y="304800"/>
            <a:ext cx="894628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P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8.7 Plainfeld Electronics: Single Versus Mltiplant Operation</a:t>
            </a:r>
          </a:p>
          <a:p>
            <a:pPr algn="just"/>
            <a:r>
              <a:rPr lang="en-P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example, profit ia maximized at a production level well beyond that at which average cost is minimized for a single plant. Profits are greater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P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h four plants because output can then be produced at minimum cos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7BD7229-B23B-098D-2597-7FC490BE5C73}"/>
                  </a:ext>
                </a:extLst>
              </p14:cNvPr>
              <p14:cNvContentPartPr/>
              <p14:nvPr/>
            </p14:nvContentPartPr>
            <p14:xfrm>
              <a:off x="6336827" y="6185907"/>
              <a:ext cx="444240" cy="34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7BD7229-B23B-098D-2597-7FC490BE5C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19187" y="6167907"/>
                <a:ext cx="47988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06C9ADC-761A-05FF-F54B-E4EE7EF6120C}"/>
                  </a:ext>
                </a:extLst>
              </p14:cNvPr>
              <p14:cNvContentPartPr/>
              <p14:nvPr/>
            </p14:nvContentPartPr>
            <p14:xfrm>
              <a:off x="7206947" y="5247747"/>
              <a:ext cx="27900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06C9ADC-761A-05FF-F54B-E4EE7EF6120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88947" y="5229747"/>
                <a:ext cx="3146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C4D27AD-3FDA-D499-C690-30BAFF5ED7B7}"/>
                  </a:ext>
                </a:extLst>
              </p14:cNvPr>
              <p14:cNvContentPartPr/>
              <p14:nvPr/>
            </p14:nvContentPartPr>
            <p14:xfrm>
              <a:off x="6930107" y="3300867"/>
              <a:ext cx="75780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C4D27AD-3FDA-D499-C690-30BAFF5ED7B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12467" y="3282867"/>
                <a:ext cx="7934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9356625-465B-DA8B-1965-331A8AB508D7}"/>
                  </a:ext>
                </a:extLst>
              </p14:cNvPr>
              <p14:cNvContentPartPr/>
              <p14:nvPr/>
            </p14:nvContentPartPr>
            <p14:xfrm>
              <a:off x="6931907" y="3988107"/>
              <a:ext cx="663840" cy="9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9356625-465B-DA8B-1965-331A8AB508D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14267" y="3970467"/>
                <a:ext cx="69948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15CDE36E-3BBA-279C-6A6D-35685986A83A}"/>
                  </a:ext>
                </a:extLst>
              </p14:cNvPr>
              <p14:cNvContentPartPr/>
              <p14:nvPr/>
            </p14:nvContentPartPr>
            <p14:xfrm>
              <a:off x="5294627" y="6167187"/>
              <a:ext cx="244080" cy="90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15CDE36E-3BBA-279C-6A6D-35685986A83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76627" y="6149547"/>
                <a:ext cx="27972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C47C02E9-B0AB-032C-3D85-7017373FBBFE}"/>
                  </a:ext>
                </a:extLst>
              </p14:cNvPr>
              <p14:cNvContentPartPr/>
              <p14:nvPr/>
            </p14:nvContentPartPr>
            <p14:xfrm>
              <a:off x="2808107" y="6188427"/>
              <a:ext cx="296280" cy="82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C47C02E9-B0AB-032C-3D85-7017373FBBF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90467" y="6170427"/>
                <a:ext cx="33192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DDE4756-586D-9E5B-EE0E-1CD29761D741}"/>
                  </a:ext>
                </a:extLst>
              </p14:cNvPr>
              <p14:cNvContentPartPr/>
              <p14:nvPr/>
            </p14:nvContentPartPr>
            <p14:xfrm>
              <a:off x="2553587" y="6418827"/>
              <a:ext cx="360" cy="181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DDE4756-586D-9E5B-EE0E-1CD29761D74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535587" y="6401187"/>
                <a:ext cx="36000" cy="21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B09B92E-1D19-2693-081F-A62A4122A411}"/>
              </a:ext>
            </a:extLst>
          </p:cNvPr>
          <p:cNvGrpSpPr/>
          <p:nvPr/>
        </p:nvGrpSpPr>
        <p:grpSpPr>
          <a:xfrm>
            <a:off x="2537747" y="6366267"/>
            <a:ext cx="628560" cy="249480"/>
            <a:chOff x="2537747" y="6366267"/>
            <a:chExt cx="628560" cy="24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1370A7F-D5D3-E02A-A495-24B822640E17}"/>
                    </a:ext>
                  </a:extLst>
                </p14:cNvPr>
                <p14:cNvContentPartPr/>
                <p14:nvPr/>
              </p14:nvContentPartPr>
              <p14:xfrm>
                <a:off x="2537747" y="6393987"/>
                <a:ext cx="218160" cy="198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1370A7F-D5D3-E02A-A495-24B822640E1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519747" y="6376347"/>
                  <a:ext cx="2538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9EAEEE0-8083-ED05-F59F-240BD89279A2}"/>
                    </a:ext>
                  </a:extLst>
                </p14:cNvPr>
                <p14:cNvContentPartPr/>
                <p14:nvPr/>
              </p14:nvContentPartPr>
              <p14:xfrm>
                <a:off x="2817107" y="6366267"/>
                <a:ext cx="142560" cy="223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9EAEEE0-8083-ED05-F59F-240BD89279A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99467" y="6348627"/>
                  <a:ext cx="1782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43B7454-CBD2-2D03-550E-A9405A500361}"/>
                    </a:ext>
                  </a:extLst>
                </p14:cNvPr>
                <p14:cNvContentPartPr/>
                <p14:nvPr/>
              </p14:nvContentPartPr>
              <p14:xfrm>
                <a:off x="2862467" y="6473187"/>
                <a:ext cx="54720" cy="8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43B7454-CBD2-2D03-550E-A9405A50036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844467" y="6455547"/>
                  <a:ext cx="90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535CC34-C259-7D6A-FA89-57B680F515E8}"/>
                    </a:ext>
                  </a:extLst>
                </p14:cNvPr>
                <p14:cNvContentPartPr/>
                <p14:nvPr/>
              </p14:nvContentPartPr>
              <p14:xfrm>
                <a:off x="3073067" y="6375267"/>
                <a:ext cx="93240" cy="2404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535CC34-C259-7D6A-FA89-57B680F515E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055067" y="6357267"/>
                  <a:ext cx="128880" cy="27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5B7468D-D6C0-C8A2-03F2-AC5A442AB919}"/>
                  </a:ext>
                </a:extLst>
              </p14:cNvPr>
              <p14:cNvContentPartPr/>
              <p14:nvPr/>
            </p14:nvContentPartPr>
            <p14:xfrm>
              <a:off x="6527627" y="4918347"/>
              <a:ext cx="170640" cy="2944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5B7468D-D6C0-C8A2-03F2-AC5A442AB91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09987" y="4900347"/>
                <a:ext cx="206280" cy="3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77EF480B-3371-892C-1FB1-622D92F694EE}"/>
                  </a:ext>
                </a:extLst>
              </p14:cNvPr>
              <p14:cNvContentPartPr/>
              <p14:nvPr/>
            </p14:nvContentPartPr>
            <p14:xfrm>
              <a:off x="6707267" y="4913667"/>
              <a:ext cx="54720" cy="2559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77EF480B-3371-892C-1FB1-622D92F694E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89627" y="4896027"/>
                <a:ext cx="90360" cy="2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719AA40-AEAB-D870-4E46-0DF7334C3755}"/>
                  </a:ext>
                </a:extLst>
              </p14:cNvPr>
              <p14:cNvContentPartPr/>
              <p14:nvPr/>
            </p14:nvContentPartPr>
            <p14:xfrm>
              <a:off x="2820707" y="4858587"/>
              <a:ext cx="240480" cy="325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719AA40-AEAB-D870-4E46-0DF7334C3755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803067" y="4840587"/>
                <a:ext cx="276120" cy="36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549083B2-4F54-0701-316D-4A79753B9771}"/>
                  </a:ext>
                </a:extLst>
              </p14:cNvPr>
              <p14:cNvContentPartPr/>
              <p14:nvPr/>
            </p14:nvContentPartPr>
            <p14:xfrm>
              <a:off x="5163587" y="3650787"/>
              <a:ext cx="423360" cy="378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549083B2-4F54-0701-316D-4A79753B977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45587" y="3633147"/>
                <a:ext cx="459000" cy="41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E8684D35-2934-96D5-18AC-0D9B9841AE31}"/>
              </a:ext>
            </a:extLst>
          </p:cNvPr>
          <p:cNvGrpSpPr/>
          <p:nvPr/>
        </p:nvGrpSpPr>
        <p:grpSpPr>
          <a:xfrm>
            <a:off x="10243006" y="3766171"/>
            <a:ext cx="423360" cy="453960"/>
            <a:chOff x="10243006" y="3766171"/>
            <a:chExt cx="423360" cy="45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E8B5B31-AE3A-1C66-7FAE-39C8F04D3885}"/>
                    </a:ext>
                  </a:extLst>
                </p14:cNvPr>
                <p14:cNvContentPartPr/>
                <p14:nvPr/>
              </p14:nvContentPartPr>
              <p14:xfrm>
                <a:off x="10328686" y="3870931"/>
                <a:ext cx="150840" cy="333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E8B5B31-AE3A-1C66-7FAE-39C8F04D388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0311046" y="3852931"/>
                  <a:ext cx="18648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44D5F12-12DE-6705-FFC5-5ABD3C41A687}"/>
                    </a:ext>
                  </a:extLst>
                </p14:cNvPr>
                <p14:cNvContentPartPr/>
                <p14:nvPr/>
              </p14:nvContentPartPr>
              <p14:xfrm>
                <a:off x="10243006" y="3766171"/>
                <a:ext cx="423360" cy="4539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44D5F12-12DE-6705-FFC5-5ABD3C41A68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0225366" y="3748531"/>
                  <a:ext cx="459000" cy="48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A0F4F0D-6482-AF90-D1E1-A15BFFF8636E}"/>
              </a:ext>
            </a:extLst>
          </p:cNvPr>
          <p:cNvGrpSpPr/>
          <p:nvPr/>
        </p:nvGrpSpPr>
        <p:grpSpPr>
          <a:xfrm>
            <a:off x="5209846" y="1886971"/>
            <a:ext cx="1528560" cy="605880"/>
            <a:chOff x="5209846" y="1886971"/>
            <a:chExt cx="1528560" cy="60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C8E62FC-E569-43AB-60E8-4C239FCDB649}"/>
                    </a:ext>
                  </a:extLst>
                </p14:cNvPr>
                <p14:cNvContentPartPr/>
                <p14:nvPr/>
              </p14:nvContentPartPr>
              <p14:xfrm>
                <a:off x="5209846" y="1886971"/>
                <a:ext cx="157680" cy="42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C8E62FC-E569-43AB-60E8-4C239FCDB64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192206" y="1869331"/>
                  <a:ext cx="1933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2CA97DA-829F-36F5-D7C9-A5FE7D943FF4}"/>
                    </a:ext>
                  </a:extLst>
                </p14:cNvPr>
                <p14:cNvContentPartPr/>
                <p14:nvPr/>
              </p14:nvContentPartPr>
              <p14:xfrm>
                <a:off x="5363206" y="1940611"/>
                <a:ext cx="1375200" cy="552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2CA97DA-829F-36F5-D7C9-A5FE7D943FF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345566" y="1922611"/>
                  <a:ext cx="1410840" cy="58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7DA434A8-D98E-02B7-E259-BD29B90C6BD4}"/>
                  </a:ext>
                </a:extLst>
              </p14:cNvPr>
              <p14:cNvContentPartPr/>
              <p14:nvPr/>
            </p14:nvContentPartPr>
            <p14:xfrm>
              <a:off x="4723126" y="1755211"/>
              <a:ext cx="497880" cy="1249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7DA434A8-D98E-02B7-E259-BD29B90C6BD4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5126" y="1737211"/>
                <a:ext cx="53352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A4FC5465-0D24-6EFA-FB90-AD05C9C0C81C}"/>
                  </a:ext>
                </a:extLst>
              </p14:cNvPr>
              <p14:cNvContentPartPr/>
              <p14:nvPr/>
            </p14:nvContentPartPr>
            <p14:xfrm>
              <a:off x="6635806" y="2445331"/>
              <a:ext cx="1990080" cy="87192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A4FC5465-0D24-6EFA-FB90-AD05C9C0C81C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617806" y="2427691"/>
                <a:ext cx="2025720" cy="90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58A2065A-FA4F-08FA-4B25-39E2FB8EC159}"/>
              </a:ext>
            </a:extLst>
          </p:cNvPr>
          <p:cNvGrpSpPr/>
          <p:nvPr/>
        </p:nvGrpSpPr>
        <p:grpSpPr>
          <a:xfrm>
            <a:off x="5256286" y="3368731"/>
            <a:ext cx="200160" cy="158400"/>
            <a:chOff x="5256286" y="3368731"/>
            <a:chExt cx="200160" cy="15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6A69AF8-D689-EC75-5069-F5E590C0A6C8}"/>
                    </a:ext>
                  </a:extLst>
                </p14:cNvPr>
                <p14:cNvContentPartPr/>
                <p14:nvPr/>
              </p14:nvContentPartPr>
              <p14:xfrm>
                <a:off x="5256286" y="3368731"/>
                <a:ext cx="200160" cy="158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6A69AF8-D689-EC75-5069-F5E590C0A6C8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238286" y="3351091"/>
                  <a:ext cx="2358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B8E05F7-0F8E-9BB6-02BA-63FA51E2C280}"/>
                    </a:ext>
                  </a:extLst>
                </p14:cNvPr>
                <p14:cNvContentPartPr/>
                <p14:nvPr/>
              </p14:nvContentPartPr>
              <p14:xfrm>
                <a:off x="5278966" y="3448291"/>
                <a:ext cx="63000" cy="3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B8E05F7-0F8E-9BB6-02BA-63FA51E2C28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261326" y="3430651"/>
                  <a:ext cx="9864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B521D202-A0BE-EFFE-4516-A7172A5122E4}"/>
                  </a:ext>
                </a:extLst>
              </p14:cNvPr>
              <p14:cNvContentPartPr/>
              <p14:nvPr/>
            </p14:nvContentPartPr>
            <p14:xfrm>
              <a:off x="5431966" y="2047171"/>
              <a:ext cx="360" cy="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B521D202-A0BE-EFFE-4516-A7172A5122E4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414326" y="20295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EA62C78C-A81D-AEAD-FB44-AE952A9BCCFA}"/>
                  </a:ext>
                </a:extLst>
              </p14:cNvPr>
              <p14:cNvContentPartPr/>
              <p14:nvPr/>
            </p14:nvContentPartPr>
            <p14:xfrm>
              <a:off x="5435206" y="1980931"/>
              <a:ext cx="37800" cy="730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EA62C78C-A81D-AEAD-FB44-AE952A9BCCFA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17206" y="1962931"/>
                <a:ext cx="7344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B579821A-4893-E042-5D11-A42E69F34269}"/>
                  </a:ext>
                </a:extLst>
              </p14:cNvPr>
              <p14:cNvContentPartPr/>
              <p14:nvPr/>
            </p14:nvContentPartPr>
            <p14:xfrm>
              <a:off x="5338726" y="4458811"/>
              <a:ext cx="75960" cy="687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B579821A-4893-E042-5D11-A42E69F3426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320726" y="4441171"/>
                <a:ext cx="111600" cy="10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D92D4C3D-E485-2BC0-21FB-CE4FC8287E8B}"/>
              </a:ext>
            </a:extLst>
          </p:cNvPr>
          <p:cNvGrpSpPr/>
          <p:nvPr/>
        </p:nvGrpSpPr>
        <p:grpSpPr>
          <a:xfrm>
            <a:off x="2854366" y="4219051"/>
            <a:ext cx="111600" cy="461160"/>
            <a:chOff x="2854366" y="4219051"/>
            <a:chExt cx="111600" cy="46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03664D5-FB7A-B391-5E3B-160185B951ED}"/>
                    </a:ext>
                  </a:extLst>
                </p14:cNvPr>
                <p14:cNvContentPartPr/>
                <p14:nvPr/>
              </p14:nvContentPartPr>
              <p14:xfrm>
                <a:off x="2884246" y="4219051"/>
                <a:ext cx="22320" cy="381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03664D5-FB7A-B391-5E3B-160185B951E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866606" y="4201411"/>
                  <a:ext cx="5796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330A3C3-7FB4-D7BA-1A92-677B75B3603D}"/>
                    </a:ext>
                  </a:extLst>
                </p14:cNvPr>
                <p14:cNvContentPartPr/>
                <p14:nvPr/>
              </p14:nvContentPartPr>
              <p14:xfrm>
                <a:off x="2854366" y="4545571"/>
                <a:ext cx="111600" cy="1346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330A3C3-7FB4-D7BA-1A92-677B75B3603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836366" y="4527571"/>
                  <a:ext cx="147240" cy="17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4BE42923-32CE-ACC8-12D8-245FA60EC80E}"/>
                  </a:ext>
                </a:extLst>
              </p14:cNvPr>
              <p14:cNvContentPartPr/>
              <p14:nvPr/>
            </p14:nvContentPartPr>
            <p14:xfrm>
              <a:off x="2928526" y="5014651"/>
              <a:ext cx="36360" cy="435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4BE42923-32CE-ACC8-12D8-245FA60EC80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910886" y="4997011"/>
                <a:ext cx="7200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89FDAC22-D155-F259-4F15-E86542412731}"/>
                  </a:ext>
                </a:extLst>
              </p14:cNvPr>
              <p14:cNvContentPartPr/>
              <p14:nvPr/>
            </p14:nvContentPartPr>
            <p14:xfrm>
              <a:off x="2827366" y="6178891"/>
              <a:ext cx="330120" cy="158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89FDAC22-D155-F259-4F15-E8654241273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809726" y="6160891"/>
                <a:ext cx="36576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5021B29-CC51-30FD-29C0-3ABD8C632ACF}"/>
                  </a:ext>
                </a:extLst>
              </p14:cNvPr>
              <p14:cNvContentPartPr/>
              <p14:nvPr/>
            </p14:nvContentPartPr>
            <p14:xfrm>
              <a:off x="6842446" y="4838971"/>
              <a:ext cx="992160" cy="3787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5021B29-CC51-30FD-29C0-3ABD8C632AC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824806" y="4820971"/>
                <a:ext cx="102780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5523D1AF-BFCC-D9FA-B968-F6EB30C43846}"/>
                  </a:ext>
                </a:extLst>
              </p14:cNvPr>
              <p14:cNvContentPartPr/>
              <p14:nvPr/>
            </p14:nvContentPartPr>
            <p14:xfrm>
              <a:off x="6632206" y="2478091"/>
              <a:ext cx="360" cy="3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5523D1AF-BFCC-D9FA-B968-F6EB30C43846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14566" y="2460451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21" name="Group 38920">
            <a:extLst>
              <a:ext uri="{FF2B5EF4-FFF2-40B4-BE49-F238E27FC236}">
                <a16:creationId xmlns:a16="http://schemas.microsoft.com/office/drawing/2014/main" id="{04CD2194-D06A-B070-A04F-FD1587A5EDA5}"/>
              </a:ext>
            </a:extLst>
          </p:cNvPr>
          <p:cNvGrpSpPr/>
          <p:nvPr/>
        </p:nvGrpSpPr>
        <p:grpSpPr>
          <a:xfrm>
            <a:off x="6228286" y="1761331"/>
            <a:ext cx="2251080" cy="452160"/>
            <a:chOff x="6228286" y="1761331"/>
            <a:chExt cx="2251080" cy="45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206CE73-05E7-B40F-B72A-64347ED2F0C7}"/>
                    </a:ext>
                  </a:extLst>
                </p14:cNvPr>
                <p14:cNvContentPartPr/>
                <p14:nvPr/>
              </p14:nvContentPartPr>
              <p14:xfrm>
                <a:off x="6238006" y="1813891"/>
                <a:ext cx="360" cy="223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206CE73-05E7-B40F-B72A-64347ED2F0C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220366" y="1795891"/>
                  <a:ext cx="360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ED2CDCB-D391-C4E2-79FC-058058DF61BF}"/>
                    </a:ext>
                  </a:extLst>
                </p14:cNvPr>
                <p14:cNvContentPartPr/>
                <p14:nvPr/>
              </p14:nvContentPartPr>
              <p14:xfrm>
                <a:off x="6228286" y="1785451"/>
                <a:ext cx="96480" cy="130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ED2CDCB-D391-C4E2-79FC-058058DF61B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210286" y="1767451"/>
                  <a:ext cx="1321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FCC30DA-7DAE-C5B6-ABDE-C159094A7C6B}"/>
                    </a:ext>
                  </a:extLst>
                </p14:cNvPr>
                <p14:cNvContentPartPr/>
                <p14:nvPr/>
              </p14:nvContentPartPr>
              <p14:xfrm>
                <a:off x="6356446" y="1953931"/>
                <a:ext cx="78840" cy="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FCC30DA-7DAE-C5B6-ABDE-C159094A7C6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38446" y="1936291"/>
                  <a:ext cx="1144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086D753-D8BD-C287-95B1-5219A18BE773}"/>
                    </a:ext>
                  </a:extLst>
                </p14:cNvPr>
                <p14:cNvContentPartPr/>
                <p14:nvPr/>
              </p14:nvContentPartPr>
              <p14:xfrm>
                <a:off x="6381286" y="2048251"/>
                <a:ext cx="68400" cy="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086D753-D8BD-C287-95B1-5219A18BE773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363286" y="2030611"/>
                  <a:ext cx="104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1714AB5-1F76-7C98-D1BA-DD7A45680ED7}"/>
                    </a:ext>
                  </a:extLst>
                </p14:cNvPr>
                <p14:cNvContentPartPr/>
                <p14:nvPr/>
              </p14:nvContentPartPr>
              <p14:xfrm>
                <a:off x="6579286" y="1790851"/>
                <a:ext cx="162720" cy="381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1714AB5-1F76-7C98-D1BA-DD7A45680ED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561286" y="1773211"/>
                  <a:ext cx="19836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6AF0C5C-6043-76A0-71A1-D93AB222B6F9}"/>
                    </a:ext>
                  </a:extLst>
                </p14:cNvPr>
                <p14:cNvContentPartPr/>
                <p14:nvPr/>
              </p14:nvContentPartPr>
              <p14:xfrm>
                <a:off x="6822646" y="1810651"/>
                <a:ext cx="142920" cy="1501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6AF0C5C-6043-76A0-71A1-D93AB222B6F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05006" y="1793011"/>
                  <a:ext cx="178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612E533-3B8F-78D6-60F9-10E2EC42ABE4}"/>
                    </a:ext>
                  </a:extLst>
                </p14:cNvPr>
                <p14:cNvContentPartPr/>
                <p14:nvPr/>
              </p14:nvContentPartPr>
              <p14:xfrm>
                <a:off x="6952606" y="1867531"/>
                <a:ext cx="5760" cy="240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612E533-3B8F-78D6-60F9-10E2EC42ABE4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934966" y="1849531"/>
                  <a:ext cx="4140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86D9FA6-7DCA-C230-9FB1-6C6D2D4A7669}"/>
                    </a:ext>
                  </a:extLst>
                </p14:cNvPr>
                <p14:cNvContentPartPr/>
                <p14:nvPr/>
              </p14:nvContentPartPr>
              <p14:xfrm>
                <a:off x="7076446" y="1889131"/>
                <a:ext cx="105840" cy="169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86D9FA6-7DCA-C230-9FB1-6C6D2D4A7669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058806" y="1871491"/>
                  <a:ext cx="1414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B8F59ED-6129-DAF1-F7BF-AD82D75D1DDB}"/>
                    </a:ext>
                  </a:extLst>
                </p14:cNvPr>
                <p14:cNvContentPartPr/>
                <p14:nvPr/>
              </p14:nvContentPartPr>
              <p14:xfrm>
                <a:off x="7273366" y="2042491"/>
                <a:ext cx="1029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B8F59ED-6129-DAF1-F7BF-AD82D75D1DD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255366" y="2024491"/>
                  <a:ext cx="138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86F4FA1-5356-6679-E30A-346AF0280720}"/>
                    </a:ext>
                  </a:extLst>
                </p14:cNvPr>
                <p14:cNvContentPartPr/>
                <p14:nvPr/>
              </p14:nvContentPartPr>
              <p14:xfrm>
                <a:off x="7475326" y="1880851"/>
                <a:ext cx="80280" cy="158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86F4FA1-5356-6679-E30A-346AF028072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57686" y="1862851"/>
                  <a:ext cx="1159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2E5E002-8909-38F6-0D99-38C0D2A3C9A6}"/>
                    </a:ext>
                  </a:extLst>
                </p14:cNvPr>
                <p14:cNvContentPartPr/>
                <p14:nvPr/>
              </p14:nvContentPartPr>
              <p14:xfrm>
                <a:off x="7647046" y="2035651"/>
                <a:ext cx="7560" cy="3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2E5E002-8909-38F6-0D99-38C0D2A3C9A6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629046" y="2017651"/>
                  <a:ext cx="432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38913" name="Ink 38912">
                  <a:extLst>
                    <a:ext uri="{FF2B5EF4-FFF2-40B4-BE49-F238E27FC236}">
                      <a16:creationId xmlns:a16="http://schemas.microsoft.com/office/drawing/2014/main" id="{4883E282-3B62-7410-4D97-53913952C0FD}"/>
                    </a:ext>
                  </a:extLst>
                </p14:cNvPr>
                <p14:cNvContentPartPr/>
                <p14:nvPr/>
              </p14:nvContentPartPr>
              <p14:xfrm>
                <a:off x="7727326" y="1812451"/>
                <a:ext cx="138960" cy="200160"/>
              </p14:xfrm>
            </p:contentPart>
          </mc:Choice>
          <mc:Fallback xmlns="">
            <p:pic>
              <p:nvPicPr>
                <p:cNvPr id="38913" name="Ink 38912">
                  <a:extLst>
                    <a:ext uri="{FF2B5EF4-FFF2-40B4-BE49-F238E27FC236}">
                      <a16:creationId xmlns:a16="http://schemas.microsoft.com/office/drawing/2014/main" id="{4883E282-3B62-7410-4D97-53913952C0FD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09686" y="1794451"/>
                  <a:ext cx="1746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38916" name="Ink 38915">
                  <a:extLst>
                    <a:ext uri="{FF2B5EF4-FFF2-40B4-BE49-F238E27FC236}">
                      <a16:creationId xmlns:a16="http://schemas.microsoft.com/office/drawing/2014/main" id="{AFC94A6D-6EEB-BE02-E901-542B2756482B}"/>
                    </a:ext>
                  </a:extLst>
                </p14:cNvPr>
                <p14:cNvContentPartPr/>
                <p14:nvPr/>
              </p14:nvContentPartPr>
              <p14:xfrm>
                <a:off x="7948726" y="1824691"/>
                <a:ext cx="188640" cy="231120"/>
              </p14:xfrm>
            </p:contentPart>
          </mc:Choice>
          <mc:Fallback xmlns="">
            <p:pic>
              <p:nvPicPr>
                <p:cNvPr id="38916" name="Ink 38915">
                  <a:extLst>
                    <a:ext uri="{FF2B5EF4-FFF2-40B4-BE49-F238E27FC236}">
                      <a16:creationId xmlns:a16="http://schemas.microsoft.com/office/drawing/2014/main" id="{AFC94A6D-6EEB-BE02-E901-542B2756482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930726" y="1806691"/>
                  <a:ext cx="2242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38918" name="Ink 38917">
                  <a:extLst>
                    <a:ext uri="{FF2B5EF4-FFF2-40B4-BE49-F238E27FC236}">
                      <a16:creationId xmlns:a16="http://schemas.microsoft.com/office/drawing/2014/main" id="{B0B33CF9-32DA-5D37-C3B4-7AC94DFE7D54}"/>
                    </a:ext>
                  </a:extLst>
                </p14:cNvPr>
                <p14:cNvContentPartPr/>
                <p14:nvPr/>
              </p14:nvContentPartPr>
              <p14:xfrm>
                <a:off x="8199286" y="1761331"/>
                <a:ext cx="280080" cy="237960"/>
              </p14:xfrm>
            </p:contentPart>
          </mc:Choice>
          <mc:Fallback xmlns="">
            <p:pic>
              <p:nvPicPr>
                <p:cNvPr id="38918" name="Ink 38917">
                  <a:extLst>
                    <a:ext uri="{FF2B5EF4-FFF2-40B4-BE49-F238E27FC236}">
                      <a16:creationId xmlns:a16="http://schemas.microsoft.com/office/drawing/2014/main" id="{B0B33CF9-32DA-5D37-C3B4-7AC94DFE7D5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8181286" y="1743331"/>
                  <a:ext cx="3157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8920" name="Ink 38919">
                  <a:extLst>
                    <a:ext uri="{FF2B5EF4-FFF2-40B4-BE49-F238E27FC236}">
                      <a16:creationId xmlns:a16="http://schemas.microsoft.com/office/drawing/2014/main" id="{561BCAB5-08D5-7163-2637-590C245C0651}"/>
                    </a:ext>
                  </a:extLst>
                </p14:cNvPr>
                <p14:cNvContentPartPr/>
                <p14:nvPr/>
              </p14:nvContentPartPr>
              <p14:xfrm>
                <a:off x="8308366" y="1914691"/>
                <a:ext cx="107640" cy="298800"/>
              </p14:xfrm>
            </p:contentPart>
          </mc:Choice>
          <mc:Fallback xmlns="">
            <p:pic>
              <p:nvPicPr>
                <p:cNvPr id="38920" name="Ink 38919">
                  <a:extLst>
                    <a:ext uri="{FF2B5EF4-FFF2-40B4-BE49-F238E27FC236}">
                      <a16:creationId xmlns:a16="http://schemas.microsoft.com/office/drawing/2014/main" id="{561BCAB5-08D5-7163-2637-590C245C0651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8290366" y="1897051"/>
                  <a:ext cx="143280" cy="33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29" name="Group 38928">
            <a:extLst>
              <a:ext uri="{FF2B5EF4-FFF2-40B4-BE49-F238E27FC236}">
                <a16:creationId xmlns:a16="http://schemas.microsoft.com/office/drawing/2014/main" id="{827E01A5-B909-6349-6266-6A9A6527673B}"/>
              </a:ext>
            </a:extLst>
          </p:cNvPr>
          <p:cNvGrpSpPr/>
          <p:nvPr/>
        </p:nvGrpSpPr>
        <p:grpSpPr>
          <a:xfrm>
            <a:off x="1826206" y="2637571"/>
            <a:ext cx="760320" cy="327960"/>
            <a:chOff x="1826206" y="2637571"/>
            <a:chExt cx="760320" cy="32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38922" name="Ink 38921">
                  <a:extLst>
                    <a:ext uri="{FF2B5EF4-FFF2-40B4-BE49-F238E27FC236}">
                      <a16:creationId xmlns:a16="http://schemas.microsoft.com/office/drawing/2014/main" id="{5B714934-4D00-18FC-5A69-B367320992CD}"/>
                    </a:ext>
                  </a:extLst>
                </p14:cNvPr>
                <p14:cNvContentPartPr/>
                <p14:nvPr/>
              </p14:nvContentPartPr>
              <p14:xfrm>
                <a:off x="2464846" y="2637571"/>
                <a:ext cx="121680" cy="298440"/>
              </p14:xfrm>
            </p:contentPart>
          </mc:Choice>
          <mc:Fallback xmlns="">
            <p:pic>
              <p:nvPicPr>
                <p:cNvPr id="38922" name="Ink 38921">
                  <a:extLst>
                    <a:ext uri="{FF2B5EF4-FFF2-40B4-BE49-F238E27FC236}">
                      <a16:creationId xmlns:a16="http://schemas.microsoft.com/office/drawing/2014/main" id="{5B714934-4D00-18FC-5A69-B367320992C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447206" y="2619571"/>
                  <a:ext cx="15732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38923" name="Ink 38922">
                  <a:extLst>
                    <a:ext uri="{FF2B5EF4-FFF2-40B4-BE49-F238E27FC236}">
                      <a16:creationId xmlns:a16="http://schemas.microsoft.com/office/drawing/2014/main" id="{5308BCE6-269A-32E5-C237-CDFE219ADB59}"/>
                    </a:ext>
                  </a:extLst>
                </p14:cNvPr>
                <p14:cNvContentPartPr/>
                <p14:nvPr/>
              </p14:nvContentPartPr>
              <p14:xfrm>
                <a:off x="1840966" y="2695891"/>
                <a:ext cx="21960" cy="192960"/>
              </p14:xfrm>
            </p:contentPart>
          </mc:Choice>
          <mc:Fallback xmlns="">
            <p:pic>
              <p:nvPicPr>
                <p:cNvPr id="38923" name="Ink 38922">
                  <a:extLst>
                    <a:ext uri="{FF2B5EF4-FFF2-40B4-BE49-F238E27FC236}">
                      <a16:creationId xmlns:a16="http://schemas.microsoft.com/office/drawing/2014/main" id="{5308BCE6-269A-32E5-C237-CDFE219ADB59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822966" y="2678251"/>
                  <a:ext cx="576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38924" name="Ink 38923">
                  <a:extLst>
                    <a:ext uri="{FF2B5EF4-FFF2-40B4-BE49-F238E27FC236}">
                      <a16:creationId xmlns:a16="http://schemas.microsoft.com/office/drawing/2014/main" id="{44904FBF-03B1-9103-CF82-9D2935E049DB}"/>
                    </a:ext>
                  </a:extLst>
                </p14:cNvPr>
                <p14:cNvContentPartPr/>
                <p14:nvPr/>
              </p14:nvContentPartPr>
              <p14:xfrm>
                <a:off x="1826206" y="2706331"/>
                <a:ext cx="160920" cy="218160"/>
              </p14:xfrm>
            </p:contentPart>
          </mc:Choice>
          <mc:Fallback xmlns="">
            <p:pic>
              <p:nvPicPr>
                <p:cNvPr id="38924" name="Ink 38923">
                  <a:extLst>
                    <a:ext uri="{FF2B5EF4-FFF2-40B4-BE49-F238E27FC236}">
                      <a16:creationId xmlns:a16="http://schemas.microsoft.com/office/drawing/2014/main" id="{44904FBF-03B1-9103-CF82-9D2935E049D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808566" y="2688691"/>
                  <a:ext cx="1965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38925" name="Ink 38924">
                  <a:extLst>
                    <a:ext uri="{FF2B5EF4-FFF2-40B4-BE49-F238E27FC236}">
                      <a16:creationId xmlns:a16="http://schemas.microsoft.com/office/drawing/2014/main" id="{3B66ADF8-0B39-F866-531A-7FC83A19395A}"/>
                    </a:ext>
                  </a:extLst>
                </p14:cNvPr>
                <p14:cNvContentPartPr/>
                <p14:nvPr/>
              </p14:nvContentPartPr>
              <p14:xfrm>
                <a:off x="2019526" y="2774371"/>
                <a:ext cx="16920" cy="164880"/>
              </p14:xfrm>
            </p:contentPart>
          </mc:Choice>
          <mc:Fallback xmlns="">
            <p:pic>
              <p:nvPicPr>
                <p:cNvPr id="38925" name="Ink 38924">
                  <a:extLst>
                    <a:ext uri="{FF2B5EF4-FFF2-40B4-BE49-F238E27FC236}">
                      <a16:creationId xmlns:a16="http://schemas.microsoft.com/office/drawing/2014/main" id="{3B66ADF8-0B39-F866-531A-7FC83A19395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001886" y="2756371"/>
                  <a:ext cx="52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38926" name="Ink 38925">
                  <a:extLst>
                    <a:ext uri="{FF2B5EF4-FFF2-40B4-BE49-F238E27FC236}">
                      <a16:creationId xmlns:a16="http://schemas.microsoft.com/office/drawing/2014/main" id="{76524271-26D0-77B0-D66D-90CFA5315F16}"/>
                    </a:ext>
                  </a:extLst>
                </p14:cNvPr>
                <p14:cNvContentPartPr/>
                <p14:nvPr/>
              </p14:nvContentPartPr>
              <p14:xfrm>
                <a:off x="2025646" y="2726851"/>
                <a:ext cx="141480" cy="238680"/>
              </p14:xfrm>
            </p:contentPart>
          </mc:Choice>
          <mc:Fallback xmlns="">
            <p:pic>
              <p:nvPicPr>
                <p:cNvPr id="38926" name="Ink 38925">
                  <a:extLst>
                    <a:ext uri="{FF2B5EF4-FFF2-40B4-BE49-F238E27FC236}">
                      <a16:creationId xmlns:a16="http://schemas.microsoft.com/office/drawing/2014/main" id="{76524271-26D0-77B0-D66D-90CFA5315F16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007646" y="2709211"/>
                  <a:ext cx="1771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38927" name="Ink 38926">
                  <a:extLst>
                    <a:ext uri="{FF2B5EF4-FFF2-40B4-BE49-F238E27FC236}">
                      <a16:creationId xmlns:a16="http://schemas.microsoft.com/office/drawing/2014/main" id="{28D9EB93-DBDD-B134-D173-46303C0B8825}"/>
                    </a:ext>
                  </a:extLst>
                </p14:cNvPr>
                <p14:cNvContentPartPr/>
                <p14:nvPr/>
              </p14:nvContentPartPr>
              <p14:xfrm>
                <a:off x="2236606" y="2834851"/>
                <a:ext cx="57960" cy="7560"/>
              </p14:xfrm>
            </p:contentPart>
          </mc:Choice>
          <mc:Fallback xmlns="">
            <p:pic>
              <p:nvPicPr>
                <p:cNvPr id="38927" name="Ink 38926">
                  <a:extLst>
                    <a:ext uri="{FF2B5EF4-FFF2-40B4-BE49-F238E27FC236}">
                      <a16:creationId xmlns:a16="http://schemas.microsoft.com/office/drawing/2014/main" id="{28D9EB93-DBDD-B134-D173-46303C0B8825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218966" y="2816851"/>
                  <a:ext cx="936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38928" name="Ink 38927">
                  <a:extLst>
                    <a:ext uri="{FF2B5EF4-FFF2-40B4-BE49-F238E27FC236}">
                      <a16:creationId xmlns:a16="http://schemas.microsoft.com/office/drawing/2014/main" id="{1645E4CC-598D-4849-882A-C562206771C9}"/>
                    </a:ext>
                  </a:extLst>
                </p14:cNvPr>
                <p14:cNvContentPartPr/>
                <p14:nvPr/>
              </p14:nvContentPartPr>
              <p14:xfrm>
                <a:off x="2258206" y="2901451"/>
                <a:ext cx="43560" cy="12960"/>
              </p14:xfrm>
            </p:contentPart>
          </mc:Choice>
          <mc:Fallback xmlns="">
            <p:pic>
              <p:nvPicPr>
                <p:cNvPr id="38928" name="Ink 38927">
                  <a:extLst>
                    <a:ext uri="{FF2B5EF4-FFF2-40B4-BE49-F238E27FC236}">
                      <a16:creationId xmlns:a16="http://schemas.microsoft.com/office/drawing/2014/main" id="{1645E4CC-598D-4849-882A-C562206771C9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240566" y="2883451"/>
                  <a:ext cx="7920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48" name="Group 38947">
            <a:extLst>
              <a:ext uri="{FF2B5EF4-FFF2-40B4-BE49-F238E27FC236}">
                <a16:creationId xmlns:a16="http://schemas.microsoft.com/office/drawing/2014/main" id="{70984EBC-67C8-C9E5-4644-6F193D8CD83D}"/>
              </a:ext>
            </a:extLst>
          </p:cNvPr>
          <p:cNvGrpSpPr/>
          <p:nvPr/>
        </p:nvGrpSpPr>
        <p:grpSpPr>
          <a:xfrm>
            <a:off x="2655646" y="2650891"/>
            <a:ext cx="1227960" cy="441720"/>
            <a:chOff x="2655646" y="2650891"/>
            <a:chExt cx="1227960" cy="44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38930" name="Ink 38929">
                  <a:extLst>
                    <a:ext uri="{FF2B5EF4-FFF2-40B4-BE49-F238E27FC236}">
                      <a16:creationId xmlns:a16="http://schemas.microsoft.com/office/drawing/2014/main" id="{90307479-0E4D-DCF9-6FCE-0EE731F6C64F}"/>
                    </a:ext>
                  </a:extLst>
                </p14:cNvPr>
                <p14:cNvContentPartPr/>
                <p14:nvPr/>
              </p14:nvContentPartPr>
              <p14:xfrm>
                <a:off x="2655646" y="2650891"/>
                <a:ext cx="136800" cy="129960"/>
              </p14:xfrm>
            </p:contentPart>
          </mc:Choice>
          <mc:Fallback xmlns="">
            <p:pic>
              <p:nvPicPr>
                <p:cNvPr id="38930" name="Ink 38929">
                  <a:extLst>
                    <a:ext uri="{FF2B5EF4-FFF2-40B4-BE49-F238E27FC236}">
                      <a16:creationId xmlns:a16="http://schemas.microsoft.com/office/drawing/2014/main" id="{90307479-0E4D-DCF9-6FCE-0EE731F6C64F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37646" y="2632891"/>
                  <a:ext cx="1724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38931" name="Ink 38930">
                  <a:extLst>
                    <a:ext uri="{FF2B5EF4-FFF2-40B4-BE49-F238E27FC236}">
                      <a16:creationId xmlns:a16="http://schemas.microsoft.com/office/drawing/2014/main" id="{1200D921-639D-202C-846F-F1C5E9E276A4}"/>
                    </a:ext>
                  </a:extLst>
                </p14:cNvPr>
                <p14:cNvContentPartPr/>
                <p14:nvPr/>
              </p14:nvContentPartPr>
              <p14:xfrm>
                <a:off x="2709286" y="2762131"/>
                <a:ext cx="86760" cy="201240"/>
              </p14:xfrm>
            </p:contentPart>
          </mc:Choice>
          <mc:Fallback xmlns="">
            <p:pic>
              <p:nvPicPr>
                <p:cNvPr id="38931" name="Ink 38930">
                  <a:extLst>
                    <a:ext uri="{FF2B5EF4-FFF2-40B4-BE49-F238E27FC236}">
                      <a16:creationId xmlns:a16="http://schemas.microsoft.com/office/drawing/2014/main" id="{1200D921-639D-202C-846F-F1C5E9E276A4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2691286" y="2744131"/>
                  <a:ext cx="1224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38933" name="Ink 38932">
                  <a:extLst>
                    <a:ext uri="{FF2B5EF4-FFF2-40B4-BE49-F238E27FC236}">
                      <a16:creationId xmlns:a16="http://schemas.microsoft.com/office/drawing/2014/main" id="{6D737C0C-DB81-4CD2-7938-F4CCD7BA9C87}"/>
                    </a:ext>
                  </a:extLst>
                </p14:cNvPr>
                <p14:cNvContentPartPr/>
                <p14:nvPr/>
              </p14:nvContentPartPr>
              <p14:xfrm>
                <a:off x="2854726" y="2748811"/>
                <a:ext cx="48240" cy="165600"/>
              </p14:xfrm>
            </p:contentPart>
          </mc:Choice>
          <mc:Fallback xmlns="">
            <p:pic>
              <p:nvPicPr>
                <p:cNvPr id="38933" name="Ink 38932">
                  <a:extLst>
                    <a:ext uri="{FF2B5EF4-FFF2-40B4-BE49-F238E27FC236}">
                      <a16:creationId xmlns:a16="http://schemas.microsoft.com/office/drawing/2014/main" id="{6D737C0C-DB81-4CD2-7938-F4CCD7BA9C8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2836726" y="2730811"/>
                  <a:ext cx="838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38935" name="Ink 38934">
                  <a:extLst>
                    <a:ext uri="{FF2B5EF4-FFF2-40B4-BE49-F238E27FC236}">
                      <a16:creationId xmlns:a16="http://schemas.microsoft.com/office/drawing/2014/main" id="{40A6BED7-CDA8-FB62-1999-4A82220F3700}"/>
                    </a:ext>
                  </a:extLst>
                </p14:cNvPr>
                <p14:cNvContentPartPr/>
                <p14:nvPr/>
              </p14:nvContentPartPr>
              <p14:xfrm>
                <a:off x="3011326" y="2905771"/>
                <a:ext cx="48960" cy="360"/>
              </p14:xfrm>
            </p:contentPart>
          </mc:Choice>
          <mc:Fallback xmlns="">
            <p:pic>
              <p:nvPicPr>
                <p:cNvPr id="38935" name="Ink 38934">
                  <a:extLst>
                    <a:ext uri="{FF2B5EF4-FFF2-40B4-BE49-F238E27FC236}">
                      <a16:creationId xmlns:a16="http://schemas.microsoft.com/office/drawing/2014/main" id="{40A6BED7-CDA8-FB62-1999-4A82220F3700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993686" y="2888131"/>
                  <a:ext cx="84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38937" name="Ink 38936">
                  <a:extLst>
                    <a:ext uri="{FF2B5EF4-FFF2-40B4-BE49-F238E27FC236}">
                      <a16:creationId xmlns:a16="http://schemas.microsoft.com/office/drawing/2014/main" id="{AF455FA2-8DA2-1560-C6F6-D10F9FF66978}"/>
                    </a:ext>
                  </a:extLst>
                </p14:cNvPr>
                <p14:cNvContentPartPr/>
                <p14:nvPr/>
              </p14:nvContentPartPr>
              <p14:xfrm>
                <a:off x="3198166" y="2780491"/>
                <a:ext cx="56520" cy="141840"/>
              </p14:xfrm>
            </p:contentPart>
          </mc:Choice>
          <mc:Fallback xmlns="">
            <p:pic>
              <p:nvPicPr>
                <p:cNvPr id="38937" name="Ink 38936">
                  <a:extLst>
                    <a:ext uri="{FF2B5EF4-FFF2-40B4-BE49-F238E27FC236}">
                      <a16:creationId xmlns:a16="http://schemas.microsoft.com/office/drawing/2014/main" id="{AF455FA2-8DA2-1560-C6F6-D10F9FF66978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3180166" y="2762851"/>
                  <a:ext cx="921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38939" name="Ink 38938">
                  <a:extLst>
                    <a:ext uri="{FF2B5EF4-FFF2-40B4-BE49-F238E27FC236}">
                      <a16:creationId xmlns:a16="http://schemas.microsoft.com/office/drawing/2014/main" id="{B92770AD-4B00-6100-5CD0-A9E05EFF042A}"/>
                    </a:ext>
                  </a:extLst>
                </p14:cNvPr>
                <p14:cNvContentPartPr/>
                <p14:nvPr/>
              </p14:nvContentPartPr>
              <p14:xfrm>
                <a:off x="3311206" y="2909731"/>
                <a:ext cx="360" cy="360"/>
              </p14:xfrm>
            </p:contentPart>
          </mc:Choice>
          <mc:Fallback xmlns="">
            <p:pic>
              <p:nvPicPr>
                <p:cNvPr id="38939" name="Ink 38938">
                  <a:extLst>
                    <a:ext uri="{FF2B5EF4-FFF2-40B4-BE49-F238E27FC236}">
                      <a16:creationId xmlns:a16="http://schemas.microsoft.com/office/drawing/2014/main" id="{B92770AD-4B00-6100-5CD0-A9E05EFF042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293566" y="28917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8941" name="Ink 38940">
                  <a:extLst>
                    <a:ext uri="{FF2B5EF4-FFF2-40B4-BE49-F238E27FC236}">
                      <a16:creationId xmlns:a16="http://schemas.microsoft.com/office/drawing/2014/main" id="{01D1069E-96F9-4A56-0FC6-ACD2855F6AA7}"/>
                    </a:ext>
                  </a:extLst>
                </p14:cNvPr>
                <p14:cNvContentPartPr/>
                <p14:nvPr/>
              </p14:nvContentPartPr>
              <p14:xfrm>
                <a:off x="3401206" y="2797771"/>
                <a:ext cx="67320" cy="146160"/>
              </p14:xfrm>
            </p:contentPart>
          </mc:Choice>
          <mc:Fallback xmlns="">
            <p:pic>
              <p:nvPicPr>
                <p:cNvPr id="38941" name="Ink 38940">
                  <a:extLst>
                    <a:ext uri="{FF2B5EF4-FFF2-40B4-BE49-F238E27FC236}">
                      <a16:creationId xmlns:a16="http://schemas.microsoft.com/office/drawing/2014/main" id="{01D1069E-96F9-4A56-0FC6-ACD2855F6AA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383206" y="2780131"/>
                  <a:ext cx="1029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8943" name="Ink 38942">
                  <a:extLst>
                    <a:ext uri="{FF2B5EF4-FFF2-40B4-BE49-F238E27FC236}">
                      <a16:creationId xmlns:a16="http://schemas.microsoft.com/office/drawing/2014/main" id="{36535BDB-E0DF-32CC-74D5-4CAC7741D4FA}"/>
                    </a:ext>
                  </a:extLst>
                </p14:cNvPr>
                <p14:cNvContentPartPr/>
                <p14:nvPr/>
              </p14:nvContentPartPr>
              <p14:xfrm>
                <a:off x="3541246" y="2823331"/>
                <a:ext cx="61920" cy="134280"/>
              </p14:xfrm>
            </p:contentPart>
          </mc:Choice>
          <mc:Fallback xmlns="">
            <p:pic>
              <p:nvPicPr>
                <p:cNvPr id="38943" name="Ink 38942">
                  <a:extLst>
                    <a:ext uri="{FF2B5EF4-FFF2-40B4-BE49-F238E27FC236}">
                      <a16:creationId xmlns:a16="http://schemas.microsoft.com/office/drawing/2014/main" id="{36535BDB-E0DF-32CC-74D5-4CAC7741D4F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523606" y="2805691"/>
                  <a:ext cx="97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38944" name="Ink 38943">
                  <a:extLst>
                    <a:ext uri="{FF2B5EF4-FFF2-40B4-BE49-F238E27FC236}">
                      <a16:creationId xmlns:a16="http://schemas.microsoft.com/office/drawing/2014/main" id="{23C0E9EE-5102-F37D-DF85-817F3DC50A88}"/>
                    </a:ext>
                  </a:extLst>
                </p14:cNvPr>
                <p14:cNvContentPartPr/>
                <p14:nvPr/>
              </p14:nvContentPartPr>
              <p14:xfrm>
                <a:off x="3603526" y="2878051"/>
                <a:ext cx="9000" cy="178560"/>
              </p14:xfrm>
            </p:contentPart>
          </mc:Choice>
          <mc:Fallback xmlns="">
            <p:pic>
              <p:nvPicPr>
                <p:cNvPr id="38944" name="Ink 38943">
                  <a:extLst>
                    <a:ext uri="{FF2B5EF4-FFF2-40B4-BE49-F238E27FC236}">
                      <a16:creationId xmlns:a16="http://schemas.microsoft.com/office/drawing/2014/main" id="{23C0E9EE-5102-F37D-DF85-817F3DC50A8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585886" y="2860051"/>
                  <a:ext cx="446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38945" name="Ink 38944">
                  <a:extLst>
                    <a:ext uri="{FF2B5EF4-FFF2-40B4-BE49-F238E27FC236}">
                      <a16:creationId xmlns:a16="http://schemas.microsoft.com/office/drawing/2014/main" id="{81824BCC-81A7-C595-2B27-B6AC37440AFD}"/>
                    </a:ext>
                  </a:extLst>
                </p14:cNvPr>
                <p14:cNvContentPartPr/>
                <p14:nvPr/>
              </p14:nvContentPartPr>
              <p14:xfrm>
                <a:off x="3701446" y="2818291"/>
                <a:ext cx="169560" cy="232200"/>
              </p14:xfrm>
            </p:contentPart>
          </mc:Choice>
          <mc:Fallback xmlns="">
            <p:pic>
              <p:nvPicPr>
                <p:cNvPr id="38945" name="Ink 38944">
                  <a:extLst>
                    <a:ext uri="{FF2B5EF4-FFF2-40B4-BE49-F238E27FC236}">
                      <a16:creationId xmlns:a16="http://schemas.microsoft.com/office/drawing/2014/main" id="{81824BCC-81A7-C595-2B27-B6AC37440AF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683806" y="2800651"/>
                  <a:ext cx="2052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38947" name="Ink 38946">
                  <a:extLst>
                    <a:ext uri="{FF2B5EF4-FFF2-40B4-BE49-F238E27FC236}">
                      <a16:creationId xmlns:a16="http://schemas.microsoft.com/office/drawing/2014/main" id="{048AF22B-03B7-CFCD-8A4F-65A9EFE4B615}"/>
                    </a:ext>
                  </a:extLst>
                </p14:cNvPr>
                <p14:cNvContentPartPr/>
                <p14:nvPr/>
              </p14:nvContentPartPr>
              <p14:xfrm>
                <a:off x="3773086" y="2960851"/>
                <a:ext cx="110520" cy="131760"/>
              </p14:xfrm>
            </p:contentPart>
          </mc:Choice>
          <mc:Fallback xmlns="">
            <p:pic>
              <p:nvPicPr>
                <p:cNvPr id="38947" name="Ink 38946">
                  <a:extLst>
                    <a:ext uri="{FF2B5EF4-FFF2-40B4-BE49-F238E27FC236}">
                      <a16:creationId xmlns:a16="http://schemas.microsoft.com/office/drawing/2014/main" id="{048AF22B-03B7-CFCD-8A4F-65A9EFE4B61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755446" y="2942851"/>
                  <a:ext cx="146160" cy="16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8949" name="Ink 38948">
                <a:extLst>
                  <a:ext uri="{FF2B5EF4-FFF2-40B4-BE49-F238E27FC236}">
                    <a16:creationId xmlns:a16="http://schemas.microsoft.com/office/drawing/2014/main" id="{D7B743A4-6217-81C5-C088-74C06C58C4BA}"/>
                  </a:ext>
                </a:extLst>
              </p14:cNvPr>
              <p14:cNvContentPartPr/>
              <p14:nvPr/>
            </p14:nvContentPartPr>
            <p14:xfrm>
              <a:off x="1326886" y="2034931"/>
              <a:ext cx="4019040" cy="96840"/>
            </p14:xfrm>
          </p:contentPart>
        </mc:Choice>
        <mc:Fallback xmlns="">
          <p:pic>
            <p:nvPicPr>
              <p:cNvPr id="38949" name="Ink 38948">
                <a:extLst>
                  <a:ext uri="{FF2B5EF4-FFF2-40B4-BE49-F238E27FC236}">
                    <a16:creationId xmlns:a16="http://schemas.microsoft.com/office/drawing/2014/main" id="{D7B743A4-6217-81C5-C088-74C06C58C4B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308886" y="2017291"/>
                <a:ext cx="4054680" cy="13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54" name="Group 38953">
            <a:extLst>
              <a:ext uri="{FF2B5EF4-FFF2-40B4-BE49-F238E27FC236}">
                <a16:creationId xmlns:a16="http://schemas.microsoft.com/office/drawing/2014/main" id="{8BBA5F7D-27FB-C25A-DFF3-15806233C6C7}"/>
              </a:ext>
            </a:extLst>
          </p:cNvPr>
          <p:cNvGrpSpPr/>
          <p:nvPr/>
        </p:nvGrpSpPr>
        <p:grpSpPr>
          <a:xfrm>
            <a:off x="211966" y="1878691"/>
            <a:ext cx="529200" cy="241560"/>
            <a:chOff x="211966" y="1878691"/>
            <a:chExt cx="52920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38950" name="Ink 38949">
                  <a:extLst>
                    <a:ext uri="{FF2B5EF4-FFF2-40B4-BE49-F238E27FC236}">
                      <a16:creationId xmlns:a16="http://schemas.microsoft.com/office/drawing/2014/main" id="{056B7866-9FF5-FDA0-B89A-50B7A2E452E3}"/>
                    </a:ext>
                  </a:extLst>
                </p14:cNvPr>
                <p14:cNvContentPartPr/>
                <p14:nvPr/>
              </p14:nvContentPartPr>
              <p14:xfrm>
                <a:off x="211966" y="1878691"/>
                <a:ext cx="166320" cy="213480"/>
              </p14:xfrm>
            </p:contentPart>
          </mc:Choice>
          <mc:Fallback xmlns="">
            <p:pic>
              <p:nvPicPr>
                <p:cNvPr id="38950" name="Ink 38949">
                  <a:extLst>
                    <a:ext uri="{FF2B5EF4-FFF2-40B4-BE49-F238E27FC236}">
                      <a16:creationId xmlns:a16="http://schemas.microsoft.com/office/drawing/2014/main" id="{056B7866-9FF5-FDA0-B89A-50B7A2E452E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93966" y="1860691"/>
                  <a:ext cx="2019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38951" name="Ink 38950">
                  <a:extLst>
                    <a:ext uri="{FF2B5EF4-FFF2-40B4-BE49-F238E27FC236}">
                      <a16:creationId xmlns:a16="http://schemas.microsoft.com/office/drawing/2014/main" id="{B87D3B94-EE28-45BE-6FFB-224636ED2206}"/>
                    </a:ext>
                  </a:extLst>
                </p14:cNvPr>
                <p14:cNvContentPartPr/>
                <p14:nvPr/>
              </p14:nvContentPartPr>
              <p14:xfrm>
                <a:off x="488446" y="1885531"/>
                <a:ext cx="102600" cy="108000"/>
              </p14:xfrm>
            </p:contentPart>
          </mc:Choice>
          <mc:Fallback xmlns="">
            <p:pic>
              <p:nvPicPr>
                <p:cNvPr id="38951" name="Ink 38950">
                  <a:extLst>
                    <a:ext uri="{FF2B5EF4-FFF2-40B4-BE49-F238E27FC236}">
                      <a16:creationId xmlns:a16="http://schemas.microsoft.com/office/drawing/2014/main" id="{B87D3B94-EE28-45BE-6FFB-224636ED220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70806" y="1867891"/>
                  <a:ext cx="1382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38952" name="Ink 38951">
                  <a:extLst>
                    <a:ext uri="{FF2B5EF4-FFF2-40B4-BE49-F238E27FC236}">
                      <a16:creationId xmlns:a16="http://schemas.microsoft.com/office/drawing/2014/main" id="{BA2F3C5C-6487-9A4F-F6F4-A567ACD65E4E}"/>
                    </a:ext>
                  </a:extLst>
                </p14:cNvPr>
                <p14:cNvContentPartPr/>
                <p14:nvPr/>
              </p14:nvContentPartPr>
              <p14:xfrm>
                <a:off x="574846" y="1926211"/>
                <a:ext cx="23760" cy="194040"/>
              </p14:xfrm>
            </p:contentPart>
          </mc:Choice>
          <mc:Fallback xmlns="">
            <p:pic>
              <p:nvPicPr>
                <p:cNvPr id="38952" name="Ink 38951">
                  <a:extLst>
                    <a:ext uri="{FF2B5EF4-FFF2-40B4-BE49-F238E27FC236}">
                      <a16:creationId xmlns:a16="http://schemas.microsoft.com/office/drawing/2014/main" id="{BA2F3C5C-6487-9A4F-F6F4-A567ACD65E4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57206" y="1908211"/>
                  <a:ext cx="5940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38953" name="Ink 38952">
                  <a:extLst>
                    <a:ext uri="{FF2B5EF4-FFF2-40B4-BE49-F238E27FC236}">
                      <a16:creationId xmlns:a16="http://schemas.microsoft.com/office/drawing/2014/main" id="{0B253A7A-8F35-4156-12C2-E2C278562309}"/>
                    </a:ext>
                  </a:extLst>
                </p14:cNvPr>
                <p14:cNvContentPartPr/>
                <p14:nvPr/>
              </p14:nvContentPartPr>
              <p14:xfrm>
                <a:off x="651166" y="1922971"/>
                <a:ext cx="90000" cy="186480"/>
              </p14:xfrm>
            </p:contentPart>
          </mc:Choice>
          <mc:Fallback xmlns="">
            <p:pic>
              <p:nvPicPr>
                <p:cNvPr id="38953" name="Ink 38952">
                  <a:extLst>
                    <a:ext uri="{FF2B5EF4-FFF2-40B4-BE49-F238E27FC236}">
                      <a16:creationId xmlns:a16="http://schemas.microsoft.com/office/drawing/2014/main" id="{0B253A7A-8F35-4156-12C2-E2C27856230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33166" y="1905331"/>
                  <a:ext cx="125640" cy="22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955" name="Ink 38954">
                <a:extLst>
                  <a:ext uri="{FF2B5EF4-FFF2-40B4-BE49-F238E27FC236}">
                    <a16:creationId xmlns:a16="http://schemas.microsoft.com/office/drawing/2014/main" id="{13481DF9-0A72-0758-3BA0-3A7851C191C6}"/>
                  </a:ext>
                </a:extLst>
              </p14:cNvPr>
              <p14:cNvContentPartPr/>
              <p14:nvPr/>
            </p14:nvContentPartPr>
            <p14:xfrm>
              <a:off x="1656286" y="3843931"/>
              <a:ext cx="3703680" cy="43200"/>
            </p14:xfrm>
          </p:contentPart>
        </mc:Choice>
        <mc:Fallback xmlns="">
          <p:pic>
            <p:nvPicPr>
              <p:cNvPr id="38955" name="Ink 38954">
                <a:extLst>
                  <a:ext uri="{FF2B5EF4-FFF2-40B4-BE49-F238E27FC236}">
                    <a16:creationId xmlns:a16="http://schemas.microsoft.com/office/drawing/2014/main" id="{13481DF9-0A72-0758-3BA0-3A7851C191C6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638646" y="3826291"/>
                <a:ext cx="3739320" cy="7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61" name="Group 38960">
            <a:extLst>
              <a:ext uri="{FF2B5EF4-FFF2-40B4-BE49-F238E27FC236}">
                <a16:creationId xmlns:a16="http://schemas.microsoft.com/office/drawing/2014/main" id="{406D6587-E393-AE33-C10B-B35E2085D161}"/>
              </a:ext>
            </a:extLst>
          </p:cNvPr>
          <p:cNvGrpSpPr/>
          <p:nvPr/>
        </p:nvGrpSpPr>
        <p:grpSpPr>
          <a:xfrm>
            <a:off x="190006" y="3720811"/>
            <a:ext cx="524880" cy="289440"/>
            <a:chOff x="190006" y="3720811"/>
            <a:chExt cx="52488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38956" name="Ink 38955">
                  <a:extLst>
                    <a:ext uri="{FF2B5EF4-FFF2-40B4-BE49-F238E27FC236}">
                      <a16:creationId xmlns:a16="http://schemas.microsoft.com/office/drawing/2014/main" id="{E80B8215-E3B1-8B3F-B7E6-AC11C22F63F8}"/>
                    </a:ext>
                  </a:extLst>
                </p14:cNvPr>
                <p14:cNvContentPartPr/>
                <p14:nvPr/>
              </p14:nvContentPartPr>
              <p14:xfrm>
                <a:off x="395926" y="3720811"/>
                <a:ext cx="84960" cy="150480"/>
              </p14:xfrm>
            </p:contentPart>
          </mc:Choice>
          <mc:Fallback xmlns="">
            <p:pic>
              <p:nvPicPr>
                <p:cNvPr id="38956" name="Ink 38955">
                  <a:extLst>
                    <a:ext uri="{FF2B5EF4-FFF2-40B4-BE49-F238E27FC236}">
                      <a16:creationId xmlns:a16="http://schemas.microsoft.com/office/drawing/2014/main" id="{E80B8215-E3B1-8B3F-B7E6-AC11C22F63F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77926" y="3702811"/>
                  <a:ext cx="1206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38957" name="Ink 38956">
                  <a:extLst>
                    <a:ext uri="{FF2B5EF4-FFF2-40B4-BE49-F238E27FC236}">
                      <a16:creationId xmlns:a16="http://schemas.microsoft.com/office/drawing/2014/main" id="{D2810063-C4AA-707F-04F8-72720816AA48}"/>
                    </a:ext>
                  </a:extLst>
                </p14:cNvPr>
                <p14:cNvContentPartPr/>
                <p14:nvPr/>
              </p14:nvContentPartPr>
              <p14:xfrm>
                <a:off x="443446" y="3800371"/>
                <a:ext cx="79560" cy="209880"/>
              </p14:xfrm>
            </p:contentPart>
          </mc:Choice>
          <mc:Fallback xmlns="">
            <p:pic>
              <p:nvPicPr>
                <p:cNvPr id="38957" name="Ink 38956">
                  <a:extLst>
                    <a:ext uri="{FF2B5EF4-FFF2-40B4-BE49-F238E27FC236}">
                      <a16:creationId xmlns:a16="http://schemas.microsoft.com/office/drawing/2014/main" id="{D2810063-C4AA-707F-04F8-72720816AA4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25806" y="3782731"/>
                  <a:ext cx="1152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38959" name="Ink 38958">
                  <a:extLst>
                    <a:ext uri="{FF2B5EF4-FFF2-40B4-BE49-F238E27FC236}">
                      <a16:creationId xmlns:a16="http://schemas.microsoft.com/office/drawing/2014/main" id="{5CC56E10-BFA6-DF1E-9542-CAC4CF5B9290}"/>
                    </a:ext>
                  </a:extLst>
                </p14:cNvPr>
                <p14:cNvContentPartPr/>
                <p14:nvPr/>
              </p14:nvContentPartPr>
              <p14:xfrm>
                <a:off x="190006" y="3733051"/>
                <a:ext cx="88920" cy="258840"/>
              </p14:xfrm>
            </p:contentPart>
          </mc:Choice>
          <mc:Fallback xmlns="">
            <p:pic>
              <p:nvPicPr>
                <p:cNvPr id="38959" name="Ink 38958">
                  <a:extLst>
                    <a:ext uri="{FF2B5EF4-FFF2-40B4-BE49-F238E27FC236}">
                      <a16:creationId xmlns:a16="http://schemas.microsoft.com/office/drawing/2014/main" id="{5CC56E10-BFA6-DF1E-9542-CAC4CF5B929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72006" y="3715411"/>
                  <a:ext cx="12456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38960" name="Ink 38959">
                  <a:extLst>
                    <a:ext uri="{FF2B5EF4-FFF2-40B4-BE49-F238E27FC236}">
                      <a16:creationId xmlns:a16="http://schemas.microsoft.com/office/drawing/2014/main" id="{FD8B59C4-509F-4D8E-3B55-73A91809AD21}"/>
                    </a:ext>
                  </a:extLst>
                </p14:cNvPr>
                <p14:cNvContentPartPr/>
                <p14:nvPr/>
              </p14:nvContentPartPr>
              <p14:xfrm>
                <a:off x="609766" y="3765811"/>
                <a:ext cx="105120" cy="137160"/>
              </p14:xfrm>
            </p:contentPart>
          </mc:Choice>
          <mc:Fallback xmlns="">
            <p:pic>
              <p:nvPicPr>
                <p:cNvPr id="38960" name="Ink 38959">
                  <a:extLst>
                    <a:ext uri="{FF2B5EF4-FFF2-40B4-BE49-F238E27FC236}">
                      <a16:creationId xmlns:a16="http://schemas.microsoft.com/office/drawing/2014/main" id="{FD8B59C4-509F-4D8E-3B55-73A91809AD2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92126" y="3747811"/>
                  <a:ext cx="140760" cy="17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8962" name="Ink 38961">
                <a:extLst>
                  <a:ext uri="{FF2B5EF4-FFF2-40B4-BE49-F238E27FC236}">
                    <a16:creationId xmlns:a16="http://schemas.microsoft.com/office/drawing/2014/main" id="{F29577DC-2416-83EE-43BF-F4274B590118}"/>
                  </a:ext>
                </a:extLst>
              </p14:cNvPr>
              <p14:cNvContentPartPr/>
              <p14:nvPr/>
            </p14:nvContentPartPr>
            <p14:xfrm>
              <a:off x="1653046" y="5002771"/>
              <a:ext cx="1154880" cy="40320"/>
            </p14:xfrm>
          </p:contentPart>
        </mc:Choice>
        <mc:Fallback xmlns="">
          <p:pic>
            <p:nvPicPr>
              <p:cNvPr id="38962" name="Ink 38961">
                <a:extLst>
                  <a:ext uri="{FF2B5EF4-FFF2-40B4-BE49-F238E27FC236}">
                    <a16:creationId xmlns:a16="http://schemas.microsoft.com/office/drawing/2014/main" id="{F29577DC-2416-83EE-43BF-F4274B590118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635046" y="4984771"/>
                <a:ext cx="1190520" cy="7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67" name="Group 38966">
            <a:extLst>
              <a:ext uri="{FF2B5EF4-FFF2-40B4-BE49-F238E27FC236}">
                <a16:creationId xmlns:a16="http://schemas.microsoft.com/office/drawing/2014/main" id="{C2C2F414-0E55-F086-E014-31B0B3155FAC}"/>
              </a:ext>
            </a:extLst>
          </p:cNvPr>
          <p:cNvGrpSpPr/>
          <p:nvPr/>
        </p:nvGrpSpPr>
        <p:grpSpPr>
          <a:xfrm>
            <a:off x="583486" y="4862371"/>
            <a:ext cx="356760" cy="215280"/>
            <a:chOff x="583486" y="4862371"/>
            <a:chExt cx="356760" cy="21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8963" name="Ink 38962">
                  <a:extLst>
                    <a:ext uri="{FF2B5EF4-FFF2-40B4-BE49-F238E27FC236}">
                      <a16:creationId xmlns:a16="http://schemas.microsoft.com/office/drawing/2014/main" id="{C35A4F73-387E-0EED-EB9C-91FCEAC4EB3C}"/>
                    </a:ext>
                  </a:extLst>
                </p14:cNvPr>
                <p14:cNvContentPartPr/>
                <p14:nvPr/>
              </p14:nvContentPartPr>
              <p14:xfrm>
                <a:off x="583486" y="4862371"/>
                <a:ext cx="28080" cy="215280"/>
              </p14:xfrm>
            </p:contentPart>
          </mc:Choice>
          <mc:Fallback xmlns="">
            <p:pic>
              <p:nvPicPr>
                <p:cNvPr id="38963" name="Ink 38962">
                  <a:extLst>
                    <a:ext uri="{FF2B5EF4-FFF2-40B4-BE49-F238E27FC236}">
                      <a16:creationId xmlns:a16="http://schemas.microsoft.com/office/drawing/2014/main" id="{C35A4F73-387E-0EED-EB9C-91FCEAC4EB3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65486" y="4844731"/>
                  <a:ext cx="637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8964" name="Ink 38963">
                  <a:extLst>
                    <a:ext uri="{FF2B5EF4-FFF2-40B4-BE49-F238E27FC236}">
                      <a16:creationId xmlns:a16="http://schemas.microsoft.com/office/drawing/2014/main" id="{5227F510-DCE6-3038-9809-A178D088AB2D}"/>
                    </a:ext>
                  </a:extLst>
                </p14:cNvPr>
                <p14:cNvContentPartPr/>
                <p14:nvPr/>
              </p14:nvContentPartPr>
              <p14:xfrm>
                <a:off x="669166" y="4877131"/>
                <a:ext cx="111240" cy="99720"/>
              </p14:xfrm>
            </p:contentPart>
          </mc:Choice>
          <mc:Fallback xmlns="">
            <p:pic>
              <p:nvPicPr>
                <p:cNvPr id="38964" name="Ink 38963">
                  <a:extLst>
                    <a:ext uri="{FF2B5EF4-FFF2-40B4-BE49-F238E27FC236}">
                      <a16:creationId xmlns:a16="http://schemas.microsoft.com/office/drawing/2014/main" id="{5227F510-DCE6-3038-9809-A178D088AB2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51166" y="4859491"/>
                  <a:ext cx="146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8965" name="Ink 38964">
                  <a:extLst>
                    <a:ext uri="{FF2B5EF4-FFF2-40B4-BE49-F238E27FC236}">
                      <a16:creationId xmlns:a16="http://schemas.microsoft.com/office/drawing/2014/main" id="{794CBD2D-6646-DAD8-2BCD-7B983CA2EC73}"/>
                    </a:ext>
                  </a:extLst>
                </p14:cNvPr>
                <p14:cNvContentPartPr/>
                <p14:nvPr/>
              </p14:nvContentPartPr>
              <p14:xfrm>
                <a:off x="744406" y="4928251"/>
                <a:ext cx="43200" cy="131400"/>
              </p14:xfrm>
            </p:contentPart>
          </mc:Choice>
          <mc:Fallback xmlns="">
            <p:pic>
              <p:nvPicPr>
                <p:cNvPr id="38965" name="Ink 38964">
                  <a:extLst>
                    <a:ext uri="{FF2B5EF4-FFF2-40B4-BE49-F238E27FC236}">
                      <a16:creationId xmlns:a16="http://schemas.microsoft.com/office/drawing/2014/main" id="{794CBD2D-6646-DAD8-2BCD-7B983CA2EC7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26766" y="4910611"/>
                  <a:ext cx="788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8966" name="Ink 38965">
                  <a:extLst>
                    <a:ext uri="{FF2B5EF4-FFF2-40B4-BE49-F238E27FC236}">
                      <a16:creationId xmlns:a16="http://schemas.microsoft.com/office/drawing/2014/main" id="{D11D9BA8-E312-3C75-1B67-551F2DFB3FE9}"/>
                    </a:ext>
                  </a:extLst>
                </p14:cNvPr>
                <p14:cNvContentPartPr/>
                <p14:nvPr/>
              </p14:nvContentPartPr>
              <p14:xfrm>
                <a:off x="853486" y="4913131"/>
                <a:ext cx="86760" cy="120600"/>
              </p14:xfrm>
            </p:contentPart>
          </mc:Choice>
          <mc:Fallback xmlns="">
            <p:pic>
              <p:nvPicPr>
                <p:cNvPr id="38966" name="Ink 38965">
                  <a:extLst>
                    <a:ext uri="{FF2B5EF4-FFF2-40B4-BE49-F238E27FC236}">
                      <a16:creationId xmlns:a16="http://schemas.microsoft.com/office/drawing/2014/main" id="{D11D9BA8-E312-3C75-1B67-551F2DFB3FE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5846" y="4895491"/>
                  <a:ext cx="122400" cy="15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82" name="Group 38981">
            <a:extLst>
              <a:ext uri="{FF2B5EF4-FFF2-40B4-BE49-F238E27FC236}">
                <a16:creationId xmlns:a16="http://schemas.microsoft.com/office/drawing/2014/main" id="{A092CB65-0AEF-9FE7-31F0-D7B08FE34820}"/>
              </a:ext>
            </a:extLst>
          </p:cNvPr>
          <p:cNvGrpSpPr/>
          <p:nvPr/>
        </p:nvGrpSpPr>
        <p:grpSpPr>
          <a:xfrm>
            <a:off x="6665326" y="2583211"/>
            <a:ext cx="3960" cy="115560"/>
            <a:chOff x="6665326" y="2583211"/>
            <a:chExt cx="396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8968" name="Ink 38967">
                  <a:extLst>
                    <a:ext uri="{FF2B5EF4-FFF2-40B4-BE49-F238E27FC236}">
                      <a16:creationId xmlns:a16="http://schemas.microsoft.com/office/drawing/2014/main" id="{393606AE-130D-5358-FCC8-6210CCBBED0E}"/>
                    </a:ext>
                  </a:extLst>
                </p14:cNvPr>
                <p14:cNvContentPartPr/>
                <p14:nvPr/>
              </p14:nvContentPartPr>
              <p14:xfrm>
                <a:off x="6668926" y="2583211"/>
                <a:ext cx="360" cy="360"/>
              </p14:xfrm>
            </p:contentPart>
          </mc:Choice>
          <mc:Fallback xmlns="">
            <p:pic>
              <p:nvPicPr>
                <p:cNvPr id="38968" name="Ink 38967">
                  <a:extLst>
                    <a:ext uri="{FF2B5EF4-FFF2-40B4-BE49-F238E27FC236}">
                      <a16:creationId xmlns:a16="http://schemas.microsoft.com/office/drawing/2014/main" id="{393606AE-130D-5358-FCC8-6210CCBBED0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650926" y="25655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8969" name="Ink 38968">
                  <a:extLst>
                    <a:ext uri="{FF2B5EF4-FFF2-40B4-BE49-F238E27FC236}">
                      <a16:creationId xmlns:a16="http://schemas.microsoft.com/office/drawing/2014/main" id="{BEB3E8F1-242B-2CAE-151F-CF6A47CFA953}"/>
                    </a:ext>
                  </a:extLst>
                </p14:cNvPr>
                <p14:cNvContentPartPr/>
                <p14:nvPr/>
              </p14:nvContentPartPr>
              <p14:xfrm>
                <a:off x="6665326" y="2677171"/>
                <a:ext cx="360" cy="21600"/>
              </p14:xfrm>
            </p:contentPart>
          </mc:Choice>
          <mc:Fallback xmlns="">
            <p:pic>
              <p:nvPicPr>
                <p:cNvPr id="38969" name="Ink 38968">
                  <a:extLst>
                    <a:ext uri="{FF2B5EF4-FFF2-40B4-BE49-F238E27FC236}">
                      <a16:creationId xmlns:a16="http://schemas.microsoft.com/office/drawing/2014/main" id="{BEB3E8F1-242B-2CAE-151F-CF6A47CFA953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647326" y="2659531"/>
                  <a:ext cx="36000" cy="5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38970" name="Ink 38969">
                <a:extLst>
                  <a:ext uri="{FF2B5EF4-FFF2-40B4-BE49-F238E27FC236}">
                    <a16:creationId xmlns:a16="http://schemas.microsoft.com/office/drawing/2014/main" id="{DB1EB196-64F6-22A0-D93A-FAEAD5E13E33}"/>
                  </a:ext>
                </a:extLst>
              </p14:cNvPr>
              <p14:cNvContentPartPr/>
              <p14:nvPr/>
            </p14:nvContentPartPr>
            <p14:xfrm>
              <a:off x="6651646" y="2988931"/>
              <a:ext cx="360" cy="39960"/>
            </p14:xfrm>
          </p:contentPart>
        </mc:Choice>
        <mc:Fallback xmlns="">
          <p:pic>
            <p:nvPicPr>
              <p:cNvPr id="38970" name="Ink 38969">
                <a:extLst>
                  <a:ext uri="{FF2B5EF4-FFF2-40B4-BE49-F238E27FC236}">
                    <a16:creationId xmlns:a16="http://schemas.microsoft.com/office/drawing/2014/main" id="{DB1EB196-64F6-22A0-D93A-FAEAD5E13E33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6633646" y="2971291"/>
                <a:ext cx="3600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38971" name="Ink 38970">
                <a:extLst>
                  <a:ext uri="{FF2B5EF4-FFF2-40B4-BE49-F238E27FC236}">
                    <a16:creationId xmlns:a16="http://schemas.microsoft.com/office/drawing/2014/main" id="{1059EBFE-A8DA-95DA-22CA-E9B87156C6FD}"/>
                  </a:ext>
                </a:extLst>
              </p14:cNvPr>
              <p14:cNvContentPartPr/>
              <p14:nvPr/>
            </p14:nvContentPartPr>
            <p14:xfrm>
              <a:off x="6651646" y="3187651"/>
              <a:ext cx="7560" cy="39960"/>
            </p14:xfrm>
          </p:contentPart>
        </mc:Choice>
        <mc:Fallback xmlns="">
          <p:pic>
            <p:nvPicPr>
              <p:cNvPr id="38971" name="Ink 38970">
                <a:extLst>
                  <a:ext uri="{FF2B5EF4-FFF2-40B4-BE49-F238E27FC236}">
                    <a16:creationId xmlns:a16="http://schemas.microsoft.com/office/drawing/2014/main" id="{1059EBFE-A8DA-95DA-22CA-E9B87156C6FD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6633646" y="3170011"/>
                <a:ext cx="43200" cy="7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81" name="Group 38980">
            <a:extLst>
              <a:ext uri="{FF2B5EF4-FFF2-40B4-BE49-F238E27FC236}">
                <a16:creationId xmlns:a16="http://schemas.microsoft.com/office/drawing/2014/main" id="{7D841B58-944C-7358-945D-BA82680D71D3}"/>
              </a:ext>
            </a:extLst>
          </p:cNvPr>
          <p:cNvGrpSpPr/>
          <p:nvPr/>
        </p:nvGrpSpPr>
        <p:grpSpPr>
          <a:xfrm>
            <a:off x="6669286" y="3547651"/>
            <a:ext cx="9360" cy="456840"/>
            <a:chOff x="6669286" y="3547651"/>
            <a:chExt cx="9360" cy="45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38972" name="Ink 38971">
                  <a:extLst>
                    <a:ext uri="{FF2B5EF4-FFF2-40B4-BE49-F238E27FC236}">
                      <a16:creationId xmlns:a16="http://schemas.microsoft.com/office/drawing/2014/main" id="{315537E5-456D-E2A5-A885-365EFD516544}"/>
                    </a:ext>
                  </a:extLst>
                </p14:cNvPr>
                <p14:cNvContentPartPr/>
                <p14:nvPr/>
              </p14:nvContentPartPr>
              <p14:xfrm>
                <a:off x="6669286" y="3547651"/>
                <a:ext cx="3960" cy="20160"/>
              </p14:xfrm>
            </p:contentPart>
          </mc:Choice>
          <mc:Fallback xmlns="">
            <p:pic>
              <p:nvPicPr>
                <p:cNvPr id="38972" name="Ink 38971">
                  <a:extLst>
                    <a:ext uri="{FF2B5EF4-FFF2-40B4-BE49-F238E27FC236}">
                      <a16:creationId xmlns:a16="http://schemas.microsoft.com/office/drawing/2014/main" id="{315537E5-456D-E2A5-A885-365EFD51654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651286" y="3529651"/>
                  <a:ext cx="396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38973" name="Ink 38972">
                  <a:extLst>
                    <a:ext uri="{FF2B5EF4-FFF2-40B4-BE49-F238E27FC236}">
                      <a16:creationId xmlns:a16="http://schemas.microsoft.com/office/drawing/2014/main" id="{CC91A37D-7BE2-BA4C-1EAE-55BBA86F3D22}"/>
                    </a:ext>
                  </a:extLst>
                </p14:cNvPr>
                <p14:cNvContentPartPr/>
                <p14:nvPr/>
              </p14:nvContentPartPr>
              <p14:xfrm>
                <a:off x="6672526" y="3659251"/>
                <a:ext cx="6120" cy="169920"/>
              </p14:xfrm>
            </p:contentPart>
          </mc:Choice>
          <mc:Fallback xmlns="">
            <p:pic>
              <p:nvPicPr>
                <p:cNvPr id="38973" name="Ink 38972">
                  <a:extLst>
                    <a:ext uri="{FF2B5EF4-FFF2-40B4-BE49-F238E27FC236}">
                      <a16:creationId xmlns:a16="http://schemas.microsoft.com/office/drawing/2014/main" id="{CC91A37D-7BE2-BA4C-1EAE-55BBA86F3D2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654886" y="3641251"/>
                  <a:ext cx="417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38974" name="Ink 38973">
                  <a:extLst>
                    <a:ext uri="{FF2B5EF4-FFF2-40B4-BE49-F238E27FC236}">
                      <a16:creationId xmlns:a16="http://schemas.microsoft.com/office/drawing/2014/main" id="{71CCC273-A26A-3E68-11A1-213A0012243E}"/>
                    </a:ext>
                  </a:extLst>
                </p14:cNvPr>
                <p14:cNvContentPartPr/>
                <p14:nvPr/>
              </p14:nvContentPartPr>
              <p14:xfrm>
                <a:off x="6678286" y="3923851"/>
                <a:ext cx="360" cy="80640"/>
              </p14:xfrm>
            </p:contentPart>
          </mc:Choice>
          <mc:Fallback xmlns="">
            <p:pic>
              <p:nvPicPr>
                <p:cNvPr id="38974" name="Ink 38973">
                  <a:extLst>
                    <a:ext uri="{FF2B5EF4-FFF2-40B4-BE49-F238E27FC236}">
                      <a16:creationId xmlns:a16="http://schemas.microsoft.com/office/drawing/2014/main" id="{71CCC273-A26A-3E68-11A1-213A0012243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660646" y="3905851"/>
                  <a:ext cx="36000" cy="116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38975" name="Ink 38974">
                <a:extLst>
                  <a:ext uri="{FF2B5EF4-FFF2-40B4-BE49-F238E27FC236}">
                    <a16:creationId xmlns:a16="http://schemas.microsoft.com/office/drawing/2014/main" id="{91FDE27A-FCF8-6EF9-AEDF-2440110044BB}"/>
                  </a:ext>
                </a:extLst>
              </p14:cNvPr>
              <p14:cNvContentPartPr/>
              <p14:nvPr/>
            </p14:nvContentPartPr>
            <p14:xfrm>
              <a:off x="6667486" y="4206091"/>
              <a:ext cx="360" cy="102240"/>
            </p14:xfrm>
          </p:contentPart>
        </mc:Choice>
        <mc:Fallback xmlns="">
          <p:pic>
            <p:nvPicPr>
              <p:cNvPr id="38975" name="Ink 38974">
                <a:extLst>
                  <a:ext uri="{FF2B5EF4-FFF2-40B4-BE49-F238E27FC236}">
                    <a16:creationId xmlns:a16="http://schemas.microsoft.com/office/drawing/2014/main" id="{91FDE27A-FCF8-6EF9-AEDF-2440110044BB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6649486" y="4188451"/>
                <a:ext cx="36000" cy="13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80" name="Group 38979">
            <a:extLst>
              <a:ext uri="{FF2B5EF4-FFF2-40B4-BE49-F238E27FC236}">
                <a16:creationId xmlns:a16="http://schemas.microsoft.com/office/drawing/2014/main" id="{1A6C4BB9-FE10-5539-ABAE-12AC4E50F3EC}"/>
              </a:ext>
            </a:extLst>
          </p:cNvPr>
          <p:cNvGrpSpPr/>
          <p:nvPr/>
        </p:nvGrpSpPr>
        <p:grpSpPr>
          <a:xfrm>
            <a:off x="6635086" y="4500211"/>
            <a:ext cx="221760" cy="376560"/>
            <a:chOff x="6635086" y="4500211"/>
            <a:chExt cx="22176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8906552-5D11-A072-7577-72ABAEED4158}"/>
                    </a:ext>
                  </a:extLst>
                </p14:cNvPr>
                <p14:cNvContentPartPr/>
                <p14:nvPr/>
              </p14:nvContentPartPr>
              <p14:xfrm>
                <a:off x="6678286" y="4595251"/>
                <a:ext cx="54360" cy="7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8906552-5D11-A072-7577-72ABAEED4158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60286" y="4577611"/>
                  <a:ext cx="900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F88C0DF-5BB1-A2AA-7080-ABDED7EC17CE}"/>
                    </a:ext>
                  </a:extLst>
                </p14:cNvPr>
                <p14:cNvContentPartPr/>
                <p14:nvPr/>
              </p14:nvContentPartPr>
              <p14:xfrm>
                <a:off x="6667846" y="4588051"/>
                <a:ext cx="360" cy="113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F88C0DF-5BB1-A2AA-7080-ABDED7EC17CE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650206" y="4570411"/>
                  <a:ext cx="36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F8976E5-1AB4-5861-D7CF-4EAB1F3FD617}"/>
                    </a:ext>
                  </a:extLst>
                </p14:cNvPr>
                <p14:cNvContentPartPr/>
                <p14:nvPr/>
              </p14:nvContentPartPr>
              <p14:xfrm>
                <a:off x="6664246" y="4643851"/>
                <a:ext cx="4320" cy="1292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F8976E5-1AB4-5861-D7CF-4EAB1F3FD61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646606" y="4626211"/>
                  <a:ext cx="399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FC4E195-E442-80D5-393B-950F1B45DACA}"/>
                    </a:ext>
                  </a:extLst>
                </p14:cNvPr>
                <p14:cNvContentPartPr/>
                <p14:nvPr/>
              </p14:nvContentPartPr>
              <p14:xfrm>
                <a:off x="6668566" y="4574011"/>
                <a:ext cx="188280" cy="146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FC4E195-E442-80D5-393B-950F1B45DACA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650566" y="4556371"/>
                  <a:ext cx="2239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38976" name="Ink 38975">
                  <a:extLst>
                    <a:ext uri="{FF2B5EF4-FFF2-40B4-BE49-F238E27FC236}">
                      <a16:creationId xmlns:a16="http://schemas.microsoft.com/office/drawing/2014/main" id="{0B59D6CE-2D66-C45F-1BAB-999D90BC9E90}"/>
                    </a:ext>
                  </a:extLst>
                </p14:cNvPr>
                <p14:cNvContentPartPr/>
                <p14:nvPr/>
              </p14:nvContentPartPr>
              <p14:xfrm>
                <a:off x="6639046" y="4500211"/>
                <a:ext cx="7920" cy="153000"/>
              </p14:xfrm>
            </p:contentPart>
          </mc:Choice>
          <mc:Fallback xmlns="">
            <p:pic>
              <p:nvPicPr>
                <p:cNvPr id="38976" name="Ink 38975">
                  <a:extLst>
                    <a:ext uri="{FF2B5EF4-FFF2-40B4-BE49-F238E27FC236}">
                      <a16:creationId xmlns:a16="http://schemas.microsoft.com/office/drawing/2014/main" id="{0B59D6CE-2D66-C45F-1BAB-999D90BC9E90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621406" y="4482211"/>
                  <a:ext cx="435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38977" name="Ink 38976">
                  <a:extLst>
                    <a:ext uri="{FF2B5EF4-FFF2-40B4-BE49-F238E27FC236}">
                      <a16:creationId xmlns:a16="http://schemas.microsoft.com/office/drawing/2014/main" id="{E1257FBE-3507-69F1-AA3D-1E7C233B9532}"/>
                    </a:ext>
                  </a:extLst>
                </p14:cNvPr>
                <p14:cNvContentPartPr/>
                <p14:nvPr/>
              </p14:nvContentPartPr>
              <p14:xfrm>
                <a:off x="6635086" y="4681651"/>
                <a:ext cx="2520" cy="33480"/>
              </p14:xfrm>
            </p:contentPart>
          </mc:Choice>
          <mc:Fallback xmlns="">
            <p:pic>
              <p:nvPicPr>
                <p:cNvPr id="38977" name="Ink 38976">
                  <a:extLst>
                    <a:ext uri="{FF2B5EF4-FFF2-40B4-BE49-F238E27FC236}">
                      <a16:creationId xmlns:a16="http://schemas.microsoft.com/office/drawing/2014/main" id="{E1257FBE-3507-69F1-AA3D-1E7C233B953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617446" y="4664011"/>
                  <a:ext cx="3816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38978" name="Ink 38977">
                  <a:extLst>
                    <a:ext uri="{FF2B5EF4-FFF2-40B4-BE49-F238E27FC236}">
                      <a16:creationId xmlns:a16="http://schemas.microsoft.com/office/drawing/2014/main" id="{195B3593-10C2-1497-F3AA-0C8C89F446DF}"/>
                    </a:ext>
                  </a:extLst>
                </p14:cNvPr>
                <p14:cNvContentPartPr/>
                <p14:nvPr/>
              </p14:nvContentPartPr>
              <p14:xfrm>
                <a:off x="6656326" y="4857331"/>
                <a:ext cx="360" cy="19440"/>
              </p14:xfrm>
            </p:contentPart>
          </mc:Choice>
          <mc:Fallback xmlns="">
            <p:pic>
              <p:nvPicPr>
                <p:cNvPr id="38978" name="Ink 38977">
                  <a:extLst>
                    <a:ext uri="{FF2B5EF4-FFF2-40B4-BE49-F238E27FC236}">
                      <a16:creationId xmlns:a16="http://schemas.microsoft.com/office/drawing/2014/main" id="{195B3593-10C2-1497-F3AA-0C8C89F446DF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638326" y="4839331"/>
                  <a:ext cx="36000" cy="5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38979" name="Ink 38978">
                <a:extLst>
                  <a:ext uri="{FF2B5EF4-FFF2-40B4-BE49-F238E27FC236}">
                    <a16:creationId xmlns:a16="http://schemas.microsoft.com/office/drawing/2014/main" id="{2D647608-39F9-77EC-EF31-99718C1D039A}"/>
                  </a:ext>
                </a:extLst>
              </p14:cNvPr>
              <p14:cNvContentPartPr/>
              <p14:nvPr/>
            </p14:nvContentPartPr>
            <p14:xfrm>
              <a:off x="6643366" y="5038051"/>
              <a:ext cx="360" cy="16560"/>
            </p14:xfrm>
          </p:contentPart>
        </mc:Choice>
        <mc:Fallback xmlns="">
          <p:pic>
            <p:nvPicPr>
              <p:cNvPr id="38979" name="Ink 38978">
                <a:extLst>
                  <a:ext uri="{FF2B5EF4-FFF2-40B4-BE49-F238E27FC236}">
                    <a16:creationId xmlns:a16="http://schemas.microsoft.com/office/drawing/2014/main" id="{2D647608-39F9-77EC-EF31-99718C1D039A}"/>
                  </a:ext>
                </a:extLst>
              </p:cNvPr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6625366" y="5020051"/>
                <a:ext cx="36000" cy="5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98" name="Group 38997">
            <a:extLst>
              <a:ext uri="{FF2B5EF4-FFF2-40B4-BE49-F238E27FC236}">
                <a16:creationId xmlns:a16="http://schemas.microsoft.com/office/drawing/2014/main" id="{7248B23F-F6F7-D0A6-ED97-C9D9D3ABA8A6}"/>
              </a:ext>
            </a:extLst>
          </p:cNvPr>
          <p:cNvGrpSpPr/>
          <p:nvPr/>
        </p:nvGrpSpPr>
        <p:grpSpPr>
          <a:xfrm>
            <a:off x="6111646" y="2530291"/>
            <a:ext cx="440280" cy="15840"/>
            <a:chOff x="6111646" y="2530291"/>
            <a:chExt cx="440280" cy="1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38983" name="Ink 38982">
                  <a:extLst>
                    <a:ext uri="{FF2B5EF4-FFF2-40B4-BE49-F238E27FC236}">
                      <a16:creationId xmlns:a16="http://schemas.microsoft.com/office/drawing/2014/main" id="{28310ADB-992D-8A3C-60D6-91AD5215ECFE}"/>
                    </a:ext>
                  </a:extLst>
                </p14:cNvPr>
                <p14:cNvContentPartPr/>
                <p14:nvPr/>
              </p14:nvContentPartPr>
              <p14:xfrm>
                <a:off x="6533566" y="2533891"/>
                <a:ext cx="18360" cy="3960"/>
              </p14:xfrm>
            </p:contentPart>
          </mc:Choice>
          <mc:Fallback xmlns="">
            <p:pic>
              <p:nvPicPr>
                <p:cNvPr id="38983" name="Ink 38982">
                  <a:extLst>
                    <a:ext uri="{FF2B5EF4-FFF2-40B4-BE49-F238E27FC236}">
                      <a16:creationId xmlns:a16="http://schemas.microsoft.com/office/drawing/2014/main" id="{28310ADB-992D-8A3C-60D6-91AD5215ECF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515926" y="2516251"/>
                  <a:ext cx="540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38984" name="Ink 38983">
                  <a:extLst>
                    <a:ext uri="{FF2B5EF4-FFF2-40B4-BE49-F238E27FC236}">
                      <a16:creationId xmlns:a16="http://schemas.microsoft.com/office/drawing/2014/main" id="{6078CDAF-D959-8B17-39E5-C8B1EB394C3A}"/>
                    </a:ext>
                  </a:extLst>
                </p14:cNvPr>
                <p14:cNvContentPartPr/>
                <p14:nvPr/>
              </p14:nvContentPartPr>
              <p14:xfrm>
                <a:off x="6366166" y="2530291"/>
                <a:ext cx="46080" cy="360"/>
              </p14:xfrm>
            </p:contentPart>
          </mc:Choice>
          <mc:Fallback xmlns="">
            <p:pic>
              <p:nvPicPr>
                <p:cNvPr id="38984" name="Ink 38983">
                  <a:extLst>
                    <a:ext uri="{FF2B5EF4-FFF2-40B4-BE49-F238E27FC236}">
                      <a16:creationId xmlns:a16="http://schemas.microsoft.com/office/drawing/2014/main" id="{6078CDAF-D959-8B17-39E5-C8B1EB394C3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348526" y="2512651"/>
                  <a:ext cx="817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38985" name="Ink 38984">
                  <a:extLst>
                    <a:ext uri="{FF2B5EF4-FFF2-40B4-BE49-F238E27FC236}">
                      <a16:creationId xmlns:a16="http://schemas.microsoft.com/office/drawing/2014/main" id="{A0356D1F-CC2A-DA43-7776-24C29842A186}"/>
                    </a:ext>
                  </a:extLst>
                </p14:cNvPr>
                <p14:cNvContentPartPr/>
                <p14:nvPr/>
              </p14:nvContentPartPr>
              <p14:xfrm>
                <a:off x="6111646" y="2534251"/>
                <a:ext cx="95040" cy="11880"/>
              </p14:xfrm>
            </p:contentPart>
          </mc:Choice>
          <mc:Fallback xmlns="">
            <p:pic>
              <p:nvPicPr>
                <p:cNvPr id="38985" name="Ink 38984">
                  <a:extLst>
                    <a:ext uri="{FF2B5EF4-FFF2-40B4-BE49-F238E27FC236}">
                      <a16:creationId xmlns:a16="http://schemas.microsoft.com/office/drawing/2014/main" id="{A0356D1F-CC2A-DA43-7776-24C29842A18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093646" y="2516611"/>
                  <a:ext cx="130680" cy="4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97" name="Group 38996">
            <a:extLst>
              <a:ext uri="{FF2B5EF4-FFF2-40B4-BE49-F238E27FC236}">
                <a16:creationId xmlns:a16="http://schemas.microsoft.com/office/drawing/2014/main" id="{5B417152-1C2D-40FB-9C38-A35F0C52DBEA}"/>
              </a:ext>
            </a:extLst>
          </p:cNvPr>
          <p:cNvGrpSpPr/>
          <p:nvPr/>
        </p:nvGrpSpPr>
        <p:grpSpPr>
          <a:xfrm>
            <a:off x="4922926" y="2541811"/>
            <a:ext cx="903600" cy="8280"/>
            <a:chOff x="4922926" y="2541811"/>
            <a:chExt cx="903600" cy="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38986" name="Ink 38985">
                  <a:extLst>
                    <a:ext uri="{FF2B5EF4-FFF2-40B4-BE49-F238E27FC236}">
                      <a16:creationId xmlns:a16="http://schemas.microsoft.com/office/drawing/2014/main" id="{31EF3E72-D9D6-40DE-83DB-996E7305FBC1}"/>
                    </a:ext>
                  </a:extLst>
                </p14:cNvPr>
                <p14:cNvContentPartPr/>
                <p14:nvPr/>
              </p14:nvContentPartPr>
              <p14:xfrm>
                <a:off x="5502526" y="2541811"/>
                <a:ext cx="324000" cy="8280"/>
              </p14:xfrm>
            </p:contentPart>
          </mc:Choice>
          <mc:Fallback xmlns="">
            <p:pic>
              <p:nvPicPr>
                <p:cNvPr id="38986" name="Ink 38985">
                  <a:extLst>
                    <a:ext uri="{FF2B5EF4-FFF2-40B4-BE49-F238E27FC236}">
                      <a16:creationId xmlns:a16="http://schemas.microsoft.com/office/drawing/2014/main" id="{31EF3E72-D9D6-40DE-83DB-996E7305FBC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484526" y="2523811"/>
                  <a:ext cx="359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38987" name="Ink 38986">
                  <a:extLst>
                    <a:ext uri="{FF2B5EF4-FFF2-40B4-BE49-F238E27FC236}">
                      <a16:creationId xmlns:a16="http://schemas.microsoft.com/office/drawing/2014/main" id="{76047B77-BDF2-E5DF-4CCA-E55BEFCF864B}"/>
                    </a:ext>
                  </a:extLst>
                </p14:cNvPr>
                <p14:cNvContentPartPr/>
                <p14:nvPr/>
              </p14:nvContentPartPr>
              <p14:xfrm>
                <a:off x="5262766" y="2541811"/>
                <a:ext cx="41400" cy="360"/>
              </p14:xfrm>
            </p:contentPart>
          </mc:Choice>
          <mc:Fallback xmlns="">
            <p:pic>
              <p:nvPicPr>
                <p:cNvPr id="38987" name="Ink 38986">
                  <a:extLst>
                    <a:ext uri="{FF2B5EF4-FFF2-40B4-BE49-F238E27FC236}">
                      <a16:creationId xmlns:a16="http://schemas.microsoft.com/office/drawing/2014/main" id="{76047B77-BDF2-E5DF-4CCA-E55BEFCF864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245126" y="2523811"/>
                  <a:ext cx="77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38988" name="Ink 38987">
                  <a:extLst>
                    <a:ext uri="{FF2B5EF4-FFF2-40B4-BE49-F238E27FC236}">
                      <a16:creationId xmlns:a16="http://schemas.microsoft.com/office/drawing/2014/main" id="{3A7EAEA4-041F-C4BE-E61D-100A54453287}"/>
                    </a:ext>
                  </a:extLst>
                </p14:cNvPr>
                <p14:cNvContentPartPr/>
                <p14:nvPr/>
              </p14:nvContentPartPr>
              <p14:xfrm>
                <a:off x="4922926" y="2541811"/>
                <a:ext cx="217080" cy="360"/>
              </p14:xfrm>
            </p:contentPart>
          </mc:Choice>
          <mc:Fallback xmlns="">
            <p:pic>
              <p:nvPicPr>
                <p:cNvPr id="38988" name="Ink 38987">
                  <a:extLst>
                    <a:ext uri="{FF2B5EF4-FFF2-40B4-BE49-F238E27FC236}">
                      <a16:creationId xmlns:a16="http://schemas.microsoft.com/office/drawing/2014/main" id="{3A7EAEA4-041F-C4BE-E61D-100A54453287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904926" y="2523811"/>
                  <a:ext cx="25272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96" name="Group 38995">
            <a:extLst>
              <a:ext uri="{FF2B5EF4-FFF2-40B4-BE49-F238E27FC236}">
                <a16:creationId xmlns:a16="http://schemas.microsoft.com/office/drawing/2014/main" id="{69CB7EEF-4ACC-6C8F-685E-1735D763D993}"/>
              </a:ext>
            </a:extLst>
          </p:cNvPr>
          <p:cNvGrpSpPr/>
          <p:nvPr/>
        </p:nvGrpSpPr>
        <p:grpSpPr>
          <a:xfrm>
            <a:off x="1631086" y="2499691"/>
            <a:ext cx="2792520" cy="63360"/>
            <a:chOff x="1631086" y="2499691"/>
            <a:chExt cx="2792520" cy="6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38989" name="Ink 38988">
                  <a:extLst>
                    <a:ext uri="{FF2B5EF4-FFF2-40B4-BE49-F238E27FC236}">
                      <a16:creationId xmlns:a16="http://schemas.microsoft.com/office/drawing/2014/main" id="{536A9BAD-AF10-AFA6-2C3D-5BC3A5F288EC}"/>
                    </a:ext>
                  </a:extLst>
                </p14:cNvPr>
                <p14:cNvContentPartPr/>
                <p14:nvPr/>
              </p14:nvContentPartPr>
              <p14:xfrm>
                <a:off x="4216246" y="2541811"/>
                <a:ext cx="207360" cy="5760"/>
              </p14:xfrm>
            </p:contentPart>
          </mc:Choice>
          <mc:Fallback xmlns="">
            <p:pic>
              <p:nvPicPr>
                <p:cNvPr id="38989" name="Ink 38988">
                  <a:extLst>
                    <a:ext uri="{FF2B5EF4-FFF2-40B4-BE49-F238E27FC236}">
                      <a16:creationId xmlns:a16="http://schemas.microsoft.com/office/drawing/2014/main" id="{536A9BAD-AF10-AFA6-2C3D-5BC3A5F288EC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198606" y="2523811"/>
                  <a:ext cx="2430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38990" name="Ink 38989">
                  <a:extLst>
                    <a:ext uri="{FF2B5EF4-FFF2-40B4-BE49-F238E27FC236}">
                      <a16:creationId xmlns:a16="http://schemas.microsoft.com/office/drawing/2014/main" id="{D2CF8131-B4D2-01CA-1F15-CD80CAA5E106}"/>
                    </a:ext>
                  </a:extLst>
                </p14:cNvPr>
                <p14:cNvContentPartPr/>
                <p14:nvPr/>
              </p14:nvContentPartPr>
              <p14:xfrm>
                <a:off x="3985846" y="2547211"/>
                <a:ext cx="103680" cy="360"/>
              </p14:xfrm>
            </p:contentPart>
          </mc:Choice>
          <mc:Fallback xmlns="">
            <p:pic>
              <p:nvPicPr>
                <p:cNvPr id="38990" name="Ink 38989">
                  <a:extLst>
                    <a:ext uri="{FF2B5EF4-FFF2-40B4-BE49-F238E27FC236}">
                      <a16:creationId xmlns:a16="http://schemas.microsoft.com/office/drawing/2014/main" id="{D2CF8131-B4D2-01CA-1F15-CD80CAA5E10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968206" y="2529571"/>
                  <a:ext cx="139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38991" name="Ink 38990">
                  <a:extLst>
                    <a:ext uri="{FF2B5EF4-FFF2-40B4-BE49-F238E27FC236}">
                      <a16:creationId xmlns:a16="http://schemas.microsoft.com/office/drawing/2014/main" id="{1D7EB4FD-7754-7CB6-C882-670AEE48ACCE}"/>
                    </a:ext>
                  </a:extLst>
                </p14:cNvPr>
                <p14:cNvContentPartPr/>
                <p14:nvPr/>
              </p14:nvContentPartPr>
              <p14:xfrm>
                <a:off x="3551326" y="2547211"/>
                <a:ext cx="173520" cy="6840"/>
              </p14:xfrm>
            </p:contentPart>
          </mc:Choice>
          <mc:Fallback xmlns="">
            <p:pic>
              <p:nvPicPr>
                <p:cNvPr id="38991" name="Ink 38990">
                  <a:extLst>
                    <a:ext uri="{FF2B5EF4-FFF2-40B4-BE49-F238E27FC236}">
                      <a16:creationId xmlns:a16="http://schemas.microsoft.com/office/drawing/2014/main" id="{1D7EB4FD-7754-7CB6-C882-670AEE48ACC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533326" y="2529571"/>
                  <a:ext cx="209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38992" name="Ink 38991">
                  <a:extLst>
                    <a:ext uri="{FF2B5EF4-FFF2-40B4-BE49-F238E27FC236}">
                      <a16:creationId xmlns:a16="http://schemas.microsoft.com/office/drawing/2014/main" id="{7797DB1C-9B47-8175-B155-59508413026B}"/>
                    </a:ext>
                  </a:extLst>
                </p14:cNvPr>
                <p14:cNvContentPartPr/>
                <p14:nvPr/>
              </p14:nvContentPartPr>
              <p14:xfrm>
                <a:off x="2898286" y="2553691"/>
                <a:ext cx="329760" cy="9360"/>
              </p14:xfrm>
            </p:contentPart>
          </mc:Choice>
          <mc:Fallback xmlns="">
            <p:pic>
              <p:nvPicPr>
                <p:cNvPr id="38992" name="Ink 38991">
                  <a:extLst>
                    <a:ext uri="{FF2B5EF4-FFF2-40B4-BE49-F238E27FC236}">
                      <a16:creationId xmlns:a16="http://schemas.microsoft.com/office/drawing/2014/main" id="{7797DB1C-9B47-8175-B155-59508413026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880286" y="2535691"/>
                  <a:ext cx="3654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38993" name="Ink 38992">
                  <a:extLst>
                    <a:ext uri="{FF2B5EF4-FFF2-40B4-BE49-F238E27FC236}">
                      <a16:creationId xmlns:a16="http://schemas.microsoft.com/office/drawing/2014/main" id="{B4F5BAFC-4770-8D71-1C58-6C2723C72D18}"/>
                    </a:ext>
                  </a:extLst>
                </p14:cNvPr>
                <p14:cNvContentPartPr/>
                <p14:nvPr/>
              </p14:nvContentPartPr>
              <p14:xfrm>
                <a:off x="2494726" y="2552251"/>
                <a:ext cx="90000" cy="3960"/>
              </p14:xfrm>
            </p:contentPart>
          </mc:Choice>
          <mc:Fallback xmlns="">
            <p:pic>
              <p:nvPicPr>
                <p:cNvPr id="38993" name="Ink 38992">
                  <a:extLst>
                    <a:ext uri="{FF2B5EF4-FFF2-40B4-BE49-F238E27FC236}">
                      <a16:creationId xmlns:a16="http://schemas.microsoft.com/office/drawing/2014/main" id="{B4F5BAFC-4770-8D71-1C58-6C2723C72D18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476726" y="2534251"/>
                  <a:ext cx="1256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38994" name="Ink 38993">
                  <a:extLst>
                    <a:ext uri="{FF2B5EF4-FFF2-40B4-BE49-F238E27FC236}">
                      <a16:creationId xmlns:a16="http://schemas.microsoft.com/office/drawing/2014/main" id="{633A0FBD-2108-4102-E5C2-E15C98E638C3}"/>
                    </a:ext>
                  </a:extLst>
                </p14:cNvPr>
                <p14:cNvContentPartPr/>
                <p14:nvPr/>
              </p14:nvContentPartPr>
              <p14:xfrm>
                <a:off x="2043286" y="2513011"/>
                <a:ext cx="261000" cy="19080"/>
              </p14:xfrm>
            </p:contentPart>
          </mc:Choice>
          <mc:Fallback xmlns="">
            <p:pic>
              <p:nvPicPr>
                <p:cNvPr id="38994" name="Ink 38993">
                  <a:extLst>
                    <a:ext uri="{FF2B5EF4-FFF2-40B4-BE49-F238E27FC236}">
                      <a16:creationId xmlns:a16="http://schemas.microsoft.com/office/drawing/2014/main" id="{633A0FBD-2108-4102-E5C2-E15C98E638C3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025646" y="2495011"/>
                  <a:ext cx="2966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38995" name="Ink 38994">
                  <a:extLst>
                    <a:ext uri="{FF2B5EF4-FFF2-40B4-BE49-F238E27FC236}">
                      <a16:creationId xmlns:a16="http://schemas.microsoft.com/office/drawing/2014/main" id="{1D1BF98E-06AA-6FDF-0E2C-6B118ABEA84E}"/>
                    </a:ext>
                  </a:extLst>
                </p14:cNvPr>
                <p14:cNvContentPartPr/>
                <p14:nvPr/>
              </p14:nvContentPartPr>
              <p14:xfrm>
                <a:off x="1631086" y="2499691"/>
                <a:ext cx="326880" cy="4320"/>
              </p14:xfrm>
            </p:contentPart>
          </mc:Choice>
          <mc:Fallback xmlns="">
            <p:pic>
              <p:nvPicPr>
                <p:cNvPr id="38995" name="Ink 38994">
                  <a:extLst>
                    <a:ext uri="{FF2B5EF4-FFF2-40B4-BE49-F238E27FC236}">
                      <a16:creationId xmlns:a16="http://schemas.microsoft.com/office/drawing/2014/main" id="{1D1BF98E-06AA-6FDF-0E2C-6B118ABEA84E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613086" y="2481691"/>
                  <a:ext cx="36252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005" name="Group 39004">
            <a:extLst>
              <a:ext uri="{FF2B5EF4-FFF2-40B4-BE49-F238E27FC236}">
                <a16:creationId xmlns:a16="http://schemas.microsoft.com/office/drawing/2014/main" id="{A894A7BE-03D7-A392-3B24-456334EB15AB}"/>
              </a:ext>
            </a:extLst>
          </p:cNvPr>
          <p:cNvGrpSpPr/>
          <p:nvPr/>
        </p:nvGrpSpPr>
        <p:grpSpPr>
          <a:xfrm>
            <a:off x="272806" y="2320051"/>
            <a:ext cx="540720" cy="310320"/>
            <a:chOff x="272806" y="2320051"/>
            <a:chExt cx="540720" cy="3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38999" name="Ink 38998">
                  <a:extLst>
                    <a:ext uri="{FF2B5EF4-FFF2-40B4-BE49-F238E27FC236}">
                      <a16:creationId xmlns:a16="http://schemas.microsoft.com/office/drawing/2014/main" id="{2527CD73-1AF2-5712-9E2D-70B90E5AE898}"/>
                    </a:ext>
                  </a:extLst>
                </p14:cNvPr>
                <p14:cNvContentPartPr/>
                <p14:nvPr/>
              </p14:nvContentPartPr>
              <p14:xfrm>
                <a:off x="272806" y="2413651"/>
                <a:ext cx="163800" cy="204840"/>
              </p14:xfrm>
            </p:contentPart>
          </mc:Choice>
          <mc:Fallback xmlns="">
            <p:pic>
              <p:nvPicPr>
                <p:cNvPr id="38999" name="Ink 38998">
                  <a:extLst>
                    <a:ext uri="{FF2B5EF4-FFF2-40B4-BE49-F238E27FC236}">
                      <a16:creationId xmlns:a16="http://schemas.microsoft.com/office/drawing/2014/main" id="{2527CD73-1AF2-5712-9E2D-70B90E5AE898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254806" y="2395651"/>
                  <a:ext cx="1994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39000" name="Ink 38999">
                  <a:extLst>
                    <a:ext uri="{FF2B5EF4-FFF2-40B4-BE49-F238E27FC236}">
                      <a16:creationId xmlns:a16="http://schemas.microsoft.com/office/drawing/2014/main" id="{C199CA28-5379-3204-B6D9-B5FC07C2439F}"/>
                    </a:ext>
                  </a:extLst>
                </p14:cNvPr>
                <p14:cNvContentPartPr/>
                <p14:nvPr/>
              </p14:nvContentPartPr>
              <p14:xfrm>
                <a:off x="502846" y="2413291"/>
                <a:ext cx="93960" cy="113400"/>
              </p14:xfrm>
            </p:contentPart>
          </mc:Choice>
          <mc:Fallback xmlns="">
            <p:pic>
              <p:nvPicPr>
                <p:cNvPr id="39000" name="Ink 38999">
                  <a:extLst>
                    <a:ext uri="{FF2B5EF4-FFF2-40B4-BE49-F238E27FC236}">
                      <a16:creationId xmlns:a16="http://schemas.microsoft.com/office/drawing/2014/main" id="{C199CA28-5379-3204-B6D9-B5FC07C2439F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84846" y="2395651"/>
                  <a:ext cx="1296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39002" name="Ink 39001">
                  <a:extLst>
                    <a:ext uri="{FF2B5EF4-FFF2-40B4-BE49-F238E27FC236}">
                      <a16:creationId xmlns:a16="http://schemas.microsoft.com/office/drawing/2014/main" id="{114DBB90-09C1-7D79-7C66-6D37AF0EBBE7}"/>
                    </a:ext>
                  </a:extLst>
                </p14:cNvPr>
                <p14:cNvContentPartPr/>
                <p14:nvPr/>
              </p14:nvContentPartPr>
              <p14:xfrm>
                <a:off x="584566" y="2420491"/>
                <a:ext cx="12240" cy="209880"/>
              </p14:xfrm>
            </p:contentPart>
          </mc:Choice>
          <mc:Fallback xmlns="">
            <p:pic>
              <p:nvPicPr>
                <p:cNvPr id="39002" name="Ink 39001">
                  <a:extLst>
                    <a:ext uri="{FF2B5EF4-FFF2-40B4-BE49-F238E27FC236}">
                      <a16:creationId xmlns:a16="http://schemas.microsoft.com/office/drawing/2014/main" id="{114DBB90-09C1-7D79-7C66-6D37AF0EBBE7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66566" y="2402491"/>
                  <a:ext cx="478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39004" name="Ink 39003">
                  <a:extLst>
                    <a:ext uri="{FF2B5EF4-FFF2-40B4-BE49-F238E27FC236}">
                      <a16:creationId xmlns:a16="http://schemas.microsoft.com/office/drawing/2014/main" id="{1025F630-3545-1B5F-85DB-7DBF011A1EAA}"/>
                    </a:ext>
                  </a:extLst>
                </p14:cNvPr>
                <p14:cNvContentPartPr/>
                <p14:nvPr/>
              </p14:nvContentPartPr>
              <p14:xfrm>
                <a:off x="690406" y="2320051"/>
                <a:ext cx="123120" cy="262080"/>
              </p14:xfrm>
            </p:contentPart>
          </mc:Choice>
          <mc:Fallback xmlns="">
            <p:pic>
              <p:nvPicPr>
                <p:cNvPr id="39004" name="Ink 39003">
                  <a:extLst>
                    <a:ext uri="{FF2B5EF4-FFF2-40B4-BE49-F238E27FC236}">
                      <a16:creationId xmlns:a16="http://schemas.microsoft.com/office/drawing/2014/main" id="{1025F630-3545-1B5F-85DB-7DBF011A1EA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72406" y="2302411"/>
                  <a:ext cx="158760" cy="29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39006" name="Ink 39005">
                <a:extLst>
                  <a:ext uri="{FF2B5EF4-FFF2-40B4-BE49-F238E27FC236}">
                    <a16:creationId xmlns:a16="http://schemas.microsoft.com/office/drawing/2014/main" id="{E8A1ED1C-0F80-0CCA-961D-762DEA4A0C87}"/>
                  </a:ext>
                </a:extLst>
              </p14:cNvPr>
              <p14:cNvContentPartPr/>
              <p14:nvPr/>
            </p14:nvContentPartPr>
            <p14:xfrm>
              <a:off x="5374726" y="3840331"/>
              <a:ext cx="360" cy="7560"/>
            </p14:xfrm>
          </p:contentPart>
        </mc:Choice>
        <mc:Fallback xmlns="">
          <p:pic>
            <p:nvPicPr>
              <p:cNvPr id="39006" name="Ink 39005">
                <a:extLst>
                  <a:ext uri="{FF2B5EF4-FFF2-40B4-BE49-F238E27FC236}">
                    <a16:creationId xmlns:a16="http://schemas.microsoft.com/office/drawing/2014/main" id="{E8A1ED1C-0F80-0CCA-961D-762DEA4A0C87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5356726" y="3822331"/>
                <a:ext cx="3600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39007" name="Ink 39006">
                <a:extLst>
                  <a:ext uri="{FF2B5EF4-FFF2-40B4-BE49-F238E27FC236}">
                    <a16:creationId xmlns:a16="http://schemas.microsoft.com/office/drawing/2014/main" id="{58A5FD0D-FA50-E29E-2950-CC693E667B44}"/>
                  </a:ext>
                </a:extLst>
              </p14:cNvPr>
              <p14:cNvContentPartPr/>
              <p14:nvPr/>
            </p14:nvContentPartPr>
            <p14:xfrm>
              <a:off x="6640486" y="5022571"/>
              <a:ext cx="15120" cy="27000"/>
            </p14:xfrm>
          </p:contentPart>
        </mc:Choice>
        <mc:Fallback xmlns="">
          <p:pic>
            <p:nvPicPr>
              <p:cNvPr id="39007" name="Ink 39006">
                <a:extLst>
                  <a:ext uri="{FF2B5EF4-FFF2-40B4-BE49-F238E27FC236}">
                    <a16:creationId xmlns:a16="http://schemas.microsoft.com/office/drawing/2014/main" id="{58A5FD0D-FA50-E29E-2950-CC693E667B44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6622486" y="5004931"/>
                <a:ext cx="5076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39008" name="Ink 39007">
                <a:extLst>
                  <a:ext uri="{FF2B5EF4-FFF2-40B4-BE49-F238E27FC236}">
                    <a16:creationId xmlns:a16="http://schemas.microsoft.com/office/drawing/2014/main" id="{968E7282-28F6-9758-6D73-E5005B916B62}"/>
                  </a:ext>
                </a:extLst>
              </p14:cNvPr>
              <p14:cNvContentPartPr/>
              <p14:nvPr/>
            </p14:nvContentPartPr>
            <p14:xfrm>
              <a:off x="6701326" y="6157651"/>
              <a:ext cx="164880" cy="11520"/>
            </p14:xfrm>
          </p:contentPart>
        </mc:Choice>
        <mc:Fallback xmlns="">
          <p:pic>
            <p:nvPicPr>
              <p:cNvPr id="39008" name="Ink 39007">
                <a:extLst>
                  <a:ext uri="{FF2B5EF4-FFF2-40B4-BE49-F238E27FC236}">
                    <a16:creationId xmlns:a16="http://schemas.microsoft.com/office/drawing/2014/main" id="{968E7282-28F6-9758-6D73-E5005B916B62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6683686" y="6139651"/>
                <a:ext cx="20052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B99C9C-4C8B-1264-D0E5-77002C6FAA29}"/>
                  </a:ext>
                </a:extLst>
              </p14:cNvPr>
              <p14:cNvContentPartPr/>
              <p14:nvPr/>
            </p14:nvContentPartPr>
            <p14:xfrm>
              <a:off x="1658295" y="5627362"/>
              <a:ext cx="150480" cy="65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B99C9C-4C8B-1264-D0E5-77002C6FAA29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1649655" y="5618722"/>
                <a:ext cx="168120" cy="8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001" name="Group 39000">
            <a:extLst>
              <a:ext uri="{FF2B5EF4-FFF2-40B4-BE49-F238E27FC236}">
                <a16:creationId xmlns:a16="http://schemas.microsoft.com/office/drawing/2014/main" id="{3AC3C430-0FFF-55B8-AACD-4BFB41187EE1}"/>
              </a:ext>
            </a:extLst>
          </p:cNvPr>
          <p:cNvGrpSpPr/>
          <p:nvPr/>
        </p:nvGrpSpPr>
        <p:grpSpPr>
          <a:xfrm>
            <a:off x="1323855" y="5625562"/>
            <a:ext cx="173880" cy="140400"/>
            <a:chOff x="1323855" y="5625562"/>
            <a:chExt cx="173880" cy="14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D807F36-610F-B287-C956-7ABD9B3E0098}"/>
                    </a:ext>
                  </a:extLst>
                </p14:cNvPr>
                <p14:cNvContentPartPr/>
                <p14:nvPr/>
              </p14:nvContentPartPr>
              <p14:xfrm>
                <a:off x="1323855" y="5625562"/>
                <a:ext cx="75960" cy="813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D807F36-610F-B287-C956-7ABD9B3E0098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314855" y="5616922"/>
                  <a:ext cx="936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66A6608-133C-C95C-3B29-17610F1A1D2B}"/>
                    </a:ext>
                  </a:extLst>
                </p14:cNvPr>
                <p14:cNvContentPartPr/>
                <p14:nvPr/>
              </p14:nvContentPartPr>
              <p14:xfrm>
                <a:off x="1392975" y="5687122"/>
                <a:ext cx="360" cy="788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66A6608-133C-C95C-3B29-17610F1A1D2B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383975" y="5678122"/>
                  <a:ext cx="18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7D914EE-6137-9701-9D73-F48666995C71}"/>
                    </a:ext>
                  </a:extLst>
                </p14:cNvPr>
                <p14:cNvContentPartPr/>
                <p14:nvPr/>
              </p14:nvContentPartPr>
              <p14:xfrm>
                <a:off x="1464615" y="5647882"/>
                <a:ext cx="33120" cy="788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7D914EE-6137-9701-9D73-F48666995C71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455975" y="5638882"/>
                  <a:ext cx="50760" cy="96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1C6E7-9C26-4437-998E-E435A6F71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523220"/>
          </a:xfrm>
        </p:spPr>
        <p:txBody>
          <a:bodyPr lIns="0" tIns="0" rIns="0" bIns="0">
            <a:spAutoFit/>
          </a:bodyPr>
          <a:lstStyle/>
          <a:p>
            <a:r>
              <a:rPr lang="en-US" altLang="en-US" sz="3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arning Curve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257800"/>
          </a:xfrm>
        </p:spPr>
        <p:txBody>
          <a:bodyPr vert="horz" lIns="0" tIns="0" rIns="0" bIns="0" rtlCol="0">
            <a:noAutofit/>
          </a:bodyPr>
          <a:lstStyle/>
          <a:p>
            <a:pPr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Curve Concept</a:t>
            </a:r>
            <a:endParaRPr lang="en-US" alt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curv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flects increased efficiency and performance with repetitive production of a good or service. 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the learning curve is that some input resources decrease, on a per-output-unit basis, as the number of units produced increases over time.</a:t>
            </a:r>
            <a:endParaRPr lang="en-US" altLang="da-DK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causes an inward shift in the LRAC curve due to better production knowledge.</a:t>
            </a:r>
          </a:p>
          <a:p>
            <a:pPr lvl="1"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is often mistaken for scale economies.</a:t>
            </a:r>
          </a:p>
          <a:p>
            <a:pPr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ic Implications of the Learning Curve Concept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learning results in 20% to 30% cost savings, it becomes a key part of competitive strategy.</a:t>
            </a:r>
          </a:p>
          <a:p>
            <a:pPr marL="0" indent="0" algn="just">
              <a:buNone/>
            </a:pPr>
            <a:endParaRPr lang="en-US" sz="2400" dirty="0"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1013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Billed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70185"/>
            <a:ext cx="5495925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795032" y="349456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395928-D0FE-9BCE-AD45-AA5FA1EEB359}"/>
              </a:ext>
            </a:extLst>
          </p:cNvPr>
          <p:cNvSpPr txBox="1"/>
          <p:nvPr/>
        </p:nvSpPr>
        <p:spPr>
          <a:xfrm>
            <a:off x="534621" y="228600"/>
            <a:ext cx="83046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8.10 Long-Run Average Cost Curves Effects of Learning</a:t>
            </a:r>
          </a:p>
          <a:p>
            <a:pPr algn="just"/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will cause a downward shift from LRAC</a:t>
            </a:r>
            <a:r>
              <a:rPr lang="en-P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LRAC</a:t>
            </a:r>
            <a:r>
              <a:rPr lang="en-P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+1</a:t>
            </a:r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n average cost decline from C to A reflects the effects of both learning and economies of scale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5D45B14-3998-5719-C381-F90FC25A92E3}"/>
              </a:ext>
            </a:extLst>
          </p:cNvPr>
          <p:cNvGrpSpPr/>
          <p:nvPr/>
        </p:nvGrpSpPr>
        <p:grpSpPr>
          <a:xfrm>
            <a:off x="5253587" y="4868307"/>
            <a:ext cx="699480" cy="253440"/>
            <a:chOff x="5253587" y="4868307"/>
            <a:chExt cx="69948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ED4DFB6-82AA-4B59-CC81-28E14AB283A9}"/>
                    </a:ext>
                  </a:extLst>
                </p14:cNvPr>
                <p14:cNvContentPartPr/>
                <p14:nvPr/>
              </p14:nvContentPartPr>
              <p14:xfrm>
                <a:off x="5361587" y="4868307"/>
                <a:ext cx="591480" cy="196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ED4DFB6-82AA-4B59-CC81-28E14AB283A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343947" y="4850667"/>
                  <a:ext cx="6271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29E26E3-A3EE-07AA-A26F-735147178E8D}"/>
                    </a:ext>
                  </a:extLst>
                </p14:cNvPr>
                <p14:cNvContentPartPr/>
                <p14:nvPr/>
              </p14:nvContentPartPr>
              <p14:xfrm>
                <a:off x="5253587" y="4986747"/>
                <a:ext cx="150480" cy="135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29E26E3-A3EE-07AA-A26F-735147178E8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235947" y="4968747"/>
                  <a:ext cx="18612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A112F-13EA-C235-80D2-9175C3F297EF}"/>
              </a:ext>
            </a:extLst>
          </p:cNvPr>
          <p:cNvGrpSpPr/>
          <p:nvPr/>
        </p:nvGrpSpPr>
        <p:grpSpPr>
          <a:xfrm>
            <a:off x="2843747" y="3324267"/>
            <a:ext cx="245160" cy="172080"/>
            <a:chOff x="2843747" y="3324267"/>
            <a:chExt cx="245160" cy="17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90EA964-577F-F424-6AAA-2903259CD068}"/>
                    </a:ext>
                  </a:extLst>
                </p14:cNvPr>
                <p14:cNvContentPartPr/>
                <p14:nvPr/>
              </p14:nvContentPartPr>
              <p14:xfrm>
                <a:off x="2851307" y="3324267"/>
                <a:ext cx="237600" cy="130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90EA964-577F-F424-6AAA-2903259CD06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833667" y="3306267"/>
                  <a:ext cx="273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EF0EC55-BA42-1AB1-2735-A7FB41F91F5B}"/>
                    </a:ext>
                  </a:extLst>
                </p14:cNvPr>
                <p14:cNvContentPartPr/>
                <p14:nvPr/>
              </p14:nvContentPartPr>
              <p14:xfrm>
                <a:off x="2843747" y="3392307"/>
                <a:ext cx="85680" cy="104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EF0EC55-BA42-1AB1-2735-A7FB41F91F5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25747" y="3374667"/>
                  <a:ext cx="121320" cy="13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7BAE6B3-3031-9E7E-910C-B88ABEE24EE7}"/>
                  </a:ext>
                </a:extLst>
              </p14:cNvPr>
              <p14:cNvContentPartPr/>
              <p14:nvPr/>
            </p14:nvContentPartPr>
            <p14:xfrm>
              <a:off x="3644206" y="6241531"/>
              <a:ext cx="156960" cy="3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7BAE6B3-3031-9E7E-910C-B88ABEE24EE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26566" y="6223891"/>
                <a:ext cx="19260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FB11906-EB4C-FF71-D9AB-91ADCC793F64}"/>
                  </a:ext>
                </a:extLst>
              </p14:cNvPr>
              <p14:cNvContentPartPr/>
              <p14:nvPr/>
            </p14:nvContentPartPr>
            <p14:xfrm>
              <a:off x="4130206" y="6266011"/>
              <a:ext cx="145800" cy="3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FB11906-EB4C-FF71-D9AB-91ADCC793F6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112566" y="6248371"/>
                <a:ext cx="18144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8FA3558-7489-E64D-9DD1-F33702ABB82A}"/>
                  </a:ext>
                </a:extLst>
              </p14:cNvPr>
              <p14:cNvContentPartPr/>
              <p14:nvPr/>
            </p14:nvContentPartPr>
            <p14:xfrm>
              <a:off x="1692646" y="3824491"/>
              <a:ext cx="150840" cy="6206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8FA3558-7489-E64D-9DD1-F33702ABB82A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74646" y="3806491"/>
                <a:ext cx="186480" cy="65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2E5FF43D-C3C2-747F-A165-4858230A355F}"/>
              </a:ext>
            </a:extLst>
          </p:cNvPr>
          <p:cNvGrpSpPr/>
          <p:nvPr/>
        </p:nvGrpSpPr>
        <p:grpSpPr>
          <a:xfrm>
            <a:off x="-343874" y="3500131"/>
            <a:ext cx="1600200" cy="975600"/>
            <a:chOff x="-343874" y="3500131"/>
            <a:chExt cx="1600200" cy="9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AC83F6C-8012-01BF-80CF-70F42AF2A823}"/>
                    </a:ext>
                  </a:extLst>
                </p14:cNvPr>
                <p14:cNvContentPartPr/>
                <p14:nvPr/>
              </p14:nvContentPartPr>
              <p14:xfrm>
                <a:off x="769246" y="3886051"/>
                <a:ext cx="487080" cy="263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AC83F6C-8012-01BF-80CF-70F42AF2A82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51246" y="3868051"/>
                  <a:ext cx="5227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5B21988-C112-5E29-A026-095EA4EF8F7B}"/>
                    </a:ext>
                  </a:extLst>
                </p14:cNvPr>
                <p14:cNvContentPartPr/>
                <p14:nvPr/>
              </p14:nvContentPartPr>
              <p14:xfrm>
                <a:off x="1217806" y="3500131"/>
                <a:ext cx="36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5B21988-C112-5E29-A026-095EA4EF8F7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200166" y="34821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C8504DE-9A1B-3856-C2A2-6060DB0536ED}"/>
                    </a:ext>
                  </a:extLst>
                </p14:cNvPr>
                <p14:cNvContentPartPr/>
                <p14:nvPr/>
              </p14:nvContentPartPr>
              <p14:xfrm>
                <a:off x="898126" y="3595171"/>
                <a:ext cx="138960" cy="22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C8504DE-9A1B-3856-C2A2-6060DB0536E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80126" y="3577171"/>
                  <a:ext cx="1746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5308929-4BB0-4566-19A7-41819E4BAABF}"/>
                    </a:ext>
                  </a:extLst>
                </p14:cNvPr>
                <p14:cNvContentPartPr/>
                <p14:nvPr/>
              </p14:nvContentPartPr>
              <p14:xfrm>
                <a:off x="1106926" y="4129051"/>
                <a:ext cx="80640" cy="46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5308929-4BB0-4566-19A7-41819E4BAAB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88926" y="4111411"/>
                  <a:ext cx="1162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966BB1F-1B25-C63E-D47A-71DD2E4FE950}"/>
                    </a:ext>
                  </a:extLst>
                </p14:cNvPr>
                <p14:cNvContentPartPr/>
                <p14:nvPr/>
              </p14:nvContentPartPr>
              <p14:xfrm>
                <a:off x="913966" y="4311571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966BB1F-1B25-C63E-D47A-71DD2E4FE95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95966" y="42939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24F2D32-6EDB-8229-5241-368A173A972F}"/>
                    </a:ext>
                  </a:extLst>
                </p14:cNvPr>
                <p14:cNvContentPartPr/>
                <p14:nvPr/>
              </p14:nvContentPartPr>
              <p14:xfrm>
                <a:off x="496726" y="3662131"/>
                <a:ext cx="37080" cy="341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24F2D32-6EDB-8229-5241-368A173A972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8726" y="3644131"/>
                  <a:ext cx="7272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99D086F-0495-E7EE-A760-68620C4D07C5}"/>
                    </a:ext>
                  </a:extLst>
                </p14:cNvPr>
                <p14:cNvContentPartPr/>
                <p14:nvPr/>
              </p14:nvContentPartPr>
              <p14:xfrm>
                <a:off x="-343874" y="3573931"/>
                <a:ext cx="705240" cy="9018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99D086F-0495-E7EE-A760-68620C4D07C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-361874" y="3555931"/>
                  <a:ext cx="740880" cy="9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9601E41-3A7F-1A7A-98DE-4E695A4C0CDD}"/>
                    </a:ext>
                  </a:extLst>
                </p14:cNvPr>
                <p14:cNvContentPartPr/>
                <p14:nvPr/>
              </p14:nvContentPartPr>
              <p14:xfrm>
                <a:off x="93886" y="3683731"/>
                <a:ext cx="42840" cy="1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9601E41-3A7F-1A7A-98DE-4E695A4C0CD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6246" y="3666091"/>
                  <a:ext cx="7848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E3DCAC0-28D0-A7FC-784D-41B0FF9C7C4A}"/>
              </a:ext>
            </a:extLst>
          </p:cNvPr>
          <p:cNvGrpSpPr/>
          <p:nvPr/>
        </p:nvGrpSpPr>
        <p:grpSpPr>
          <a:xfrm>
            <a:off x="693286" y="4462051"/>
            <a:ext cx="839880" cy="582120"/>
            <a:chOff x="693286" y="4462051"/>
            <a:chExt cx="839880" cy="58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2FC38D2-2D4F-428A-F7ED-110BEFDD0072}"/>
                    </a:ext>
                  </a:extLst>
                </p14:cNvPr>
                <p14:cNvContentPartPr/>
                <p14:nvPr/>
              </p14:nvContentPartPr>
              <p14:xfrm>
                <a:off x="1408246" y="4462051"/>
                <a:ext cx="124920" cy="328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2FC38D2-2D4F-428A-F7ED-110BEFDD007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90246" y="4444411"/>
                  <a:ext cx="16056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066E440-82EB-97DC-41BB-FAE8357FE688}"/>
                    </a:ext>
                  </a:extLst>
                </p14:cNvPr>
                <p14:cNvContentPartPr/>
                <p14:nvPr/>
              </p14:nvContentPartPr>
              <p14:xfrm>
                <a:off x="693286" y="4597771"/>
                <a:ext cx="668880" cy="446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066E440-82EB-97DC-41BB-FAE8357FE68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75286" y="4579771"/>
                  <a:ext cx="704520" cy="48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255BEFE-1660-4EA0-BE20-C224AE5FB6F9}"/>
              </a:ext>
            </a:extLst>
          </p:cNvPr>
          <p:cNvGrpSpPr/>
          <p:nvPr/>
        </p:nvGrpSpPr>
        <p:grpSpPr>
          <a:xfrm>
            <a:off x="431926" y="5257291"/>
            <a:ext cx="279000" cy="367560"/>
            <a:chOff x="431926" y="5257291"/>
            <a:chExt cx="279000" cy="36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85F9FFF-F887-F0F3-CB7B-1DC4D24EF22D}"/>
                    </a:ext>
                  </a:extLst>
                </p14:cNvPr>
                <p14:cNvContentPartPr/>
                <p14:nvPr/>
              </p14:nvContentPartPr>
              <p14:xfrm>
                <a:off x="431926" y="5257291"/>
                <a:ext cx="134280" cy="367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85F9FFF-F887-F0F3-CB7B-1DC4D24EF22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4286" y="5239651"/>
                  <a:ext cx="16992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E95973C-F793-7C3C-AE46-D3C7A38A7B96}"/>
                    </a:ext>
                  </a:extLst>
                </p14:cNvPr>
                <p14:cNvContentPartPr/>
                <p14:nvPr/>
              </p14:nvContentPartPr>
              <p14:xfrm>
                <a:off x="449206" y="5463211"/>
                <a:ext cx="5688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E95973C-F793-7C3C-AE46-D3C7A38A7B9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31566" y="5445211"/>
                  <a:ext cx="92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6ACDBCC4-7C57-9D2C-4297-0855DC5215FF}"/>
                    </a:ext>
                  </a:extLst>
                </p14:cNvPr>
                <p14:cNvContentPartPr/>
                <p14:nvPr/>
              </p14:nvContentPartPr>
              <p14:xfrm>
                <a:off x="601846" y="5338291"/>
                <a:ext cx="109080" cy="2372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6ACDBCC4-7C57-9D2C-4297-0855DC5215F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3846" y="5320291"/>
                  <a:ext cx="144720" cy="272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8522E66-A53A-B42E-0D32-2882CCB0AB98}"/>
                  </a:ext>
                </a:extLst>
              </p14:cNvPr>
              <p14:cNvContentPartPr/>
              <p14:nvPr/>
            </p14:nvContentPartPr>
            <p14:xfrm>
              <a:off x="814606" y="5316331"/>
              <a:ext cx="81720" cy="236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8522E66-A53A-B42E-0D32-2882CCB0AB9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96606" y="5298331"/>
                <a:ext cx="117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76C64D74-4DD4-20BC-7497-5246566B52E9}"/>
                  </a:ext>
                </a:extLst>
              </p14:cNvPr>
              <p14:cNvContentPartPr/>
              <p14:nvPr/>
            </p14:nvContentPartPr>
            <p14:xfrm>
              <a:off x="10456126" y="6097531"/>
              <a:ext cx="360" cy="3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76C64D74-4DD4-20BC-7497-5246566B52E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0438126" y="6079531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905099" y="311989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DA2C19-DD45-5E3B-6235-E5A180E7A4B5}"/>
              </a:ext>
            </a:extLst>
          </p:cNvPr>
          <p:cNvSpPr txBox="1"/>
          <p:nvPr/>
        </p:nvSpPr>
        <p:spPr>
          <a:xfrm>
            <a:off x="381000" y="381000"/>
            <a:ext cx="81533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8.11 Learning Curve on an Arithmatic Scale</a:t>
            </a:r>
          </a:p>
          <a:p>
            <a:pPr algn="just"/>
            <a:endParaRPr lang="en-P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arning curve reflects the percentage decline in average cost as total output doubles from Q</a:t>
            </a:r>
            <a:r>
              <a:rPr lang="en-P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2Q</a:t>
            </a:r>
            <a:r>
              <a:rPr lang="en-P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P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0E33F5-D629-D5B2-A572-CE59CE3505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99" y="2038812"/>
            <a:ext cx="7772400" cy="45063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55388BCC-B9DB-2D45-7025-156BE333762C}"/>
                  </a:ext>
                </a:extLst>
              </p14:cNvPr>
              <p14:cNvContentPartPr/>
              <p14:nvPr/>
            </p14:nvContentPartPr>
            <p14:xfrm>
              <a:off x="3087646" y="3900091"/>
              <a:ext cx="61560" cy="43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5388BCC-B9DB-2D45-7025-156BE333762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69646" y="3882451"/>
                <a:ext cx="97200" cy="79200"/>
              </a:xfrm>
              <a:prstGeom prst="rect">
                <a:avLst/>
              </a:prstGeom>
            </p:spPr>
          </p:pic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0C7B98A7-81BD-B109-1A30-F21345C5598D}"/>
              </a:ext>
            </a:extLst>
          </p:cNvPr>
          <p:cNvSpPr txBox="1"/>
          <p:nvPr/>
        </p:nvSpPr>
        <p:spPr>
          <a:xfrm>
            <a:off x="1579546" y="616157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PS" dirty="0">
                <a:solidFill>
                  <a:schemeClr val="bg1"/>
                </a:solidFill>
              </a:rPr>
              <a:t>1st 100th uni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64816D-05C2-1EFE-5EF5-556F326077E2}"/>
              </a:ext>
            </a:extLst>
          </p:cNvPr>
          <p:cNvSpPr txBox="1"/>
          <p:nvPr/>
        </p:nvSpPr>
        <p:spPr>
          <a:xfrm>
            <a:off x="4099947" y="633454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PS" dirty="0">
                <a:solidFill>
                  <a:schemeClr val="bg1"/>
                </a:solidFill>
              </a:rPr>
              <a:t>2nd 100th unit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CEB439F-553E-C284-8C17-DC6FF4634180}"/>
              </a:ext>
            </a:extLst>
          </p:cNvPr>
          <p:cNvGrpSpPr/>
          <p:nvPr/>
        </p:nvGrpSpPr>
        <p:grpSpPr>
          <a:xfrm>
            <a:off x="2735055" y="6033442"/>
            <a:ext cx="346320" cy="193680"/>
            <a:chOff x="2735055" y="6033442"/>
            <a:chExt cx="346320" cy="19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01DEC9E-A1F3-49F2-D4F8-CE722611CFD4}"/>
                    </a:ext>
                  </a:extLst>
                </p14:cNvPr>
                <p14:cNvContentPartPr/>
                <p14:nvPr/>
              </p14:nvContentPartPr>
              <p14:xfrm>
                <a:off x="2735055" y="6033442"/>
                <a:ext cx="346320" cy="159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01DEC9E-A1F3-49F2-D4F8-CE722611CFD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726415" y="6024802"/>
                  <a:ext cx="3639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489222C-560B-EB2A-580E-484C6EAC2A51}"/>
                    </a:ext>
                  </a:extLst>
                </p14:cNvPr>
                <p14:cNvContentPartPr/>
                <p14:nvPr/>
              </p14:nvContentPartPr>
              <p14:xfrm>
                <a:off x="2735055" y="6127402"/>
                <a:ext cx="65520" cy="997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489222C-560B-EB2A-580E-484C6EAC2A51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6415" y="6118402"/>
                  <a:ext cx="83160" cy="11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509E989A-4B80-9701-1A36-5C72E2A054CD}"/>
                  </a:ext>
                </a:extLst>
              </p14:cNvPr>
              <p14:cNvContentPartPr/>
              <p14:nvPr/>
            </p14:nvContentPartPr>
            <p14:xfrm>
              <a:off x="3871215" y="6060442"/>
              <a:ext cx="316440" cy="4561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509E989A-4B80-9701-1A36-5C72E2A054C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862575" y="6051802"/>
                <a:ext cx="334080" cy="47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76093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718832" y="23489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A37092-586A-014E-A29A-08A3DBA756A3}"/>
                  </a:ext>
                </a:extLst>
              </p:cNvPr>
              <p:cNvSpPr txBox="1"/>
              <p:nvPr/>
            </p:nvSpPr>
            <p:spPr>
              <a:xfrm>
                <a:off x="685800" y="533400"/>
                <a:ext cx="7696200" cy="57440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The learning curve phenomenon is often characterized as a 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constant percentage decline in average costs as </a:t>
                </a:r>
                <a:r>
                  <a:rPr lang="en-US" sz="2400" b="1" i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cumulative</a:t>
                </a:r>
                <a:r>
                  <a:rPr lang="en-US" sz="24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 output increases</a:t>
                </a:r>
                <a:r>
                  <a:rPr lang="en-US" sz="2400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. </a:t>
                </a:r>
              </a:p>
              <a:p>
                <a:pPr algn="just"/>
                <a:endParaRPr lang="en-US" sz="2000" dirty="0">
                  <a:solidFill>
                    <a:srgbClr val="0070C0"/>
                  </a:solidFill>
                  <a:effectLst/>
                  <a:latin typeface="Times" pitchFamily="2" charset="0"/>
                </a:endParaRPr>
              </a:p>
              <a:p>
                <a:pPr algn="just"/>
                <a:r>
                  <a:rPr lang="en-US" sz="2000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Suppose, for example, that average costs per unit for a new product were $100 during 2014 but fell to $90 during 2015. Also assume that average costs are in constant dollar, reflecting an accurate adjustment for input-price inflation, and the same basic technology is used in production. Given equal output in each period, </a:t>
                </a:r>
                <a:r>
                  <a:rPr lang="en-US" sz="2000" b="1" i="1" dirty="0">
                    <a:solidFill>
                      <a:srgbClr val="FF0000"/>
                    </a:solidFill>
                    <a:effectLst/>
                    <a:latin typeface="Times" pitchFamily="2" charset="0"/>
                  </a:rPr>
                  <a:t>the learning or experience rate</a:t>
                </a:r>
                <a:r>
                  <a:rPr lang="en-US" sz="2000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, </a:t>
                </a:r>
                <a:r>
                  <a:rPr lang="en-US" sz="20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defined as the percentage by which average cost falls as output doubles</a:t>
                </a:r>
                <a:r>
                  <a:rPr lang="en-US" sz="2000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, is the following:</a:t>
                </a:r>
              </a:p>
              <a:p>
                <a:pPr algn="just"/>
                <a:endParaRPr lang="en-US" sz="2000" dirty="0">
                  <a:solidFill>
                    <a:srgbClr val="0070C0"/>
                  </a:solidFill>
                  <a:latin typeface="Times" pitchFamily="2" charset="0"/>
                </a:endParaRPr>
              </a:p>
              <a:p>
                <a:pPr algn="just"/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Learning Rate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70C0"/>
                            </a:solidFill>
                            <a:latin typeface="Times" pitchFamily="2" charset="0"/>
                          </a:rPr>
                          <m:t>1 − 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x 100 </a:t>
                </a:r>
              </a:p>
              <a:p>
                <a:pPr algn="just"/>
                <a:endParaRPr lang="en-US" sz="2800" b="1" dirty="0">
                  <a:solidFill>
                    <a:srgbClr val="0070C0"/>
                  </a:solidFill>
                  <a:effectLst/>
                  <a:latin typeface="Times" pitchFamily="2" charset="0"/>
                </a:endParaRPr>
              </a:p>
              <a:p>
                <a:pPr algn="just"/>
                <a:r>
                  <a:rPr lang="en-US" sz="2800" b="1" dirty="0">
                    <a:solidFill>
                      <a:srgbClr val="0070C0"/>
                    </a:solidFill>
                    <a:latin typeface="Times" pitchFamily="2" charset="0"/>
                  </a:rPr>
                  <a:t>                          </a:t>
                </a:r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Times" pitchFamily="2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70C0"/>
                            </a:solidFill>
                            <a:latin typeface="Times" pitchFamily="2" charset="0"/>
                          </a:rPr>
                          <m:t>1 − 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$</m:t>
                            </m:r>
                            <m:r>
                              <a:rPr lang="en-US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$</m:t>
                            </m:r>
                            <m:r>
                              <a:rPr lang="en-US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𝟎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" pitchFamily="2" charset="0"/>
                  </a:rPr>
                  <a:t>x 100 = 10%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A37092-586A-014E-A29A-08A3DBA75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33400"/>
                <a:ext cx="7696200" cy="5744073"/>
              </a:xfrm>
              <a:prstGeom prst="rect">
                <a:avLst/>
              </a:prstGeom>
              <a:blipFill>
                <a:blip r:embed="rId2"/>
                <a:stretch>
                  <a:fillRect l="-1650" t="-1104" r="-1320" b="-221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EA4F317D-E95A-9604-DF6A-8902E55B0DD5}"/>
              </a:ext>
            </a:extLst>
          </p:cNvPr>
          <p:cNvGrpSpPr/>
          <p:nvPr/>
        </p:nvGrpSpPr>
        <p:grpSpPr>
          <a:xfrm>
            <a:off x="6068086" y="6031651"/>
            <a:ext cx="991800" cy="168120"/>
            <a:chOff x="6068086" y="6031651"/>
            <a:chExt cx="991800" cy="16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F29FA02-FAF0-0205-A3F6-6CB10D6D6720}"/>
                    </a:ext>
                  </a:extLst>
                </p14:cNvPr>
                <p14:cNvContentPartPr/>
                <p14:nvPr/>
              </p14:nvContentPartPr>
              <p14:xfrm>
                <a:off x="6068086" y="6031651"/>
                <a:ext cx="842040" cy="54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F29FA02-FAF0-0205-A3F6-6CB10D6D672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050086" y="6014011"/>
                  <a:ext cx="8776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0CC9F13-1658-CE39-4919-9F674AA7A1C5}"/>
                    </a:ext>
                  </a:extLst>
                </p14:cNvPr>
                <p14:cNvContentPartPr/>
                <p14:nvPr/>
              </p14:nvContentPartPr>
              <p14:xfrm>
                <a:off x="6144406" y="6145411"/>
                <a:ext cx="915480" cy="54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0CC9F13-1658-CE39-4919-9F674AA7A1C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126766" y="6127771"/>
                  <a:ext cx="951120" cy="90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188889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1C6E7-9C26-4437-998E-E435A6F71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097" y="430337"/>
            <a:ext cx="8229600" cy="1517926"/>
          </a:xfrm>
        </p:spPr>
        <p:txBody>
          <a:bodyPr lIns="0" tIns="0" rIns="0" bIns="0"/>
          <a:lstStyle/>
          <a:p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Learning Curves Assume a Constant Percentage Reduction Occurs as the Number of Units Produced is </a:t>
            </a:r>
            <a:r>
              <a:rPr lang="en-US" alt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d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073FEB-30B4-3E62-CBAF-5D66DBCC8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16523"/>
            <a:ext cx="8686800" cy="33080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88174F2-2ABF-B2D6-A384-8C84F9C5ADC4}"/>
              </a:ext>
            </a:extLst>
          </p:cNvPr>
          <p:cNvSpPr txBox="1"/>
          <p:nvPr/>
        </p:nvSpPr>
        <p:spPr>
          <a:xfrm>
            <a:off x="3352800" y="2220783"/>
            <a:ext cx="1824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P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PS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P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K (u</a:t>
            </a:r>
            <a:r>
              <a:rPr lang="en-P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P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25125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1C6E7-9C26-4437-998E-E435A6F71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1300"/>
            <a:ext cx="8229600" cy="2858226"/>
          </a:xfrm>
        </p:spPr>
        <p:txBody>
          <a:bodyPr lIns="0" tIns="0" rIns="0" bIns="0"/>
          <a:lstStyle/>
          <a:p>
            <a:r>
              <a:rPr lang="en-US" altLang="en-US" sz="3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Curve: Example</a:t>
            </a:r>
            <a:b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 the First Unit of Production Required 3 Hours Time for Assembly. The Learning Rate is 75%. Find </a:t>
            </a:r>
            <a:b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the Time to Assemble the 8</a:t>
            </a:r>
            <a:r>
              <a:rPr lang="en-US" altLang="en-US" sz="28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b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the Time Needed to Assemble the First 6 Units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04384"/>
              </p:ext>
            </p:extLst>
          </p:nvPr>
        </p:nvGraphicFramePr>
        <p:xfrm>
          <a:off x="512940" y="4048214"/>
          <a:ext cx="3754260" cy="15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952200" progId="Equation.DSMT4">
                  <p:embed/>
                </p:oleObj>
              </mc:Choice>
              <mc:Fallback>
                <p:oleObj name="Equation" r:id="rId3" imgW="2336760" imgH="952200" progId="Equation.DSMT4">
                  <p:embed/>
                  <p:pic>
                    <p:nvPicPr>
                      <p:cNvPr id="6" name="Object 5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40" y="4048214"/>
                        <a:ext cx="3754260" cy="15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A5F0E88-8429-E8A8-05D9-F04298EBDA3B}"/>
              </a:ext>
            </a:extLst>
          </p:cNvPr>
          <p:cNvCxnSpPr/>
          <p:nvPr/>
        </p:nvCxnSpPr>
        <p:spPr>
          <a:xfrm>
            <a:off x="757238" y="3755594"/>
            <a:ext cx="75580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58299FC-D6BF-6B1E-EB17-51859921296F}"/>
              </a:ext>
            </a:extLst>
          </p:cNvPr>
          <p:cNvSpPr txBox="1"/>
          <p:nvPr/>
        </p:nvSpPr>
        <p:spPr>
          <a:xfrm>
            <a:off x="304800" y="3475584"/>
            <a:ext cx="1372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P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(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FE7559-FC8B-0A24-8816-DE9B989D9106}"/>
                  </a:ext>
                </a:extLst>
              </p:cNvPr>
              <p:cNvSpPr txBox="1"/>
              <p:nvPr/>
            </p:nvSpPr>
            <p:spPr>
              <a:xfrm>
                <a:off x="4876802" y="4048214"/>
                <a:ext cx="3754258" cy="1829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P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fName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𝟕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fName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den>
                    </m:f>
                  </m:oMath>
                </a14:m>
                <a:r>
                  <a:rPr lang="en-PS" sz="2800" b="1" dirty="0">
                    <a:solidFill>
                      <a:schemeClr val="bg1"/>
                    </a:solidFill>
                  </a:rPr>
                  <a:t> = -0.415</a:t>
                </a:r>
              </a:p>
              <a:p>
                <a:endParaRPr lang="en-PS" sz="2800" b="1" dirty="0">
                  <a:solidFill>
                    <a:schemeClr val="bg1"/>
                  </a:solidFill>
                </a:endParaRPr>
              </a:p>
              <a:p>
                <a:r>
                  <a:rPr lang="en-PS" sz="2800" b="1" dirty="0">
                    <a:solidFill>
                      <a:schemeClr val="bg1"/>
                    </a:solidFill>
                  </a:rPr>
                  <a:t>8</a:t>
                </a:r>
                <a:r>
                  <a:rPr lang="en-PS" sz="2800" b="1" baseline="30000" dirty="0">
                    <a:solidFill>
                      <a:schemeClr val="bg1"/>
                    </a:solidFill>
                  </a:rPr>
                  <a:t>-0.415</a:t>
                </a:r>
                <a:r>
                  <a:rPr lang="en-PS" sz="2800" b="1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P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𝟏𝟓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b="1" dirty="0">
                    <a:solidFill>
                      <a:schemeClr val="bg1"/>
                    </a:solidFill>
                  </a:rPr>
                  <a:t> = 0.4219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FE7559-FC8B-0A24-8816-DE9B989D9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2" y="4048214"/>
                <a:ext cx="3754258" cy="1829796"/>
              </a:xfrm>
              <a:prstGeom prst="rect">
                <a:avLst/>
              </a:prstGeom>
              <a:blipFill>
                <a:blip r:embed="rId5"/>
                <a:stretch>
                  <a:fillRect l="-3716" r="-1351" b="-2759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6CE4C9F-52C9-01A1-A7D8-A48888371218}"/>
                  </a:ext>
                </a:extLst>
              </p14:cNvPr>
              <p14:cNvContentPartPr/>
              <p14:nvPr/>
            </p14:nvContentPartPr>
            <p14:xfrm>
              <a:off x="-2968857" y="778194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6CE4C9F-52C9-01A1-A7D8-A488883712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2986857" y="76055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FFF4715-B69D-DE92-EF5A-68F17F305115}"/>
                  </a:ext>
                </a:extLst>
              </p14:cNvPr>
              <p14:cNvContentPartPr/>
              <p14:nvPr/>
            </p14:nvContentPartPr>
            <p14:xfrm>
              <a:off x="6258203" y="1999291"/>
              <a:ext cx="571320" cy="14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FFF4715-B69D-DE92-EF5A-68F17F3051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40563" y="1981651"/>
                <a:ext cx="60696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EB4E746F-4EDC-361B-876B-0B5706679D1A}"/>
                  </a:ext>
                </a:extLst>
              </p14:cNvPr>
              <p14:cNvContentPartPr/>
              <p14:nvPr/>
            </p14:nvContentPartPr>
            <p14:xfrm>
              <a:off x="9512963" y="1813531"/>
              <a:ext cx="81000" cy="514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EB4E746F-4EDC-361B-876B-0B5706679D1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94963" y="1795531"/>
                <a:ext cx="116640" cy="87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DD2EEE79-69D4-9E7B-6340-3F7A71AECA95}"/>
              </a:ext>
            </a:extLst>
          </p:cNvPr>
          <p:cNvGrpSpPr/>
          <p:nvPr/>
        </p:nvGrpSpPr>
        <p:grpSpPr>
          <a:xfrm>
            <a:off x="7119323" y="1524451"/>
            <a:ext cx="2633400" cy="442440"/>
            <a:chOff x="7119323" y="1524451"/>
            <a:chExt cx="2633400" cy="44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D606033-BD0F-3B5E-57DA-F8892AE0A2BC}"/>
                    </a:ext>
                  </a:extLst>
                </p14:cNvPr>
                <p14:cNvContentPartPr/>
                <p14:nvPr/>
              </p14:nvContentPartPr>
              <p14:xfrm>
                <a:off x="7119323" y="1524451"/>
                <a:ext cx="1436040" cy="2692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D606033-BD0F-3B5E-57DA-F8892AE0A2B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101683" y="1506811"/>
                  <a:ext cx="14716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FA0A0D7-7059-6EBE-DA9A-057E1E62655C}"/>
                    </a:ext>
                  </a:extLst>
                </p14:cNvPr>
                <p14:cNvContentPartPr/>
                <p14:nvPr/>
              </p14:nvContentPartPr>
              <p14:xfrm>
                <a:off x="8687483" y="1706611"/>
                <a:ext cx="164160" cy="234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FA0A0D7-7059-6EBE-DA9A-057E1E62655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669843" y="1688971"/>
                  <a:ext cx="1998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79A3B64-CE55-144D-874A-8FBF9BCA5543}"/>
                    </a:ext>
                  </a:extLst>
                </p14:cNvPr>
                <p14:cNvContentPartPr/>
                <p14:nvPr/>
              </p14:nvContentPartPr>
              <p14:xfrm>
                <a:off x="8972243" y="1801291"/>
                <a:ext cx="12024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79A3B64-CE55-144D-874A-8FBF9BCA554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954603" y="1783651"/>
                  <a:ext cx="155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62CBD7D-2774-A022-13A3-8C47ADBE281C}"/>
                    </a:ext>
                  </a:extLst>
                </p14:cNvPr>
                <p14:cNvContentPartPr/>
                <p14:nvPr/>
              </p14:nvContentPartPr>
              <p14:xfrm>
                <a:off x="8981603" y="1938091"/>
                <a:ext cx="75960" cy="18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62CBD7D-2774-A022-13A3-8C47ADBE281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963963" y="1920451"/>
                  <a:ext cx="1116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06B18A1-5341-1436-4D7C-91F322995497}"/>
                    </a:ext>
                  </a:extLst>
                </p14:cNvPr>
                <p14:cNvContentPartPr/>
                <p14:nvPr/>
              </p14:nvContentPartPr>
              <p14:xfrm>
                <a:off x="9223523" y="1771411"/>
                <a:ext cx="79560" cy="167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06B18A1-5341-1436-4D7C-91F32299549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205883" y="1753771"/>
                  <a:ext cx="1152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3B96B19-2E46-8950-307C-51281B78ADC7}"/>
                    </a:ext>
                  </a:extLst>
                </p14:cNvPr>
                <p14:cNvContentPartPr/>
                <p14:nvPr/>
              </p14:nvContentPartPr>
              <p14:xfrm>
                <a:off x="9393443" y="1868611"/>
                <a:ext cx="360" cy="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3B96B19-2E46-8950-307C-51281B78ADC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375443" y="18509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0190E5C-678E-1C55-9750-B3C3F4AA051A}"/>
                    </a:ext>
                  </a:extLst>
                </p14:cNvPr>
                <p14:cNvContentPartPr/>
                <p14:nvPr/>
              </p14:nvContentPartPr>
              <p14:xfrm>
                <a:off x="9455363" y="1730011"/>
                <a:ext cx="95040" cy="236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0190E5C-678E-1C55-9750-B3C3F4AA051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437723" y="1712011"/>
                  <a:ext cx="1306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83C9464-6E82-B18F-FC5C-587D398BBC2B}"/>
                    </a:ext>
                  </a:extLst>
                </p14:cNvPr>
                <p14:cNvContentPartPr/>
                <p14:nvPr/>
              </p14:nvContentPartPr>
              <p14:xfrm>
                <a:off x="9644723" y="1662331"/>
                <a:ext cx="108000" cy="2185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83C9464-6E82-B18F-FC5C-587D398BBC2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626723" y="1644331"/>
                  <a:ext cx="143640" cy="25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D2AFFC60-CA73-B4D2-5438-8E4F35C39C85}"/>
                  </a:ext>
                </a:extLst>
              </p14:cNvPr>
              <p14:cNvContentPartPr/>
              <p14:nvPr/>
            </p14:nvContentPartPr>
            <p14:xfrm>
              <a:off x="4725323" y="2420491"/>
              <a:ext cx="538560" cy="100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D2AFFC60-CA73-B4D2-5438-8E4F35C39C85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707323" y="2402491"/>
                <a:ext cx="57420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97AE680D-374C-5CC1-34CC-CFE09E2BD01A}"/>
                  </a:ext>
                </a:extLst>
              </p14:cNvPr>
              <p14:cNvContentPartPr/>
              <p14:nvPr/>
            </p14:nvContentPartPr>
            <p14:xfrm>
              <a:off x="6223283" y="2928091"/>
              <a:ext cx="1484640" cy="262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97AE680D-374C-5CC1-34CC-CFE09E2BD01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05643" y="2910451"/>
                <a:ext cx="152028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B882306-7AE7-C40A-D10F-476B986059FB}"/>
                  </a:ext>
                </a:extLst>
              </p14:cNvPr>
              <p14:cNvContentPartPr/>
              <p14:nvPr/>
            </p14:nvContentPartPr>
            <p14:xfrm>
              <a:off x="4835483" y="3956251"/>
              <a:ext cx="2874600" cy="9252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B882306-7AE7-C40A-D10F-476B986059F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817843" y="3938251"/>
                <a:ext cx="2910240" cy="96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4827201B-269E-F798-2D24-57249E18760F}"/>
              </a:ext>
            </a:extLst>
          </p:cNvPr>
          <p:cNvGrpSpPr/>
          <p:nvPr/>
        </p:nvGrpSpPr>
        <p:grpSpPr>
          <a:xfrm>
            <a:off x="3570443" y="3036811"/>
            <a:ext cx="3823560" cy="728640"/>
            <a:chOff x="3570443" y="3036811"/>
            <a:chExt cx="3823560" cy="72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9ED2F5F-00EB-6629-D1F8-4B48DEA99D72}"/>
                    </a:ext>
                  </a:extLst>
                </p14:cNvPr>
                <p14:cNvContentPartPr/>
                <p14:nvPr/>
              </p14:nvContentPartPr>
              <p14:xfrm>
                <a:off x="3570443" y="3217531"/>
                <a:ext cx="192240" cy="388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9ED2F5F-00EB-6629-D1F8-4B48DEA99D7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52803" y="3199891"/>
                  <a:ext cx="22788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B742F98-FB5C-092F-1A84-2967D0D16A16}"/>
                    </a:ext>
                  </a:extLst>
                </p14:cNvPr>
                <p14:cNvContentPartPr/>
                <p14:nvPr/>
              </p14:nvContentPartPr>
              <p14:xfrm>
                <a:off x="3889763" y="3132571"/>
                <a:ext cx="152640" cy="632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B742F98-FB5C-092F-1A84-2967D0D16A1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872123" y="3114571"/>
                  <a:ext cx="188280" cy="66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0AF13C9-A7DF-A306-9ED7-F6461CF350BA}"/>
                    </a:ext>
                  </a:extLst>
                </p14:cNvPr>
                <p14:cNvContentPartPr/>
                <p14:nvPr/>
              </p14:nvContentPartPr>
              <p14:xfrm>
                <a:off x="4192163" y="3336691"/>
                <a:ext cx="174600" cy="3096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0AF13C9-A7DF-A306-9ED7-F6461CF350B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74523" y="3318691"/>
                  <a:ext cx="2102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E4DF8E8-DB9B-E471-6427-66FFD0257FAA}"/>
                    </a:ext>
                  </a:extLst>
                </p14:cNvPr>
                <p14:cNvContentPartPr/>
                <p14:nvPr/>
              </p14:nvContentPartPr>
              <p14:xfrm>
                <a:off x="4433003" y="3196651"/>
                <a:ext cx="64440" cy="39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E4DF8E8-DB9B-E471-6427-66FFD0257FA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15363" y="3178651"/>
                  <a:ext cx="1000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F8A8934-441F-8918-E697-B733E6EEC16B}"/>
                    </a:ext>
                  </a:extLst>
                </p14:cNvPr>
                <p14:cNvContentPartPr/>
                <p14:nvPr/>
              </p14:nvContentPartPr>
              <p14:xfrm>
                <a:off x="4560803" y="3105211"/>
                <a:ext cx="76680" cy="150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F8A8934-441F-8918-E697-B733E6EEC16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42803" y="3087571"/>
                  <a:ext cx="112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57022CF-83F4-74E1-6F74-C7A6BB6C99EC}"/>
                    </a:ext>
                  </a:extLst>
                </p14:cNvPr>
                <p14:cNvContentPartPr/>
                <p14:nvPr/>
              </p14:nvContentPartPr>
              <p14:xfrm>
                <a:off x="4731443" y="3206011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57022CF-83F4-74E1-6F74-C7A6BB6C99E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13443" y="318801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2CC9E38-82DD-623E-8EB8-97E8F6A9F484}"/>
                    </a:ext>
                  </a:extLst>
                </p14:cNvPr>
                <p14:cNvContentPartPr/>
                <p14:nvPr/>
              </p14:nvContentPartPr>
              <p14:xfrm>
                <a:off x="4792643" y="3119611"/>
                <a:ext cx="109800" cy="87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2CC9E38-82DD-623E-8EB8-97E8F6A9F48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75003" y="3101611"/>
                  <a:ext cx="1454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C7E2041-A904-AB82-D441-9ADAC29A46CD}"/>
                    </a:ext>
                  </a:extLst>
                </p14:cNvPr>
                <p14:cNvContentPartPr/>
                <p14:nvPr/>
              </p14:nvContentPartPr>
              <p14:xfrm>
                <a:off x="4892363" y="3152011"/>
                <a:ext cx="10080" cy="165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C7E2041-A904-AB82-D441-9ADAC29A46C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874723" y="3134371"/>
                  <a:ext cx="457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862A6A1-2060-BC5A-0B01-451158BA33E9}"/>
                    </a:ext>
                  </a:extLst>
                </p14:cNvPr>
                <p14:cNvContentPartPr/>
                <p14:nvPr/>
              </p14:nvContentPartPr>
              <p14:xfrm>
                <a:off x="4987043" y="3154531"/>
                <a:ext cx="7920" cy="101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862A6A1-2060-BC5A-0B01-451158BA33E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969043" y="3136531"/>
                  <a:ext cx="435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8BA943B-CA64-6C74-D263-8C331EF5DBD5}"/>
                    </a:ext>
                  </a:extLst>
                </p14:cNvPr>
                <p14:cNvContentPartPr/>
                <p14:nvPr/>
              </p14:nvContentPartPr>
              <p14:xfrm>
                <a:off x="5135003" y="3121051"/>
                <a:ext cx="114120" cy="2005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8BA943B-CA64-6C74-D263-8C331EF5DBD5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117363" y="3103411"/>
                  <a:ext cx="1497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F253459-58DE-D511-DFAE-D22F2CC70EA4}"/>
                    </a:ext>
                  </a:extLst>
                </p14:cNvPr>
                <p14:cNvContentPartPr/>
                <p14:nvPr/>
              </p14:nvContentPartPr>
              <p14:xfrm>
                <a:off x="5352443" y="3036811"/>
                <a:ext cx="178200" cy="5360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F253459-58DE-D511-DFAE-D22F2CC70EA4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334443" y="3019171"/>
                  <a:ext cx="213840" cy="57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2DB271F-B847-4090-B4BF-7A2D491CEC4D}"/>
                    </a:ext>
                  </a:extLst>
                </p14:cNvPr>
                <p14:cNvContentPartPr/>
                <p14:nvPr/>
              </p14:nvContentPartPr>
              <p14:xfrm>
                <a:off x="5738363" y="3327331"/>
                <a:ext cx="258120" cy="270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2DB271F-B847-4090-B4BF-7A2D491CEC4D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720723" y="3309331"/>
                  <a:ext cx="29376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37CC881-A777-B9D5-973D-B9FB2E5721FD}"/>
                    </a:ext>
                  </a:extLst>
                </p14:cNvPr>
                <p14:cNvContentPartPr/>
                <p14:nvPr/>
              </p14:nvContentPartPr>
              <p14:xfrm>
                <a:off x="5834483" y="3461251"/>
                <a:ext cx="138960" cy="165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37CC881-A777-B9D5-973D-B9FB2E5721F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816483" y="3443251"/>
                  <a:ext cx="1746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482ADF0-430F-C445-CB90-755A08513D8C}"/>
                    </a:ext>
                  </a:extLst>
                </p14:cNvPr>
                <p14:cNvContentPartPr/>
                <p14:nvPr/>
              </p14:nvContentPartPr>
              <p14:xfrm>
                <a:off x="6164963" y="3136891"/>
                <a:ext cx="155160" cy="262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482ADF0-430F-C445-CB90-755A08513D8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147323" y="3118891"/>
                  <a:ext cx="1908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3C520C0-FE84-F75A-9709-BC1237A40C14}"/>
                    </a:ext>
                  </a:extLst>
                </p14:cNvPr>
                <p14:cNvContentPartPr/>
                <p14:nvPr/>
              </p14:nvContentPartPr>
              <p14:xfrm>
                <a:off x="6226523" y="3455491"/>
                <a:ext cx="1167480" cy="27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3C520C0-FE84-F75A-9709-BC1237A40C1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208883" y="3437491"/>
                  <a:ext cx="120312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92DB3FA-6ED7-307A-612D-21BF34297332}"/>
              </a:ext>
            </a:extLst>
          </p:cNvPr>
          <p:cNvGrpSpPr/>
          <p:nvPr/>
        </p:nvGrpSpPr>
        <p:grpSpPr>
          <a:xfrm>
            <a:off x="6464123" y="3541171"/>
            <a:ext cx="777240" cy="273600"/>
            <a:chOff x="6464123" y="3541171"/>
            <a:chExt cx="777240" cy="27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DDB5D47-6267-161D-B2ED-12C840D0B551}"/>
                    </a:ext>
                  </a:extLst>
                </p14:cNvPr>
                <p14:cNvContentPartPr/>
                <p14:nvPr/>
              </p14:nvContentPartPr>
              <p14:xfrm>
                <a:off x="6464123" y="3603451"/>
                <a:ext cx="144360" cy="211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DDB5D47-6267-161D-B2ED-12C840D0B55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446483" y="3585811"/>
                  <a:ext cx="1800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3EFDCD7-1B10-E9DD-2BBD-F831AB6DA2AC}"/>
                    </a:ext>
                  </a:extLst>
                </p14:cNvPr>
                <p14:cNvContentPartPr/>
                <p14:nvPr/>
              </p14:nvContentPartPr>
              <p14:xfrm>
                <a:off x="6733043" y="3555211"/>
                <a:ext cx="44640" cy="123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3EFDCD7-1B10-E9DD-2BBD-F831AB6DA2A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715043" y="3537571"/>
                  <a:ext cx="802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A6572A2-9222-A1B9-8292-10DC01E8F855}"/>
                    </a:ext>
                  </a:extLst>
                </p14:cNvPr>
                <p14:cNvContentPartPr/>
                <p14:nvPr/>
              </p14:nvContentPartPr>
              <p14:xfrm>
                <a:off x="6822683" y="3631531"/>
                <a:ext cx="360" cy="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A6572A2-9222-A1B9-8292-10DC01E8F85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04683" y="36138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7F1B2D7-C631-4DAA-1875-0E341D54012E}"/>
                    </a:ext>
                  </a:extLst>
                </p14:cNvPr>
                <p14:cNvContentPartPr/>
                <p14:nvPr/>
              </p14:nvContentPartPr>
              <p14:xfrm>
                <a:off x="6917003" y="3541171"/>
                <a:ext cx="68760" cy="89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7F1B2D7-C631-4DAA-1875-0E341D54012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99363" y="3523171"/>
                  <a:ext cx="10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8685756-5A14-354E-2A95-624CB15BF1C3}"/>
                    </a:ext>
                  </a:extLst>
                </p14:cNvPr>
                <p14:cNvContentPartPr/>
                <p14:nvPr/>
              </p14:nvContentPartPr>
              <p14:xfrm>
                <a:off x="6989003" y="3583651"/>
                <a:ext cx="3960" cy="795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8685756-5A14-354E-2A95-624CB15BF1C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971363" y="3565651"/>
                  <a:ext cx="39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DA61D7E-C3E0-8A4F-083B-C0A9C6D6FF77}"/>
                    </a:ext>
                  </a:extLst>
                </p14:cNvPr>
                <p14:cNvContentPartPr/>
                <p14:nvPr/>
              </p14:nvContentPartPr>
              <p14:xfrm>
                <a:off x="7066403" y="3568531"/>
                <a:ext cx="4320" cy="734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DA61D7E-C3E0-8A4F-083B-C0A9C6D6FF7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048403" y="3550891"/>
                  <a:ext cx="399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637D770-852D-F680-57F2-1E9887DA32C0}"/>
                    </a:ext>
                  </a:extLst>
                </p14:cNvPr>
                <p14:cNvContentPartPr/>
                <p14:nvPr/>
              </p14:nvContentPartPr>
              <p14:xfrm>
                <a:off x="7149203" y="3564931"/>
                <a:ext cx="92160" cy="144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637D770-852D-F680-57F2-1E9887DA32C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131563" y="3546931"/>
                  <a:ext cx="127800" cy="18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F03FEDBA-93C5-8270-CD86-DA2448DD86B2}"/>
                  </a:ext>
                </a:extLst>
              </p14:cNvPr>
              <p14:cNvContentPartPr/>
              <p14:nvPr/>
            </p14:nvContentPartPr>
            <p14:xfrm>
              <a:off x="1626803" y="5646811"/>
              <a:ext cx="1038960" cy="237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F03FEDBA-93C5-8270-CD86-DA2448DD86B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608803" y="5629171"/>
                <a:ext cx="1074600" cy="5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41577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CC3D23-2264-6D8D-5366-054B5DC2CE0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6 Cengage Learning</a:t>
            </a:r>
            <a:endParaRPr lang="en-US" dirty="0"/>
          </a:p>
        </p:txBody>
      </p:sp>
      <p:graphicFrame>
        <p:nvGraphicFramePr>
          <p:cNvPr id="3" name="Object 2" descr=" ">
            <a:extLst>
              <a:ext uri="{FF2B5EF4-FFF2-40B4-BE49-F238E27FC236}">
                <a16:creationId xmlns:a16="http://schemas.microsoft.com/office/drawing/2014/main" id="{88BFDA89-239D-6E80-E287-B3BC5757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18374"/>
              </p:ext>
            </p:extLst>
          </p:nvPr>
        </p:nvGraphicFramePr>
        <p:xfrm>
          <a:off x="1752600" y="1037176"/>
          <a:ext cx="5045200" cy="312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2108160" progId="Equation.DSMT4">
                  <p:embed/>
                </p:oleObj>
              </mc:Choice>
              <mc:Fallback>
                <p:oleObj name="Equation" r:id="rId2" imgW="3403440" imgH="2108160" progId="Equation.DSMT4">
                  <p:embed/>
                  <p:pic>
                    <p:nvPicPr>
                      <p:cNvPr id="3" name="Object 2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37176"/>
                        <a:ext cx="5045200" cy="312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BCE188C-E1D7-BC3D-B250-DBAFA235A74A}"/>
              </a:ext>
            </a:extLst>
          </p:cNvPr>
          <p:cNvSpPr txBox="1"/>
          <p:nvPr/>
        </p:nvSpPr>
        <p:spPr>
          <a:xfrm>
            <a:off x="866223" y="294248"/>
            <a:ext cx="143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P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(B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B3CE8B-D733-6ED3-B335-93AFE07B53F0}"/>
                  </a:ext>
                </a:extLst>
              </p:cNvPr>
              <p:cNvSpPr txBox="1"/>
              <p:nvPr/>
            </p:nvSpPr>
            <p:spPr>
              <a:xfrm>
                <a:off x="381000" y="4724400"/>
                <a:ext cx="8305800" cy="703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P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P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.4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PS" sz="2800" dirty="0">
                    <a:solidFill>
                      <a:schemeClr val="bg1"/>
                    </a:solidFill>
                  </a:rPr>
                  <a:t> = 3.9346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B3CE8B-D733-6ED3-B335-93AFE07B5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24400"/>
                <a:ext cx="8305800" cy="703398"/>
              </a:xfrm>
              <a:prstGeom prst="rect">
                <a:avLst/>
              </a:prstGeom>
              <a:blipFill>
                <a:blip r:embed="rId4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77602B5D-4E87-92B2-181C-8C8C611F5D00}"/>
                  </a:ext>
                </a:extLst>
              </p14:cNvPr>
              <p14:cNvContentPartPr/>
              <p14:nvPr/>
            </p14:nvContentPartPr>
            <p14:xfrm>
              <a:off x="365463" y="4693554"/>
              <a:ext cx="272160" cy="10731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77602B5D-4E87-92B2-181C-8C8C611F5D0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7463" y="4675914"/>
                <a:ext cx="307800" cy="11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05151F-62CF-A64F-EBA4-9D8AA0AE4776}"/>
                  </a:ext>
                </a:extLst>
              </p14:cNvPr>
              <p14:cNvContentPartPr/>
              <p14:nvPr/>
            </p14:nvContentPartPr>
            <p14:xfrm>
              <a:off x="8080623" y="4719834"/>
              <a:ext cx="349920" cy="9583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05151F-62CF-A64F-EBA4-9D8AA0AE477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062623" y="4702194"/>
                <a:ext cx="385560" cy="9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B93D3B02-A50D-E223-E153-FC6AB9C6ECBF}"/>
                  </a:ext>
                </a:extLst>
              </p14:cNvPr>
              <p14:cNvContentPartPr/>
              <p14:nvPr/>
            </p14:nvContentPartPr>
            <p14:xfrm>
              <a:off x="3632103" y="4181274"/>
              <a:ext cx="5250600" cy="1163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B93D3B02-A50D-E223-E153-FC6AB9C6ECB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14103" y="4163274"/>
                <a:ext cx="5286240" cy="119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7E15EC92-BA41-9FA1-452E-E8232121C7F1}"/>
              </a:ext>
            </a:extLst>
          </p:cNvPr>
          <p:cNvGrpSpPr/>
          <p:nvPr/>
        </p:nvGrpSpPr>
        <p:grpSpPr>
          <a:xfrm>
            <a:off x="8605863" y="5126274"/>
            <a:ext cx="73800" cy="220680"/>
            <a:chOff x="8605863" y="5126274"/>
            <a:chExt cx="7380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DE7958E-86CE-3A81-E669-A92B311CFA8B}"/>
                    </a:ext>
                  </a:extLst>
                </p14:cNvPr>
                <p14:cNvContentPartPr/>
                <p14:nvPr/>
              </p14:nvContentPartPr>
              <p14:xfrm>
                <a:off x="8642583" y="5126274"/>
                <a:ext cx="37080" cy="220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DE7958E-86CE-3A81-E669-A92B311CFA8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624583" y="5108634"/>
                  <a:ext cx="727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0A78ABA-3B0A-E45D-4D57-2C392E91AC96}"/>
                    </a:ext>
                  </a:extLst>
                </p14:cNvPr>
                <p14:cNvContentPartPr/>
                <p14:nvPr/>
              </p14:nvContentPartPr>
              <p14:xfrm>
                <a:off x="8605863" y="5182074"/>
                <a:ext cx="66240" cy="164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0A78ABA-3B0A-E45D-4D57-2C392E91AC9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588223" y="5164074"/>
                  <a:ext cx="101880" cy="200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2A3F114-1C23-209C-2798-BA9523F47E2D}"/>
                  </a:ext>
                </a:extLst>
              </p14:cNvPr>
              <p14:cNvContentPartPr/>
              <p14:nvPr/>
            </p14:nvContentPartPr>
            <p14:xfrm>
              <a:off x="2913406" y="2239411"/>
              <a:ext cx="2541600" cy="1251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2A3F114-1C23-209C-2798-BA9523F47E2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895766" y="2221771"/>
                <a:ext cx="2577240" cy="12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9324808E-5E64-4315-4C90-768A1A043C92}"/>
                  </a:ext>
                </a:extLst>
              </p14:cNvPr>
              <p14:cNvContentPartPr/>
              <p14:nvPr/>
            </p14:nvContentPartPr>
            <p14:xfrm>
              <a:off x="980566" y="3427051"/>
              <a:ext cx="6089760" cy="92412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9324808E-5E64-4315-4C90-768A1A043C92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62926" y="3409411"/>
                <a:ext cx="6125400" cy="95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74637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90724"/>
            <a:ext cx="7056437" cy="842962"/>
          </a:xfrm>
        </p:spPr>
        <p:txBody>
          <a:bodyPr/>
          <a:lstStyle/>
          <a:p>
            <a:pPr eaLnBrk="1" hangingPunct="1"/>
            <a:r>
              <a:rPr lang="en-US" altLang="da-DK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es of Scop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7848600" cy="4800600"/>
          </a:xfrm>
        </p:spPr>
        <p:txBody>
          <a:bodyPr/>
          <a:lstStyle/>
          <a:p>
            <a:pPr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es of Scope Concept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 economies are cost advantages that stem from producing multiple outputs.</a:t>
            </a:r>
          </a:p>
          <a:p>
            <a:pPr lvl="1"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scope economies explain the popularity of multi-product firms.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scope economies, firms specialize. </a:t>
            </a:r>
          </a:p>
          <a:p>
            <a:pPr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iting Scope Economies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 economics often shape competitive strategy for new products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106292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056437" cy="1400175"/>
          </a:xfrm>
        </p:spPr>
        <p:txBody>
          <a:bodyPr/>
          <a:lstStyle/>
          <a:p>
            <a:pPr algn="ctr" eaLnBrk="1" hangingPunct="1"/>
            <a:r>
              <a:rPr lang="en-US" altLang="da-DK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8</a:t>
            </a:r>
            <a:br>
              <a:rPr lang="en-US" altLang="da-DK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da-DK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  <a:endParaRPr lang="en-US" altLang="da-DK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1"/>
            <a:ext cx="8229600" cy="4800600"/>
          </a:xfrm>
        </p:spPr>
        <p:txBody>
          <a:bodyPr rtlCol="0">
            <a:normAutofit/>
          </a:bodyPr>
          <a:lstStyle/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c and Accounting Costs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e of Time in Cost Analysis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run Cost Curves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run Cost Curves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Efficient Scale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m Size and Plant Size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Curves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es of Scope</a:t>
            </a:r>
          </a:p>
          <a:p>
            <a:pPr marL="609600" indent="-60960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-volume-profit Analysi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044168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28" y="228523"/>
            <a:ext cx="7440671" cy="914478"/>
          </a:xfrm>
        </p:spPr>
        <p:txBody>
          <a:bodyPr/>
          <a:lstStyle/>
          <a:p>
            <a:pPr eaLnBrk="1" hangingPunct="1"/>
            <a:r>
              <a:rPr lang="en-US" altLang="da-DK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-volume-profit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7848600" cy="5105399"/>
          </a:xfrm>
        </p:spPr>
        <p:txBody>
          <a:bodyPr/>
          <a:lstStyle/>
          <a:p>
            <a:pPr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-volume-profit Charts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-volume-profit analysis shows effects of varying scale.</a:t>
            </a:r>
          </a:p>
          <a:p>
            <a:pPr lvl="1"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even analysis shows zero profit points of cost coverage.</a:t>
            </a:r>
          </a:p>
          <a:p>
            <a:pPr eaLnBrk="1" hangingPunct="1"/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 of Operating Leverage</a:t>
            </a:r>
          </a:p>
          <a:p>
            <a:pPr lvl="1" eaLnBrk="1" hangingPunct="1"/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L is the elasticity of profit with respect to output.</a:t>
            </a:r>
          </a:p>
          <a:p>
            <a:pPr lvl="1" eaLnBrk="1" hangingPunct="1"/>
            <a:r>
              <a:rPr lang="en-US" altLang="da-D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L=Q(P-AVC)/[Q(P-AVC)-TFC].</a:t>
            </a:r>
          </a:p>
          <a:p>
            <a:pPr eaLnBrk="1" hangingPunct="1"/>
            <a:endParaRPr lang="en-US" altLang="da-D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106292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8B92C1A-7ABB-4AE0-4D75-3A175C71F2D3}"/>
                  </a:ext>
                </a:extLst>
              </p14:cNvPr>
              <p14:cNvContentPartPr/>
              <p14:nvPr/>
            </p14:nvContentPartPr>
            <p14:xfrm>
              <a:off x="1154806" y="962131"/>
              <a:ext cx="3404160" cy="76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8B92C1A-7ABB-4AE0-4D75-3A175C71F2D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37166" y="944491"/>
                <a:ext cx="343980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E4E1B7D-2FA5-54FF-4582-7142DC61DFB0}"/>
                  </a:ext>
                </a:extLst>
              </p14:cNvPr>
              <p14:cNvContentPartPr/>
              <p14:nvPr/>
            </p14:nvContentPartPr>
            <p14:xfrm>
              <a:off x="7255006" y="2339131"/>
              <a:ext cx="707040" cy="20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E4E1B7D-2FA5-54FF-4582-7142DC61DFB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37006" y="2321131"/>
                <a:ext cx="74268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A46F34A-7E00-66A8-B170-B4CC86168626}"/>
                  </a:ext>
                </a:extLst>
              </p14:cNvPr>
              <p14:cNvContentPartPr/>
              <p14:nvPr/>
            </p14:nvContentPartPr>
            <p14:xfrm>
              <a:off x="1664206" y="2631451"/>
              <a:ext cx="626760" cy="34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A46F34A-7E00-66A8-B170-B4CC8616862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46566" y="2613811"/>
                <a:ext cx="66240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059A103-0695-2629-A171-020FE4EAB3E8}"/>
                  </a:ext>
                </a:extLst>
              </p14:cNvPr>
              <p14:cNvContentPartPr/>
              <p14:nvPr/>
            </p14:nvContentPartPr>
            <p14:xfrm>
              <a:off x="1705966" y="3181891"/>
              <a:ext cx="1605960" cy="11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059A103-0695-2629-A171-020FE4EAB3E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88326" y="3164251"/>
                <a:ext cx="164160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CAFB54B-3C2B-4817-4C59-19B5001A9398}"/>
                  </a:ext>
                </a:extLst>
              </p14:cNvPr>
              <p14:cNvContentPartPr/>
              <p14:nvPr/>
            </p14:nvContentPartPr>
            <p14:xfrm>
              <a:off x="7595206" y="3119971"/>
              <a:ext cx="450360" cy="34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CAFB54B-3C2B-4817-4C59-19B5001A939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77566" y="3102331"/>
                <a:ext cx="48600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A160331-5078-954F-2FBC-600FF6B4F938}"/>
                  </a:ext>
                </a:extLst>
              </p14:cNvPr>
              <p14:cNvContentPartPr/>
              <p14:nvPr/>
            </p14:nvContentPartPr>
            <p14:xfrm>
              <a:off x="1745566" y="3506611"/>
              <a:ext cx="44712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A160331-5078-954F-2FBC-600FF6B4F93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27566" y="3488611"/>
                <a:ext cx="48276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C4756AD-5468-38D0-1BAE-3D3AF23A25CA}"/>
                  </a:ext>
                </a:extLst>
              </p14:cNvPr>
              <p14:cNvContentPartPr/>
              <p14:nvPr/>
            </p14:nvContentPartPr>
            <p14:xfrm>
              <a:off x="1673926" y="3988651"/>
              <a:ext cx="3095280" cy="1270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C4756AD-5468-38D0-1BAE-3D3AF23A25C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55926" y="3970651"/>
                <a:ext cx="3130920" cy="16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B3DA105A-B27A-36D4-B79D-B4FD6C2486E3}"/>
              </a:ext>
            </a:extLst>
          </p:cNvPr>
          <p:cNvGrpSpPr/>
          <p:nvPr/>
        </p:nvGrpSpPr>
        <p:grpSpPr>
          <a:xfrm>
            <a:off x="3872806" y="3340291"/>
            <a:ext cx="4233960" cy="604440"/>
            <a:chOff x="3872806" y="3340291"/>
            <a:chExt cx="4233960" cy="60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C9BBA3-72E3-0372-704F-D8805929830B}"/>
                    </a:ext>
                  </a:extLst>
                </p14:cNvPr>
                <p14:cNvContentPartPr/>
                <p14:nvPr/>
              </p14:nvContentPartPr>
              <p14:xfrm>
                <a:off x="7941166" y="3679411"/>
                <a:ext cx="165600" cy="184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C9BBA3-72E3-0372-704F-D8805929830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923166" y="3661411"/>
                  <a:ext cx="2012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3AF58B4-013A-7B77-4760-E99B09145C90}"/>
                    </a:ext>
                  </a:extLst>
                </p14:cNvPr>
                <p14:cNvContentPartPr/>
                <p14:nvPr/>
              </p14:nvContentPartPr>
              <p14:xfrm>
                <a:off x="7746766" y="3762571"/>
                <a:ext cx="118800" cy="158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3AF58B4-013A-7B77-4760-E99B09145C9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729126" y="3744571"/>
                  <a:ext cx="1544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335F518-D3FF-B9F7-62C4-95E7D24DFE3D}"/>
                    </a:ext>
                  </a:extLst>
                </p14:cNvPr>
                <p14:cNvContentPartPr/>
                <p14:nvPr/>
              </p14:nvContentPartPr>
              <p14:xfrm>
                <a:off x="7270486" y="3611371"/>
                <a:ext cx="356400" cy="245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335F518-D3FF-B9F7-62C4-95E7D24DFE3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252486" y="3593731"/>
                  <a:ext cx="3920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8BA0C54-AB21-5C43-D01D-BB26D4214597}"/>
                    </a:ext>
                  </a:extLst>
                </p14:cNvPr>
                <p14:cNvContentPartPr/>
                <p14:nvPr/>
              </p14:nvContentPartPr>
              <p14:xfrm>
                <a:off x="7609246" y="3893611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8BA0C54-AB21-5C43-D01D-BB26D421459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591246" y="38759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2A1B060-409B-1A5D-C052-C20D0908DBD1}"/>
                    </a:ext>
                  </a:extLst>
                </p14:cNvPr>
                <p14:cNvContentPartPr/>
                <p14:nvPr/>
              </p14:nvContentPartPr>
              <p14:xfrm>
                <a:off x="7116046" y="3549451"/>
                <a:ext cx="112320" cy="87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2A1B060-409B-1A5D-C052-C20D0908DBD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098046" y="3531451"/>
                  <a:ext cx="1479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CD539D4-D9F2-E8B8-8935-F21E06793A4C}"/>
                    </a:ext>
                  </a:extLst>
                </p14:cNvPr>
                <p14:cNvContentPartPr/>
                <p14:nvPr/>
              </p14:nvContentPartPr>
              <p14:xfrm>
                <a:off x="6882046" y="3380611"/>
                <a:ext cx="26280" cy="417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CD539D4-D9F2-E8B8-8935-F21E06793A4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864046" y="3362611"/>
                  <a:ext cx="6192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996CF0B-9A02-B252-4A76-A0E09C2C4C09}"/>
                    </a:ext>
                  </a:extLst>
                </p14:cNvPr>
                <p14:cNvContentPartPr/>
                <p14:nvPr/>
              </p14:nvContentPartPr>
              <p14:xfrm>
                <a:off x="6479206" y="3448291"/>
                <a:ext cx="280080" cy="496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996CF0B-9A02-B252-4A76-A0E09C2C4C0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61566" y="3430651"/>
                  <a:ext cx="315720" cy="53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8827E49-C219-603C-A9BF-C5088D639C4B}"/>
                    </a:ext>
                  </a:extLst>
                </p14:cNvPr>
                <p14:cNvContentPartPr/>
                <p14:nvPr/>
              </p14:nvContentPartPr>
              <p14:xfrm>
                <a:off x="6460846" y="3517771"/>
                <a:ext cx="14760" cy="216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8827E49-C219-603C-A9BF-C5088D639C4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443206" y="3499771"/>
                  <a:ext cx="504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5678231-346C-4EDD-53BB-2760DAC317E6}"/>
                    </a:ext>
                  </a:extLst>
                </p14:cNvPr>
                <p14:cNvContentPartPr/>
                <p14:nvPr/>
              </p14:nvContentPartPr>
              <p14:xfrm>
                <a:off x="5964766" y="3626491"/>
                <a:ext cx="393480" cy="230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5678231-346C-4EDD-53BB-2760DAC317E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946766" y="3608851"/>
                  <a:ext cx="4291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E6D725D-7FBB-B4F9-9319-E6CC4F28506C}"/>
                    </a:ext>
                  </a:extLst>
                </p14:cNvPr>
                <p14:cNvContentPartPr/>
                <p14:nvPr/>
              </p14:nvContentPartPr>
              <p14:xfrm>
                <a:off x="6282286" y="3455131"/>
                <a:ext cx="360" cy="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E6D725D-7FBB-B4F9-9319-E6CC4F28506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264286" y="34371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341C903-1C13-702E-D851-5B07F14F481E}"/>
                    </a:ext>
                  </a:extLst>
                </p14:cNvPr>
                <p14:cNvContentPartPr/>
                <p14:nvPr/>
              </p14:nvContentPartPr>
              <p14:xfrm>
                <a:off x="5788006" y="3472771"/>
                <a:ext cx="12600" cy="373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341C903-1C13-702E-D851-5B07F14F481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770366" y="3455131"/>
                  <a:ext cx="4824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783C49F-F01E-0D06-FCA1-9EC92202D0B1}"/>
                    </a:ext>
                  </a:extLst>
                </p14:cNvPr>
                <p14:cNvContentPartPr/>
                <p14:nvPr/>
              </p14:nvContentPartPr>
              <p14:xfrm>
                <a:off x="4780366" y="3397171"/>
                <a:ext cx="851400" cy="348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783C49F-F01E-0D06-FCA1-9EC92202D0B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762726" y="3379171"/>
                  <a:ext cx="88704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E0EBCBA-537C-43A9-493B-C7E8AC620488}"/>
                    </a:ext>
                  </a:extLst>
                </p14:cNvPr>
                <p14:cNvContentPartPr/>
                <p14:nvPr/>
              </p14:nvContentPartPr>
              <p14:xfrm>
                <a:off x="5235766" y="3340291"/>
                <a:ext cx="68040" cy="26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E0EBCBA-537C-43A9-493B-C7E8AC62048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218126" y="3322651"/>
                  <a:ext cx="1036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E4E01C4-FBB4-A221-CD1A-37A46070914D}"/>
                    </a:ext>
                  </a:extLst>
                </p14:cNvPr>
                <p14:cNvContentPartPr/>
                <p14:nvPr/>
              </p14:nvContentPartPr>
              <p14:xfrm>
                <a:off x="4977286" y="3490771"/>
                <a:ext cx="119880" cy="69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E4E01C4-FBB4-A221-CD1A-37A46070914D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959646" y="3473131"/>
                  <a:ext cx="15552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6321E20-7016-910D-98DE-8DBC897F6327}"/>
                    </a:ext>
                  </a:extLst>
                </p14:cNvPr>
                <p14:cNvContentPartPr/>
                <p14:nvPr/>
              </p14:nvContentPartPr>
              <p14:xfrm>
                <a:off x="3872806" y="3442531"/>
                <a:ext cx="964800" cy="294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6321E20-7016-910D-98DE-8DBC897F632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854806" y="3424531"/>
                  <a:ext cx="100044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03FE302-98C4-702D-B95E-FF391B20BA5D}"/>
                    </a:ext>
                  </a:extLst>
                </p14:cNvPr>
                <p14:cNvContentPartPr/>
                <p14:nvPr/>
              </p14:nvContentPartPr>
              <p14:xfrm>
                <a:off x="4753006" y="3410491"/>
                <a:ext cx="36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03FE302-98C4-702D-B95E-FF391B20BA5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35366" y="339285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FF0FA4E-2B8D-B38F-4411-A25B60611292}"/>
              </a:ext>
            </a:extLst>
          </p:cNvPr>
          <p:cNvGrpSpPr/>
          <p:nvPr/>
        </p:nvGrpSpPr>
        <p:grpSpPr>
          <a:xfrm>
            <a:off x="4249006" y="4078291"/>
            <a:ext cx="372960" cy="21600"/>
            <a:chOff x="4249006" y="4078291"/>
            <a:chExt cx="372960" cy="2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83ADCB6-CC7B-4E03-E270-D8E55F058F5E}"/>
                    </a:ext>
                  </a:extLst>
                </p14:cNvPr>
                <p14:cNvContentPartPr/>
                <p14:nvPr/>
              </p14:nvContentPartPr>
              <p14:xfrm>
                <a:off x="4526566" y="4083691"/>
                <a:ext cx="95400" cy="162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83ADCB6-CC7B-4E03-E270-D8E55F058F5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508566" y="4066051"/>
                  <a:ext cx="1310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96322CD-BCDC-97F4-EA30-018329BCC1BF}"/>
                    </a:ext>
                  </a:extLst>
                </p14:cNvPr>
                <p14:cNvContentPartPr/>
                <p14:nvPr/>
              </p14:nvContentPartPr>
              <p14:xfrm>
                <a:off x="4249006" y="4078291"/>
                <a:ext cx="7560" cy="11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96322CD-BCDC-97F4-EA30-018329BCC1B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31006" y="4060651"/>
                  <a:ext cx="43200" cy="4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12C2B26-BAB9-75F4-C3CE-FBF93236A424}"/>
                  </a:ext>
                </a:extLst>
              </p14:cNvPr>
              <p14:cNvContentPartPr/>
              <p14:nvPr/>
            </p14:nvContentPartPr>
            <p14:xfrm>
              <a:off x="3807646" y="3266491"/>
              <a:ext cx="27360" cy="75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12C2B26-BAB9-75F4-C3CE-FBF93236A42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9646" y="3248851"/>
                <a:ext cx="6300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30835A6-0108-C55A-6388-D2FC95160C19}"/>
                  </a:ext>
                </a:extLst>
              </p14:cNvPr>
              <p14:cNvContentPartPr/>
              <p14:nvPr/>
            </p14:nvContentPartPr>
            <p14:xfrm>
              <a:off x="3596686" y="4502011"/>
              <a:ext cx="1295640" cy="295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30835A6-0108-C55A-6388-D2FC95160C1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578686" y="4484011"/>
                <a:ext cx="133128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A3E6B7B-AA13-D5EC-678D-BEBF5AA0A799}"/>
                  </a:ext>
                </a:extLst>
              </p14:cNvPr>
              <p14:cNvContentPartPr/>
              <p14:nvPr/>
            </p14:nvContentPartPr>
            <p14:xfrm>
              <a:off x="6307126" y="4505611"/>
              <a:ext cx="1126440" cy="45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A3E6B7B-AA13-D5EC-678D-BEBF5AA0A79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289486" y="4487611"/>
                <a:ext cx="1162080" cy="8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018" name="Group 43017">
            <a:extLst>
              <a:ext uri="{FF2B5EF4-FFF2-40B4-BE49-F238E27FC236}">
                <a16:creationId xmlns:a16="http://schemas.microsoft.com/office/drawing/2014/main" id="{075C8AEA-77AD-7B86-2275-ECCA7A180365}"/>
              </a:ext>
            </a:extLst>
          </p:cNvPr>
          <p:cNvGrpSpPr/>
          <p:nvPr/>
        </p:nvGrpSpPr>
        <p:grpSpPr>
          <a:xfrm>
            <a:off x="2051926" y="5413891"/>
            <a:ext cx="1611720" cy="688320"/>
            <a:chOff x="2051926" y="5413891"/>
            <a:chExt cx="1611720" cy="68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A0D91AD-D704-3C00-D7BF-52A49A5A10A5}"/>
                    </a:ext>
                  </a:extLst>
                </p14:cNvPr>
                <p14:cNvContentPartPr/>
                <p14:nvPr/>
              </p14:nvContentPartPr>
              <p14:xfrm>
                <a:off x="2053366" y="5801611"/>
                <a:ext cx="139320" cy="56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A0D91AD-D704-3C00-D7BF-52A49A5A10A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035366" y="5783611"/>
                  <a:ext cx="1749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5284A6A-6E7C-C086-F21C-142F6C6B3D67}"/>
                    </a:ext>
                  </a:extLst>
                </p14:cNvPr>
                <p14:cNvContentPartPr/>
                <p14:nvPr/>
              </p14:nvContentPartPr>
              <p14:xfrm>
                <a:off x="2051926" y="5608291"/>
                <a:ext cx="183240" cy="58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5284A6A-6E7C-C086-F21C-142F6C6B3D6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033926" y="5590291"/>
                  <a:ext cx="2188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C384222-75DF-E958-55B5-E4769D0E8DAC}"/>
                    </a:ext>
                  </a:extLst>
                </p14:cNvPr>
                <p14:cNvContentPartPr/>
                <p14:nvPr/>
              </p14:nvContentPartPr>
              <p14:xfrm>
                <a:off x="2458366" y="5565451"/>
                <a:ext cx="96120" cy="150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C384222-75DF-E958-55B5-E4769D0E8DA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40726" y="5547451"/>
                  <a:ext cx="1317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C2E4F53-0107-CACA-D6E8-96F2889D827C}"/>
                    </a:ext>
                  </a:extLst>
                </p14:cNvPr>
                <p14:cNvContentPartPr/>
                <p14:nvPr/>
              </p14:nvContentPartPr>
              <p14:xfrm>
                <a:off x="2500126" y="5560771"/>
                <a:ext cx="144360" cy="1425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C2E4F53-0107-CACA-D6E8-96F2889D827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482126" y="5542771"/>
                  <a:ext cx="1800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A4BA200-F8F1-8479-C21F-1A603289F70C}"/>
                    </a:ext>
                  </a:extLst>
                </p14:cNvPr>
                <p14:cNvContentPartPr/>
                <p14:nvPr/>
              </p14:nvContentPartPr>
              <p14:xfrm>
                <a:off x="2758966" y="5548891"/>
                <a:ext cx="3960" cy="1310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A4BA200-F8F1-8479-C21F-1A603289F70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740966" y="5531251"/>
                  <a:ext cx="396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71BD195-1B44-0836-63E2-2E00740AFF7B}"/>
                    </a:ext>
                  </a:extLst>
                </p14:cNvPr>
                <p14:cNvContentPartPr/>
                <p14:nvPr/>
              </p14:nvContentPartPr>
              <p14:xfrm>
                <a:off x="2845366" y="5531971"/>
                <a:ext cx="127800" cy="140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71BD195-1B44-0836-63E2-2E00740AFF7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27366" y="5514331"/>
                  <a:ext cx="1634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C46AC62-3E4C-DDD4-1B00-4677E26BA774}"/>
                    </a:ext>
                  </a:extLst>
                </p14:cNvPr>
                <p14:cNvContentPartPr/>
                <p14:nvPr/>
              </p14:nvContentPartPr>
              <p14:xfrm>
                <a:off x="2726566" y="5502451"/>
                <a:ext cx="228960" cy="37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C46AC62-3E4C-DDD4-1B00-4677E26BA77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708566" y="5484451"/>
                  <a:ext cx="2646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CA3D3E1-FA8A-1BD7-FF15-E33BBB495F99}"/>
                    </a:ext>
                  </a:extLst>
                </p14:cNvPr>
                <p14:cNvContentPartPr/>
                <p14:nvPr/>
              </p14:nvContentPartPr>
              <p14:xfrm>
                <a:off x="3116086" y="5462851"/>
                <a:ext cx="47880" cy="188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CA3D3E1-FA8A-1BD7-FF15-E33BBB495F9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098446" y="5444851"/>
                  <a:ext cx="835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964F366-9FFE-3FBE-9617-FF5E8330D85E}"/>
                    </a:ext>
                  </a:extLst>
                </p14:cNvPr>
                <p14:cNvContentPartPr/>
                <p14:nvPr/>
              </p14:nvContentPartPr>
              <p14:xfrm>
                <a:off x="3089806" y="5413891"/>
                <a:ext cx="360" cy="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964F366-9FFE-3FBE-9617-FF5E8330D85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71806" y="539625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66668A5-2CAF-626D-C6AF-93FCCE74BA8B}"/>
                    </a:ext>
                  </a:extLst>
                </p14:cNvPr>
                <p14:cNvContentPartPr/>
                <p14:nvPr/>
              </p14:nvContentPartPr>
              <p14:xfrm>
                <a:off x="3192406" y="5648611"/>
                <a:ext cx="756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66668A5-2CAF-626D-C6AF-93FCCE74BA8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174766" y="5630611"/>
                  <a:ext cx="432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C0289E2-9C96-5107-C73A-82E5F8D86BBC}"/>
                    </a:ext>
                  </a:extLst>
                </p14:cNvPr>
                <p14:cNvContentPartPr/>
                <p14:nvPr/>
              </p14:nvContentPartPr>
              <p14:xfrm>
                <a:off x="2456926" y="5785771"/>
                <a:ext cx="892080" cy="22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C0289E2-9C96-5107-C73A-82E5F8D86BBC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438926" y="5768131"/>
                  <a:ext cx="92772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0AA4528-E6BF-D9D0-6859-11197B1D5DA7}"/>
                    </a:ext>
                  </a:extLst>
                </p14:cNvPr>
                <p14:cNvContentPartPr/>
                <p14:nvPr/>
              </p14:nvContentPartPr>
              <p14:xfrm>
                <a:off x="2560606" y="5939491"/>
                <a:ext cx="29160" cy="137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0AA4528-E6BF-D9D0-6859-11197B1D5DA7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542966" y="5921491"/>
                  <a:ext cx="648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DB85309-EAA1-641B-E5C2-7999846943C7}"/>
                    </a:ext>
                  </a:extLst>
                </p14:cNvPr>
                <p14:cNvContentPartPr/>
                <p14:nvPr/>
              </p14:nvContentPartPr>
              <p14:xfrm>
                <a:off x="2571766" y="5944171"/>
                <a:ext cx="131400" cy="154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DB85309-EAA1-641B-E5C2-7999846943C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554126" y="5926531"/>
                  <a:ext cx="167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1365F21-84F9-1D77-BE87-2D91D4D89DCB}"/>
                    </a:ext>
                  </a:extLst>
                </p14:cNvPr>
                <p14:cNvContentPartPr/>
                <p14:nvPr/>
              </p14:nvContentPartPr>
              <p14:xfrm>
                <a:off x="2859046" y="5864251"/>
                <a:ext cx="133200" cy="2152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1365F21-84F9-1D77-BE87-2D91D4D89DCB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841406" y="5846251"/>
                  <a:ext cx="1688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4C01D6C-12F7-FA11-DEB4-B22BAA2E542E}"/>
                    </a:ext>
                  </a:extLst>
                </p14:cNvPr>
                <p14:cNvContentPartPr/>
                <p14:nvPr/>
              </p14:nvContentPartPr>
              <p14:xfrm>
                <a:off x="2933926" y="5993131"/>
                <a:ext cx="80640" cy="92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4C01D6C-12F7-FA11-DEB4-B22BAA2E542E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915926" y="5975491"/>
                  <a:ext cx="1162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3008" name="Ink 43007">
                  <a:extLst>
                    <a:ext uri="{FF2B5EF4-FFF2-40B4-BE49-F238E27FC236}">
                      <a16:creationId xmlns:a16="http://schemas.microsoft.com/office/drawing/2014/main" id="{4BE9F415-3547-0456-EE75-59CBCA71A734}"/>
                    </a:ext>
                  </a:extLst>
                </p14:cNvPr>
                <p14:cNvContentPartPr/>
                <p14:nvPr/>
              </p14:nvContentPartPr>
              <p14:xfrm>
                <a:off x="3162526" y="5939131"/>
                <a:ext cx="45000" cy="163080"/>
              </p14:xfrm>
            </p:contentPart>
          </mc:Choice>
          <mc:Fallback xmlns="">
            <p:pic>
              <p:nvPicPr>
                <p:cNvPr id="43008" name="Ink 43007">
                  <a:extLst>
                    <a:ext uri="{FF2B5EF4-FFF2-40B4-BE49-F238E27FC236}">
                      <a16:creationId xmlns:a16="http://schemas.microsoft.com/office/drawing/2014/main" id="{4BE9F415-3547-0456-EE75-59CBCA71A73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144886" y="5921131"/>
                  <a:ext cx="806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3009" name="Ink 43008">
                  <a:extLst>
                    <a:ext uri="{FF2B5EF4-FFF2-40B4-BE49-F238E27FC236}">
                      <a16:creationId xmlns:a16="http://schemas.microsoft.com/office/drawing/2014/main" id="{4F910568-4C70-D99E-3B86-CAD61A913A5B}"/>
                    </a:ext>
                  </a:extLst>
                </p14:cNvPr>
                <p14:cNvContentPartPr/>
                <p14:nvPr/>
              </p14:nvContentPartPr>
              <p14:xfrm>
                <a:off x="3127966" y="5904211"/>
                <a:ext cx="360" cy="360"/>
              </p14:xfrm>
            </p:contentPart>
          </mc:Choice>
          <mc:Fallback xmlns="">
            <p:pic>
              <p:nvPicPr>
                <p:cNvPr id="43009" name="Ink 43008">
                  <a:extLst>
                    <a:ext uri="{FF2B5EF4-FFF2-40B4-BE49-F238E27FC236}">
                      <a16:creationId xmlns:a16="http://schemas.microsoft.com/office/drawing/2014/main" id="{4F910568-4C70-D99E-3B86-CAD61A913A5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09966" y="588621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3012" name="Ink 43011">
                  <a:extLst>
                    <a:ext uri="{FF2B5EF4-FFF2-40B4-BE49-F238E27FC236}">
                      <a16:creationId xmlns:a16="http://schemas.microsoft.com/office/drawing/2014/main" id="{8D3D9D30-386F-EF18-6FF8-5135981D116F}"/>
                    </a:ext>
                  </a:extLst>
                </p14:cNvPr>
                <p14:cNvContentPartPr/>
                <p14:nvPr/>
              </p14:nvContentPartPr>
              <p14:xfrm>
                <a:off x="3252886" y="6079891"/>
                <a:ext cx="3960" cy="360"/>
              </p14:xfrm>
            </p:contentPart>
          </mc:Choice>
          <mc:Fallback xmlns="">
            <p:pic>
              <p:nvPicPr>
                <p:cNvPr id="43012" name="Ink 43011">
                  <a:extLst>
                    <a:ext uri="{FF2B5EF4-FFF2-40B4-BE49-F238E27FC236}">
                      <a16:creationId xmlns:a16="http://schemas.microsoft.com/office/drawing/2014/main" id="{8D3D9D30-386F-EF18-6FF8-5135981D116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235246" y="6061891"/>
                  <a:ext cx="39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3017" name="Ink 43016">
                  <a:extLst>
                    <a:ext uri="{FF2B5EF4-FFF2-40B4-BE49-F238E27FC236}">
                      <a16:creationId xmlns:a16="http://schemas.microsoft.com/office/drawing/2014/main" id="{FDD57E3A-3495-3BB0-E33C-F407748FD23D}"/>
                    </a:ext>
                  </a:extLst>
                </p14:cNvPr>
                <p14:cNvContentPartPr/>
                <p14:nvPr/>
              </p14:nvContentPartPr>
              <p14:xfrm>
                <a:off x="3505246" y="5627731"/>
                <a:ext cx="158400" cy="9360"/>
              </p14:xfrm>
            </p:contentPart>
          </mc:Choice>
          <mc:Fallback xmlns="">
            <p:pic>
              <p:nvPicPr>
                <p:cNvPr id="43017" name="Ink 43016">
                  <a:extLst>
                    <a:ext uri="{FF2B5EF4-FFF2-40B4-BE49-F238E27FC236}">
                      <a16:creationId xmlns:a16="http://schemas.microsoft.com/office/drawing/2014/main" id="{FDD57E3A-3495-3BB0-E33C-F407748FD23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487606" y="5610091"/>
                  <a:ext cx="19404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3019" name="Ink 43018">
                <a:extLst>
                  <a:ext uri="{FF2B5EF4-FFF2-40B4-BE49-F238E27FC236}">
                    <a16:creationId xmlns:a16="http://schemas.microsoft.com/office/drawing/2014/main" id="{302D9C78-158F-6C35-FD1F-BAAE5D98C360}"/>
                  </a:ext>
                </a:extLst>
              </p14:cNvPr>
              <p14:cNvContentPartPr/>
              <p14:nvPr/>
            </p14:nvContentPartPr>
            <p14:xfrm>
              <a:off x="3521446" y="5819971"/>
              <a:ext cx="144000" cy="360"/>
            </p14:xfrm>
          </p:contentPart>
        </mc:Choice>
        <mc:Fallback xmlns="">
          <p:pic>
            <p:nvPicPr>
              <p:cNvPr id="43019" name="Ink 43018">
                <a:extLst>
                  <a:ext uri="{FF2B5EF4-FFF2-40B4-BE49-F238E27FC236}">
                    <a16:creationId xmlns:a16="http://schemas.microsoft.com/office/drawing/2014/main" id="{302D9C78-158F-6C35-FD1F-BAAE5D98C36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503806" y="5801971"/>
                <a:ext cx="17964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038" name="Group 43037">
            <a:extLst>
              <a:ext uri="{FF2B5EF4-FFF2-40B4-BE49-F238E27FC236}">
                <a16:creationId xmlns:a16="http://schemas.microsoft.com/office/drawing/2014/main" id="{3B903678-D204-9A29-37FA-2F3CC9130660}"/>
              </a:ext>
            </a:extLst>
          </p:cNvPr>
          <p:cNvGrpSpPr/>
          <p:nvPr/>
        </p:nvGrpSpPr>
        <p:grpSpPr>
          <a:xfrm>
            <a:off x="3990526" y="5305531"/>
            <a:ext cx="1949400" cy="403560"/>
            <a:chOff x="3990526" y="5305531"/>
            <a:chExt cx="1949400" cy="4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43020" name="Ink 43019">
                  <a:extLst>
                    <a:ext uri="{FF2B5EF4-FFF2-40B4-BE49-F238E27FC236}">
                      <a16:creationId xmlns:a16="http://schemas.microsoft.com/office/drawing/2014/main" id="{C4DA58AD-98A6-77C8-E3FD-2DDCBDC3620E}"/>
                    </a:ext>
                  </a:extLst>
                </p14:cNvPr>
                <p14:cNvContentPartPr/>
                <p14:nvPr/>
              </p14:nvContentPartPr>
              <p14:xfrm>
                <a:off x="3990526" y="5454211"/>
                <a:ext cx="243720" cy="241920"/>
              </p14:xfrm>
            </p:contentPart>
          </mc:Choice>
          <mc:Fallback xmlns="">
            <p:pic>
              <p:nvPicPr>
                <p:cNvPr id="43020" name="Ink 43019">
                  <a:extLst>
                    <a:ext uri="{FF2B5EF4-FFF2-40B4-BE49-F238E27FC236}">
                      <a16:creationId xmlns:a16="http://schemas.microsoft.com/office/drawing/2014/main" id="{C4DA58AD-98A6-77C8-E3FD-2DDCBDC3620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972526" y="5436211"/>
                  <a:ext cx="2793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43021" name="Ink 43020">
                  <a:extLst>
                    <a:ext uri="{FF2B5EF4-FFF2-40B4-BE49-F238E27FC236}">
                      <a16:creationId xmlns:a16="http://schemas.microsoft.com/office/drawing/2014/main" id="{2C8BB1A8-C023-89EF-7A8A-5AE47EF6D8FE}"/>
                    </a:ext>
                  </a:extLst>
                </p14:cNvPr>
                <p14:cNvContentPartPr/>
                <p14:nvPr/>
              </p14:nvContentPartPr>
              <p14:xfrm>
                <a:off x="4085566" y="5587411"/>
                <a:ext cx="213840" cy="121680"/>
              </p14:xfrm>
            </p:contentPart>
          </mc:Choice>
          <mc:Fallback xmlns="">
            <p:pic>
              <p:nvPicPr>
                <p:cNvPr id="43021" name="Ink 43020">
                  <a:extLst>
                    <a:ext uri="{FF2B5EF4-FFF2-40B4-BE49-F238E27FC236}">
                      <a16:creationId xmlns:a16="http://schemas.microsoft.com/office/drawing/2014/main" id="{2C8BB1A8-C023-89EF-7A8A-5AE47EF6D8F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067926" y="5569771"/>
                  <a:ext cx="2494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3023" name="Ink 43022">
                  <a:extLst>
                    <a:ext uri="{FF2B5EF4-FFF2-40B4-BE49-F238E27FC236}">
                      <a16:creationId xmlns:a16="http://schemas.microsoft.com/office/drawing/2014/main" id="{A592CAD0-324C-29B0-BEDC-30FF3AC853E4}"/>
                    </a:ext>
                  </a:extLst>
                </p14:cNvPr>
                <p14:cNvContentPartPr/>
                <p14:nvPr/>
              </p14:nvContentPartPr>
              <p14:xfrm>
                <a:off x="4452766" y="5305531"/>
                <a:ext cx="72360" cy="371520"/>
              </p14:xfrm>
            </p:contentPart>
          </mc:Choice>
          <mc:Fallback xmlns="">
            <p:pic>
              <p:nvPicPr>
                <p:cNvPr id="43023" name="Ink 43022">
                  <a:extLst>
                    <a:ext uri="{FF2B5EF4-FFF2-40B4-BE49-F238E27FC236}">
                      <a16:creationId xmlns:a16="http://schemas.microsoft.com/office/drawing/2014/main" id="{A592CAD0-324C-29B0-BEDC-30FF3AC853E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434766" y="5287531"/>
                  <a:ext cx="108000" cy="40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3025" name="Ink 43024">
                  <a:extLst>
                    <a:ext uri="{FF2B5EF4-FFF2-40B4-BE49-F238E27FC236}">
                      <a16:creationId xmlns:a16="http://schemas.microsoft.com/office/drawing/2014/main" id="{53DE694C-4232-93A0-ECA3-A94439BC1420}"/>
                    </a:ext>
                  </a:extLst>
                </p14:cNvPr>
                <p14:cNvContentPartPr/>
                <p14:nvPr/>
              </p14:nvContentPartPr>
              <p14:xfrm>
                <a:off x="4680646" y="5415331"/>
                <a:ext cx="11520" cy="267120"/>
              </p14:xfrm>
            </p:contentPart>
          </mc:Choice>
          <mc:Fallback xmlns="">
            <p:pic>
              <p:nvPicPr>
                <p:cNvPr id="43025" name="Ink 43024">
                  <a:extLst>
                    <a:ext uri="{FF2B5EF4-FFF2-40B4-BE49-F238E27FC236}">
                      <a16:creationId xmlns:a16="http://schemas.microsoft.com/office/drawing/2014/main" id="{53DE694C-4232-93A0-ECA3-A94439BC142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662646" y="5397331"/>
                  <a:ext cx="471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3026" name="Ink 43025">
                  <a:extLst>
                    <a:ext uri="{FF2B5EF4-FFF2-40B4-BE49-F238E27FC236}">
                      <a16:creationId xmlns:a16="http://schemas.microsoft.com/office/drawing/2014/main" id="{4A44FF86-A19A-D3F1-EDF0-22655FF48CDC}"/>
                    </a:ext>
                  </a:extLst>
                </p14:cNvPr>
                <p14:cNvContentPartPr/>
                <p14:nvPr/>
              </p14:nvContentPartPr>
              <p14:xfrm>
                <a:off x="4649326" y="5354491"/>
                <a:ext cx="169200" cy="160920"/>
              </p14:xfrm>
            </p:contentPart>
          </mc:Choice>
          <mc:Fallback xmlns="">
            <p:pic>
              <p:nvPicPr>
                <p:cNvPr id="43026" name="Ink 43025">
                  <a:extLst>
                    <a:ext uri="{FF2B5EF4-FFF2-40B4-BE49-F238E27FC236}">
                      <a16:creationId xmlns:a16="http://schemas.microsoft.com/office/drawing/2014/main" id="{4A44FF86-A19A-D3F1-EDF0-22655FF48CD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631686" y="5336851"/>
                  <a:ext cx="2048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3027" name="Ink 43026">
                  <a:extLst>
                    <a:ext uri="{FF2B5EF4-FFF2-40B4-BE49-F238E27FC236}">
                      <a16:creationId xmlns:a16="http://schemas.microsoft.com/office/drawing/2014/main" id="{A487CAA9-C74C-CBB2-09AE-106F6A5E80E9}"/>
                    </a:ext>
                  </a:extLst>
                </p14:cNvPr>
                <p14:cNvContentPartPr/>
                <p14:nvPr/>
              </p14:nvContentPartPr>
              <p14:xfrm>
                <a:off x="4815286" y="5579851"/>
                <a:ext cx="175320" cy="4320"/>
              </p14:xfrm>
            </p:contentPart>
          </mc:Choice>
          <mc:Fallback xmlns="">
            <p:pic>
              <p:nvPicPr>
                <p:cNvPr id="43027" name="Ink 43026">
                  <a:extLst>
                    <a:ext uri="{FF2B5EF4-FFF2-40B4-BE49-F238E27FC236}">
                      <a16:creationId xmlns:a16="http://schemas.microsoft.com/office/drawing/2014/main" id="{A487CAA9-C74C-CBB2-09AE-106F6A5E80E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797646" y="5562211"/>
                  <a:ext cx="2109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43029" name="Ink 43028">
                  <a:extLst>
                    <a:ext uri="{FF2B5EF4-FFF2-40B4-BE49-F238E27FC236}">
                      <a16:creationId xmlns:a16="http://schemas.microsoft.com/office/drawing/2014/main" id="{61CA2A71-4F06-3EB4-8B40-66071397D680}"/>
                    </a:ext>
                  </a:extLst>
                </p14:cNvPr>
                <p14:cNvContentPartPr/>
                <p14:nvPr/>
              </p14:nvContentPartPr>
              <p14:xfrm>
                <a:off x="5141086" y="5381491"/>
                <a:ext cx="64440" cy="270000"/>
              </p14:xfrm>
            </p:contentPart>
          </mc:Choice>
          <mc:Fallback xmlns="">
            <p:pic>
              <p:nvPicPr>
                <p:cNvPr id="43029" name="Ink 43028">
                  <a:extLst>
                    <a:ext uri="{FF2B5EF4-FFF2-40B4-BE49-F238E27FC236}">
                      <a16:creationId xmlns:a16="http://schemas.microsoft.com/office/drawing/2014/main" id="{61CA2A71-4F06-3EB4-8B40-66071397D68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123446" y="5363491"/>
                  <a:ext cx="10008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3031" name="Ink 43030">
                  <a:extLst>
                    <a:ext uri="{FF2B5EF4-FFF2-40B4-BE49-F238E27FC236}">
                      <a16:creationId xmlns:a16="http://schemas.microsoft.com/office/drawing/2014/main" id="{FA4D3456-7E4C-5514-E6C6-C124E5004270}"/>
                    </a:ext>
                  </a:extLst>
                </p14:cNvPr>
                <p14:cNvContentPartPr/>
                <p14:nvPr/>
              </p14:nvContentPartPr>
              <p14:xfrm>
                <a:off x="5242246" y="5368531"/>
                <a:ext cx="47160" cy="306000"/>
              </p14:xfrm>
            </p:contentPart>
          </mc:Choice>
          <mc:Fallback xmlns="">
            <p:pic>
              <p:nvPicPr>
                <p:cNvPr id="43031" name="Ink 43030">
                  <a:extLst>
                    <a:ext uri="{FF2B5EF4-FFF2-40B4-BE49-F238E27FC236}">
                      <a16:creationId xmlns:a16="http://schemas.microsoft.com/office/drawing/2014/main" id="{FA4D3456-7E4C-5514-E6C6-C124E500427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24246" y="5350891"/>
                  <a:ext cx="8280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3032" name="Ink 43031">
                  <a:extLst>
                    <a:ext uri="{FF2B5EF4-FFF2-40B4-BE49-F238E27FC236}">
                      <a16:creationId xmlns:a16="http://schemas.microsoft.com/office/drawing/2014/main" id="{422B7811-68AC-891E-1C41-7CE9839DC3B8}"/>
                    </a:ext>
                  </a:extLst>
                </p14:cNvPr>
                <p14:cNvContentPartPr/>
                <p14:nvPr/>
              </p14:nvContentPartPr>
              <p14:xfrm>
                <a:off x="5181046" y="5539171"/>
                <a:ext cx="97920" cy="7560"/>
              </p14:xfrm>
            </p:contentPart>
          </mc:Choice>
          <mc:Fallback xmlns="">
            <p:pic>
              <p:nvPicPr>
                <p:cNvPr id="43032" name="Ink 43031">
                  <a:extLst>
                    <a:ext uri="{FF2B5EF4-FFF2-40B4-BE49-F238E27FC236}">
                      <a16:creationId xmlns:a16="http://schemas.microsoft.com/office/drawing/2014/main" id="{422B7811-68AC-891E-1C41-7CE9839DC3B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163046" y="5521531"/>
                  <a:ext cx="1335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3034" name="Ink 43033">
                  <a:extLst>
                    <a:ext uri="{FF2B5EF4-FFF2-40B4-BE49-F238E27FC236}">
                      <a16:creationId xmlns:a16="http://schemas.microsoft.com/office/drawing/2014/main" id="{E4509468-7909-287A-4428-81C746AB65DE}"/>
                    </a:ext>
                  </a:extLst>
                </p14:cNvPr>
                <p14:cNvContentPartPr/>
                <p14:nvPr/>
              </p14:nvContentPartPr>
              <p14:xfrm>
                <a:off x="5385166" y="5399131"/>
                <a:ext cx="81360" cy="239040"/>
              </p14:xfrm>
            </p:contentPart>
          </mc:Choice>
          <mc:Fallback xmlns="">
            <p:pic>
              <p:nvPicPr>
                <p:cNvPr id="43034" name="Ink 43033">
                  <a:extLst>
                    <a:ext uri="{FF2B5EF4-FFF2-40B4-BE49-F238E27FC236}">
                      <a16:creationId xmlns:a16="http://schemas.microsoft.com/office/drawing/2014/main" id="{E4509468-7909-287A-4428-81C746AB65D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367166" y="5381131"/>
                  <a:ext cx="1170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43036" name="Ink 43035">
                  <a:extLst>
                    <a:ext uri="{FF2B5EF4-FFF2-40B4-BE49-F238E27FC236}">
                      <a16:creationId xmlns:a16="http://schemas.microsoft.com/office/drawing/2014/main" id="{A0D40F12-5669-FDDF-EECD-72FA78A3412B}"/>
                    </a:ext>
                  </a:extLst>
                </p14:cNvPr>
                <p14:cNvContentPartPr/>
                <p14:nvPr/>
              </p14:nvContentPartPr>
              <p14:xfrm>
                <a:off x="5598286" y="5390491"/>
                <a:ext cx="168120" cy="181080"/>
              </p14:xfrm>
            </p:contentPart>
          </mc:Choice>
          <mc:Fallback xmlns="">
            <p:pic>
              <p:nvPicPr>
                <p:cNvPr id="43036" name="Ink 43035">
                  <a:extLst>
                    <a:ext uri="{FF2B5EF4-FFF2-40B4-BE49-F238E27FC236}">
                      <a16:creationId xmlns:a16="http://schemas.microsoft.com/office/drawing/2014/main" id="{A0D40F12-5669-FDDF-EECD-72FA78A3412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580646" y="5372851"/>
                  <a:ext cx="2037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43037" name="Ink 43036">
                  <a:extLst>
                    <a:ext uri="{FF2B5EF4-FFF2-40B4-BE49-F238E27FC236}">
                      <a16:creationId xmlns:a16="http://schemas.microsoft.com/office/drawing/2014/main" id="{B4DE88DF-06D4-5BDE-5297-3589AE21E68B}"/>
                    </a:ext>
                  </a:extLst>
                </p14:cNvPr>
                <p14:cNvContentPartPr/>
                <p14:nvPr/>
              </p14:nvContentPartPr>
              <p14:xfrm>
                <a:off x="5857846" y="5331451"/>
                <a:ext cx="82080" cy="244080"/>
              </p14:xfrm>
            </p:contentPart>
          </mc:Choice>
          <mc:Fallback xmlns="">
            <p:pic>
              <p:nvPicPr>
                <p:cNvPr id="43037" name="Ink 43036">
                  <a:extLst>
                    <a:ext uri="{FF2B5EF4-FFF2-40B4-BE49-F238E27FC236}">
                      <a16:creationId xmlns:a16="http://schemas.microsoft.com/office/drawing/2014/main" id="{B4DE88DF-06D4-5BDE-5297-3589AE21E68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840206" y="5313811"/>
                  <a:ext cx="117720" cy="27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43039" name="Ink 43038">
                <a:extLst>
                  <a:ext uri="{FF2B5EF4-FFF2-40B4-BE49-F238E27FC236}">
                    <a16:creationId xmlns:a16="http://schemas.microsoft.com/office/drawing/2014/main" id="{FAB25124-2B5B-115E-7A2E-96B384DD1DB1}"/>
                  </a:ext>
                </a:extLst>
              </p14:cNvPr>
              <p14:cNvContentPartPr/>
              <p14:nvPr/>
            </p14:nvContentPartPr>
            <p14:xfrm>
              <a:off x="4079086" y="5896651"/>
              <a:ext cx="2613600" cy="101160"/>
            </p14:xfrm>
          </p:contentPart>
        </mc:Choice>
        <mc:Fallback xmlns="">
          <p:pic>
            <p:nvPicPr>
              <p:cNvPr id="43039" name="Ink 43038">
                <a:extLst>
                  <a:ext uri="{FF2B5EF4-FFF2-40B4-BE49-F238E27FC236}">
                    <a16:creationId xmlns:a16="http://schemas.microsoft.com/office/drawing/2014/main" id="{FAB25124-2B5B-115E-7A2E-96B384DD1DB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061446" y="5878651"/>
                <a:ext cx="2649240" cy="13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059" name="Group 43058">
            <a:extLst>
              <a:ext uri="{FF2B5EF4-FFF2-40B4-BE49-F238E27FC236}">
                <a16:creationId xmlns:a16="http://schemas.microsoft.com/office/drawing/2014/main" id="{16C12741-EFAC-63D2-21F9-1662A5E45C51}"/>
              </a:ext>
            </a:extLst>
          </p:cNvPr>
          <p:cNvGrpSpPr/>
          <p:nvPr/>
        </p:nvGrpSpPr>
        <p:grpSpPr>
          <a:xfrm>
            <a:off x="4035166" y="6120571"/>
            <a:ext cx="2043000" cy="446400"/>
            <a:chOff x="4035166" y="6120571"/>
            <a:chExt cx="2043000" cy="44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43040" name="Ink 43039">
                  <a:extLst>
                    <a:ext uri="{FF2B5EF4-FFF2-40B4-BE49-F238E27FC236}">
                      <a16:creationId xmlns:a16="http://schemas.microsoft.com/office/drawing/2014/main" id="{7A36AC5F-D86B-B448-10AB-AB6D4B397DBB}"/>
                    </a:ext>
                  </a:extLst>
                </p14:cNvPr>
                <p14:cNvContentPartPr/>
                <p14:nvPr/>
              </p14:nvContentPartPr>
              <p14:xfrm>
                <a:off x="4035166" y="6201931"/>
                <a:ext cx="229320" cy="243360"/>
              </p14:xfrm>
            </p:contentPart>
          </mc:Choice>
          <mc:Fallback xmlns="">
            <p:pic>
              <p:nvPicPr>
                <p:cNvPr id="43040" name="Ink 43039">
                  <a:extLst>
                    <a:ext uri="{FF2B5EF4-FFF2-40B4-BE49-F238E27FC236}">
                      <a16:creationId xmlns:a16="http://schemas.microsoft.com/office/drawing/2014/main" id="{7A36AC5F-D86B-B448-10AB-AB6D4B397DB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017526" y="6183931"/>
                  <a:ext cx="2649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43041" name="Ink 43040">
                  <a:extLst>
                    <a:ext uri="{FF2B5EF4-FFF2-40B4-BE49-F238E27FC236}">
                      <a16:creationId xmlns:a16="http://schemas.microsoft.com/office/drawing/2014/main" id="{D16291B4-3EA6-FAAE-E6C7-80FEDDF8AEBB}"/>
                    </a:ext>
                  </a:extLst>
                </p14:cNvPr>
                <p14:cNvContentPartPr/>
                <p14:nvPr/>
              </p14:nvContentPartPr>
              <p14:xfrm>
                <a:off x="4137766" y="6354931"/>
                <a:ext cx="97920" cy="183600"/>
              </p14:xfrm>
            </p:contentPart>
          </mc:Choice>
          <mc:Fallback xmlns="">
            <p:pic>
              <p:nvPicPr>
                <p:cNvPr id="43041" name="Ink 43040">
                  <a:extLst>
                    <a:ext uri="{FF2B5EF4-FFF2-40B4-BE49-F238E27FC236}">
                      <a16:creationId xmlns:a16="http://schemas.microsoft.com/office/drawing/2014/main" id="{D16291B4-3EA6-FAAE-E6C7-80FEDDF8AEB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120126" y="6337291"/>
                  <a:ext cx="1335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43043" name="Ink 43042">
                  <a:extLst>
                    <a:ext uri="{FF2B5EF4-FFF2-40B4-BE49-F238E27FC236}">
                      <a16:creationId xmlns:a16="http://schemas.microsoft.com/office/drawing/2014/main" id="{20F584CD-6E05-61E0-E98B-2AF36E1A72E0}"/>
                    </a:ext>
                  </a:extLst>
                </p14:cNvPr>
                <p14:cNvContentPartPr/>
                <p14:nvPr/>
              </p14:nvContentPartPr>
              <p14:xfrm>
                <a:off x="4379326" y="6159811"/>
                <a:ext cx="98640" cy="407160"/>
              </p14:xfrm>
            </p:contentPart>
          </mc:Choice>
          <mc:Fallback xmlns="">
            <p:pic>
              <p:nvPicPr>
                <p:cNvPr id="43043" name="Ink 43042">
                  <a:extLst>
                    <a:ext uri="{FF2B5EF4-FFF2-40B4-BE49-F238E27FC236}">
                      <a16:creationId xmlns:a16="http://schemas.microsoft.com/office/drawing/2014/main" id="{20F584CD-6E05-61E0-E98B-2AF36E1A72E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361686" y="6142171"/>
                  <a:ext cx="134280" cy="44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43045" name="Ink 43044">
                  <a:extLst>
                    <a:ext uri="{FF2B5EF4-FFF2-40B4-BE49-F238E27FC236}">
                      <a16:creationId xmlns:a16="http://schemas.microsoft.com/office/drawing/2014/main" id="{651F096B-AB85-DA1E-1D04-987D4955E3DE}"/>
                    </a:ext>
                  </a:extLst>
                </p14:cNvPr>
                <p14:cNvContentPartPr/>
                <p14:nvPr/>
              </p14:nvContentPartPr>
              <p14:xfrm>
                <a:off x="4582006" y="6280771"/>
                <a:ext cx="360" cy="210240"/>
              </p14:xfrm>
            </p:contentPart>
          </mc:Choice>
          <mc:Fallback xmlns="">
            <p:pic>
              <p:nvPicPr>
                <p:cNvPr id="43045" name="Ink 43044">
                  <a:extLst>
                    <a:ext uri="{FF2B5EF4-FFF2-40B4-BE49-F238E27FC236}">
                      <a16:creationId xmlns:a16="http://schemas.microsoft.com/office/drawing/2014/main" id="{651F096B-AB85-DA1E-1D04-987D4955E3D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564006" y="6263131"/>
                  <a:ext cx="360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43046" name="Ink 43045">
                  <a:extLst>
                    <a:ext uri="{FF2B5EF4-FFF2-40B4-BE49-F238E27FC236}">
                      <a16:creationId xmlns:a16="http://schemas.microsoft.com/office/drawing/2014/main" id="{61838F27-C6F9-DEB2-D59C-46F5435C15E2}"/>
                    </a:ext>
                  </a:extLst>
                </p14:cNvPr>
                <p14:cNvContentPartPr/>
                <p14:nvPr/>
              </p14:nvContentPartPr>
              <p14:xfrm>
                <a:off x="4570126" y="6203011"/>
                <a:ext cx="132480" cy="180360"/>
              </p14:xfrm>
            </p:contentPart>
          </mc:Choice>
          <mc:Fallback xmlns="">
            <p:pic>
              <p:nvPicPr>
                <p:cNvPr id="43046" name="Ink 43045">
                  <a:extLst>
                    <a:ext uri="{FF2B5EF4-FFF2-40B4-BE49-F238E27FC236}">
                      <a16:creationId xmlns:a16="http://schemas.microsoft.com/office/drawing/2014/main" id="{61838F27-C6F9-DEB2-D59C-46F5435C15E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552486" y="6185011"/>
                  <a:ext cx="1681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43048" name="Ink 43047">
                  <a:extLst>
                    <a:ext uri="{FF2B5EF4-FFF2-40B4-BE49-F238E27FC236}">
                      <a16:creationId xmlns:a16="http://schemas.microsoft.com/office/drawing/2014/main" id="{32AD138B-1866-DCE8-BCE8-ECE97D2EF7C0}"/>
                    </a:ext>
                  </a:extLst>
                </p14:cNvPr>
                <p14:cNvContentPartPr/>
                <p14:nvPr/>
              </p14:nvContentPartPr>
              <p14:xfrm>
                <a:off x="4849126" y="6419371"/>
                <a:ext cx="34560" cy="3960"/>
              </p14:xfrm>
            </p:contentPart>
          </mc:Choice>
          <mc:Fallback xmlns="">
            <p:pic>
              <p:nvPicPr>
                <p:cNvPr id="43048" name="Ink 43047">
                  <a:extLst>
                    <a:ext uri="{FF2B5EF4-FFF2-40B4-BE49-F238E27FC236}">
                      <a16:creationId xmlns:a16="http://schemas.microsoft.com/office/drawing/2014/main" id="{32AD138B-1866-DCE8-BCE8-ECE97D2EF7C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831126" y="6401731"/>
                  <a:ext cx="702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43049" name="Ink 43048">
                  <a:extLst>
                    <a:ext uri="{FF2B5EF4-FFF2-40B4-BE49-F238E27FC236}">
                      <a16:creationId xmlns:a16="http://schemas.microsoft.com/office/drawing/2014/main" id="{C642D361-8500-D689-CF15-B68AB870FEBF}"/>
                    </a:ext>
                  </a:extLst>
                </p14:cNvPr>
                <p14:cNvContentPartPr/>
                <p14:nvPr/>
              </p14:nvContentPartPr>
              <p14:xfrm>
                <a:off x="4838326" y="6422971"/>
                <a:ext cx="106200" cy="3960"/>
              </p14:xfrm>
            </p:contentPart>
          </mc:Choice>
          <mc:Fallback xmlns="">
            <p:pic>
              <p:nvPicPr>
                <p:cNvPr id="43049" name="Ink 43048">
                  <a:extLst>
                    <a:ext uri="{FF2B5EF4-FFF2-40B4-BE49-F238E27FC236}">
                      <a16:creationId xmlns:a16="http://schemas.microsoft.com/office/drawing/2014/main" id="{C642D361-8500-D689-CF15-B68AB870FEB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820326" y="6405331"/>
                  <a:ext cx="1418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43050" name="Ink 43049">
                  <a:extLst>
                    <a:ext uri="{FF2B5EF4-FFF2-40B4-BE49-F238E27FC236}">
                      <a16:creationId xmlns:a16="http://schemas.microsoft.com/office/drawing/2014/main" id="{2229782F-0886-60C3-29F4-14A9ECC7B454}"/>
                    </a:ext>
                  </a:extLst>
                </p14:cNvPr>
                <p14:cNvContentPartPr/>
                <p14:nvPr/>
              </p14:nvContentPartPr>
              <p14:xfrm>
                <a:off x="5118046" y="6180331"/>
                <a:ext cx="25200" cy="245160"/>
              </p14:xfrm>
            </p:contentPart>
          </mc:Choice>
          <mc:Fallback xmlns="">
            <p:pic>
              <p:nvPicPr>
                <p:cNvPr id="43050" name="Ink 43049">
                  <a:extLst>
                    <a:ext uri="{FF2B5EF4-FFF2-40B4-BE49-F238E27FC236}">
                      <a16:creationId xmlns:a16="http://schemas.microsoft.com/office/drawing/2014/main" id="{2229782F-0886-60C3-29F4-14A9ECC7B45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100046" y="6162691"/>
                  <a:ext cx="608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43051" name="Ink 43050">
                  <a:extLst>
                    <a:ext uri="{FF2B5EF4-FFF2-40B4-BE49-F238E27FC236}">
                      <a16:creationId xmlns:a16="http://schemas.microsoft.com/office/drawing/2014/main" id="{F59FB93F-F313-34B7-A21F-CC22B7875B91}"/>
                    </a:ext>
                  </a:extLst>
                </p14:cNvPr>
                <p14:cNvContentPartPr/>
                <p14:nvPr/>
              </p14:nvContentPartPr>
              <p14:xfrm>
                <a:off x="5143246" y="6172771"/>
                <a:ext cx="140760" cy="227880"/>
              </p14:xfrm>
            </p:contentPart>
          </mc:Choice>
          <mc:Fallback xmlns="">
            <p:pic>
              <p:nvPicPr>
                <p:cNvPr id="43051" name="Ink 43050">
                  <a:extLst>
                    <a:ext uri="{FF2B5EF4-FFF2-40B4-BE49-F238E27FC236}">
                      <a16:creationId xmlns:a16="http://schemas.microsoft.com/office/drawing/2014/main" id="{F59FB93F-F313-34B7-A21F-CC22B7875B9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125246" y="6154771"/>
                  <a:ext cx="17640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43052" name="Ink 43051">
                  <a:extLst>
                    <a:ext uri="{FF2B5EF4-FFF2-40B4-BE49-F238E27FC236}">
                      <a16:creationId xmlns:a16="http://schemas.microsoft.com/office/drawing/2014/main" id="{2B315169-628F-7460-D607-387BC7E5EED0}"/>
                    </a:ext>
                  </a:extLst>
                </p14:cNvPr>
                <p14:cNvContentPartPr/>
                <p14:nvPr/>
              </p14:nvContentPartPr>
              <p14:xfrm>
                <a:off x="5158006" y="6326491"/>
                <a:ext cx="85680" cy="8640"/>
              </p14:xfrm>
            </p:contentPart>
          </mc:Choice>
          <mc:Fallback xmlns="">
            <p:pic>
              <p:nvPicPr>
                <p:cNvPr id="43052" name="Ink 43051">
                  <a:extLst>
                    <a:ext uri="{FF2B5EF4-FFF2-40B4-BE49-F238E27FC236}">
                      <a16:creationId xmlns:a16="http://schemas.microsoft.com/office/drawing/2014/main" id="{2B315169-628F-7460-D607-387BC7E5EED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140006" y="6308851"/>
                  <a:ext cx="1213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43054" name="Ink 43053">
                  <a:extLst>
                    <a:ext uri="{FF2B5EF4-FFF2-40B4-BE49-F238E27FC236}">
                      <a16:creationId xmlns:a16="http://schemas.microsoft.com/office/drawing/2014/main" id="{421641FB-CD76-7DC0-3C82-0742558DCC04}"/>
                    </a:ext>
                  </a:extLst>
                </p14:cNvPr>
                <p14:cNvContentPartPr/>
                <p14:nvPr/>
              </p14:nvContentPartPr>
              <p14:xfrm>
                <a:off x="5395606" y="6227851"/>
                <a:ext cx="103320" cy="178200"/>
              </p14:xfrm>
            </p:contentPart>
          </mc:Choice>
          <mc:Fallback xmlns="">
            <p:pic>
              <p:nvPicPr>
                <p:cNvPr id="43054" name="Ink 43053">
                  <a:extLst>
                    <a:ext uri="{FF2B5EF4-FFF2-40B4-BE49-F238E27FC236}">
                      <a16:creationId xmlns:a16="http://schemas.microsoft.com/office/drawing/2014/main" id="{421641FB-CD76-7DC0-3C82-0742558DCC0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77966" y="6210211"/>
                  <a:ext cx="1389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43056" name="Ink 43055">
                  <a:extLst>
                    <a:ext uri="{FF2B5EF4-FFF2-40B4-BE49-F238E27FC236}">
                      <a16:creationId xmlns:a16="http://schemas.microsoft.com/office/drawing/2014/main" id="{E09ECCA6-8A7D-757B-0C20-C4BB52A2496E}"/>
                    </a:ext>
                  </a:extLst>
                </p14:cNvPr>
                <p14:cNvContentPartPr/>
                <p14:nvPr/>
              </p14:nvContentPartPr>
              <p14:xfrm>
                <a:off x="5566606" y="6222091"/>
                <a:ext cx="216720" cy="244080"/>
              </p14:xfrm>
            </p:contentPart>
          </mc:Choice>
          <mc:Fallback xmlns="">
            <p:pic>
              <p:nvPicPr>
                <p:cNvPr id="43056" name="Ink 43055">
                  <a:extLst>
                    <a:ext uri="{FF2B5EF4-FFF2-40B4-BE49-F238E27FC236}">
                      <a16:creationId xmlns:a16="http://schemas.microsoft.com/office/drawing/2014/main" id="{E09ECCA6-8A7D-757B-0C20-C4BB52A2496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548606" y="6204091"/>
                  <a:ext cx="25236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43058" name="Ink 43057">
                  <a:extLst>
                    <a:ext uri="{FF2B5EF4-FFF2-40B4-BE49-F238E27FC236}">
                      <a16:creationId xmlns:a16="http://schemas.microsoft.com/office/drawing/2014/main" id="{5F1E8A0F-1993-A6EB-9AB1-E60AC7C64206}"/>
                    </a:ext>
                  </a:extLst>
                </p14:cNvPr>
                <p14:cNvContentPartPr/>
                <p14:nvPr/>
              </p14:nvContentPartPr>
              <p14:xfrm>
                <a:off x="5940286" y="6120571"/>
                <a:ext cx="137880" cy="426600"/>
              </p14:xfrm>
            </p:contentPart>
          </mc:Choice>
          <mc:Fallback xmlns="">
            <p:pic>
              <p:nvPicPr>
                <p:cNvPr id="43058" name="Ink 43057">
                  <a:extLst>
                    <a:ext uri="{FF2B5EF4-FFF2-40B4-BE49-F238E27FC236}">
                      <a16:creationId xmlns:a16="http://schemas.microsoft.com/office/drawing/2014/main" id="{5F1E8A0F-1993-A6EB-9AB1-E60AC7C6420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922286" y="6102931"/>
                  <a:ext cx="173520" cy="46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43060" name="Ink 43059">
                <a:extLst>
                  <a:ext uri="{FF2B5EF4-FFF2-40B4-BE49-F238E27FC236}">
                    <a16:creationId xmlns:a16="http://schemas.microsoft.com/office/drawing/2014/main" id="{1BE63317-0BF3-629E-71E9-3A71C235131F}"/>
                  </a:ext>
                </a:extLst>
              </p14:cNvPr>
              <p14:cNvContentPartPr/>
              <p14:nvPr/>
            </p14:nvContentPartPr>
            <p14:xfrm>
              <a:off x="6666046" y="5911411"/>
              <a:ext cx="309960" cy="29160"/>
            </p14:xfrm>
          </p:contentPart>
        </mc:Choice>
        <mc:Fallback xmlns="">
          <p:pic>
            <p:nvPicPr>
              <p:cNvPr id="43060" name="Ink 43059">
                <a:extLst>
                  <a:ext uri="{FF2B5EF4-FFF2-40B4-BE49-F238E27FC236}">
                    <a16:creationId xmlns:a16="http://schemas.microsoft.com/office/drawing/2014/main" id="{1BE63317-0BF3-629E-71E9-3A71C235131F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6648046" y="5893771"/>
                <a:ext cx="345600" cy="6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3061" name="Ink 43060">
                <a:extLst>
                  <a:ext uri="{FF2B5EF4-FFF2-40B4-BE49-F238E27FC236}">
                    <a16:creationId xmlns:a16="http://schemas.microsoft.com/office/drawing/2014/main" id="{A3076212-CBA8-F45C-9FD3-5CD1DA889985}"/>
                  </a:ext>
                </a:extLst>
              </p14:cNvPr>
              <p14:cNvContentPartPr/>
              <p14:nvPr/>
            </p14:nvContentPartPr>
            <p14:xfrm>
              <a:off x="6283366" y="6349171"/>
              <a:ext cx="200160" cy="12240"/>
            </p14:xfrm>
          </p:contentPart>
        </mc:Choice>
        <mc:Fallback xmlns="">
          <p:pic>
            <p:nvPicPr>
              <p:cNvPr id="43061" name="Ink 43060">
                <a:extLst>
                  <a:ext uri="{FF2B5EF4-FFF2-40B4-BE49-F238E27FC236}">
                    <a16:creationId xmlns:a16="http://schemas.microsoft.com/office/drawing/2014/main" id="{A3076212-CBA8-F45C-9FD3-5CD1DA889985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265726" y="6331171"/>
                <a:ext cx="23580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3071" name="Group 43070">
            <a:extLst>
              <a:ext uri="{FF2B5EF4-FFF2-40B4-BE49-F238E27FC236}">
                <a16:creationId xmlns:a16="http://schemas.microsoft.com/office/drawing/2014/main" id="{7E0510C9-4001-F703-1751-2CD65AAD74D7}"/>
              </a:ext>
            </a:extLst>
          </p:cNvPr>
          <p:cNvGrpSpPr/>
          <p:nvPr/>
        </p:nvGrpSpPr>
        <p:grpSpPr>
          <a:xfrm>
            <a:off x="6589366" y="6119491"/>
            <a:ext cx="695520" cy="341640"/>
            <a:chOff x="6589366" y="6119491"/>
            <a:chExt cx="69552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43062" name="Ink 43061">
                  <a:extLst>
                    <a:ext uri="{FF2B5EF4-FFF2-40B4-BE49-F238E27FC236}">
                      <a16:creationId xmlns:a16="http://schemas.microsoft.com/office/drawing/2014/main" id="{34DD4803-9784-E70C-2AEA-D7F473F4C261}"/>
                    </a:ext>
                  </a:extLst>
                </p14:cNvPr>
                <p14:cNvContentPartPr/>
                <p14:nvPr/>
              </p14:nvContentPartPr>
              <p14:xfrm>
                <a:off x="6726166" y="6122731"/>
                <a:ext cx="360" cy="338400"/>
              </p14:xfrm>
            </p:contentPart>
          </mc:Choice>
          <mc:Fallback xmlns="">
            <p:pic>
              <p:nvPicPr>
                <p:cNvPr id="43062" name="Ink 43061">
                  <a:extLst>
                    <a:ext uri="{FF2B5EF4-FFF2-40B4-BE49-F238E27FC236}">
                      <a16:creationId xmlns:a16="http://schemas.microsoft.com/office/drawing/2014/main" id="{34DD4803-9784-E70C-2AEA-D7F473F4C26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708526" y="6104731"/>
                  <a:ext cx="3600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43063" name="Ink 43062">
                  <a:extLst>
                    <a:ext uri="{FF2B5EF4-FFF2-40B4-BE49-F238E27FC236}">
                      <a16:creationId xmlns:a16="http://schemas.microsoft.com/office/drawing/2014/main" id="{1DE73AFA-E09B-0E0F-838D-15C8C2D98DF4}"/>
                    </a:ext>
                  </a:extLst>
                </p14:cNvPr>
                <p14:cNvContentPartPr/>
                <p14:nvPr/>
              </p14:nvContentPartPr>
              <p14:xfrm>
                <a:off x="6589366" y="6119491"/>
                <a:ext cx="271080" cy="16200"/>
              </p14:xfrm>
            </p:contentPart>
          </mc:Choice>
          <mc:Fallback xmlns="">
            <p:pic>
              <p:nvPicPr>
                <p:cNvPr id="43063" name="Ink 43062">
                  <a:extLst>
                    <a:ext uri="{FF2B5EF4-FFF2-40B4-BE49-F238E27FC236}">
                      <a16:creationId xmlns:a16="http://schemas.microsoft.com/office/drawing/2014/main" id="{1DE73AFA-E09B-0E0F-838D-15C8C2D98DF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571726" y="6101491"/>
                  <a:ext cx="3067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43065" name="Ink 43064">
                  <a:extLst>
                    <a:ext uri="{FF2B5EF4-FFF2-40B4-BE49-F238E27FC236}">
                      <a16:creationId xmlns:a16="http://schemas.microsoft.com/office/drawing/2014/main" id="{F1FF4294-A4BB-2B1A-855C-AE481163726C}"/>
                    </a:ext>
                  </a:extLst>
                </p14:cNvPr>
                <p14:cNvContentPartPr/>
                <p14:nvPr/>
              </p14:nvContentPartPr>
              <p14:xfrm>
                <a:off x="6896806" y="6157291"/>
                <a:ext cx="161640" cy="251280"/>
              </p14:xfrm>
            </p:contentPart>
          </mc:Choice>
          <mc:Fallback xmlns="">
            <p:pic>
              <p:nvPicPr>
                <p:cNvPr id="43065" name="Ink 43064">
                  <a:extLst>
                    <a:ext uri="{FF2B5EF4-FFF2-40B4-BE49-F238E27FC236}">
                      <a16:creationId xmlns:a16="http://schemas.microsoft.com/office/drawing/2014/main" id="{F1FF4294-A4BB-2B1A-855C-AE481163726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879166" y="6139651"/>
                  <a:ext cx="1972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43066" name="Ink 43065">
                  <a:extLst>
                    <a:ext uri="{FF2B5EF4-FFF2-40B4-BE49-F238E27FC236}">
                      <a16:creationId xmlns:a16="http://schemas.microsoft.com/office/drawing/2014/main" id="{7A9A5541-5025-FBCA-789F-CFC04D1D6BF7}"/>
                    </a:ext>
                  </a:extLst>
                </p14:cNvPr>
                <p14:cNvContentPartPr/>
                <p14:nvPr/>
              </p14:nvContentPartPr>
              <p14:xfrm>
                <a:off x="6878086" y="6303091"/>
                <a:ext cx="108720" cy="7920"/>
              </p14:xfrm>
            </p:contentPart>
          </mc:Choice>
          <mc:Fallback xmlns="">
            <p:pic>
              <p:nvPicPr>
                <p:cNvPr id="43066" name="Ink 43065">
                  <a:extLst>
                    <a:ext uri="{FF2B5EF4-FFF2-40B4-BE49-F238E27FC236}">
                      <a16:creationId xmlns:a16="http://schemas.microsoft.com/office/drawing/2014/main" id="{7A9A5541-5025-FBCA-789F-CFC04D1D6BF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860446" y="6285091"/>
                  <a:ext cx="144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43068" name="Ink 43067">
                  <a:extLst>
                    <a:ext uri="{FF2B5EF4-FFF2-40B4-BE49-F238E27FC236}">
                      <a16:creationId xmlns:a16="http://schemas.microsoft.com/office/drawing/2014/main" id="{D58E12D2-7983-9ED0-EFA6-825D75BE39A9}"/>
                    </a:ext>
                  </a:extLst>
                </p14:cNvPr>
                <p14:cNvContentPartPr/>
                <p14:nvPr/>
              </p14:nvContentPartPr>
              <p14:xfrm>
                <a:off x="7122166" y="6187891"/>
                <a:ext cx="126360" cy="215280"/>
              </p14:xfrm>
            </p:contentPart>
          </mc:Choice>
          <mc:Fallback xmlns="">
            <p:pic>
              <p:nvPicPr>
                <p:cNvPr id="43068" name="Ink 43067">
                  <a:extLst>
                    <a:ext uri="{FF2B5EF4-FFF2-40B4-BE49-F238E27FC236}">
                      <a16:creationId xmlns:a16="http://schemas.microsoft.com/office/drawing/2014/main" id="{D58E12D2-7983-9ED0-EFA6-825D75BE39A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104526" y="6169891"/>
                  <a:ext cx="1620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43070" name="Ink 43069">
                  <a:extLst>
                    <a:ext uri="{FF2B5EF4-FFF2-40B4-BE49-F238E27FC236}">
                      <a16:creationId xmlns:a16="http://schemas.microsoft.com/office/drawing/2014/main" id="{3858676F-058B-A579-2E2E-F04A6F7FB7E8}"/>
                    </a:ext>
                  </a:extLst>
                </p14:cNvPr>
                <p14:cNvContentPartPr/>
                <p14:nvPr/>
              </p14:nvContentPartPr>
              <p14:xfrm>
                <a:off x="7237726" y="6201931"/>
                <a:ext cx="47160" cy="14760"/>
              </p14:xfrm>
            </p:contentPart>
          </mc:Choice>
          <mc:Fallback xmlns="">
            <p:pic>
              <p:nvPicPr>
                <p:cNvPr id="43070" name="Ink 43069">
                  <a:extLst>
                    <a:ext uri="{FF2B5EF4-FFF2-40B4-BE49-F238E27FC236}">
                      <a16:creationId xmlns:a16="http://schemas.microsoft.com/office/drawing/2014/main" id="{3858676F-058B-A579-2E2E-F04A6F7FB7E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219726" y="6184291"/>
                  <a:ext cx="82800" cy="5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3072" name="Ink 43071">
                <a:extLst>
                  <a:ext uri="{FF2B5EF4-FFF2-40B4-BE49-F238E27FC236}">
                    <a16:creationId xmlns:a16="http://schemas.microsoft.com/office/drawing/2014/main" id="{0C3CF13E-139D-EBDC-DA9E-263C8B78F2A4}"/>
                  </a:ext>
                </a:extLst>
              </p14:cNvPr>
              <p14:cNvContentPartPr/>
              <p14:nvPr/>
            </p14:nvContentPartPr>
            <p14:xfrm>
              <a:off x="6910126" y="5875771"/>
              <a:ext cx="77760" cy="15840"/>
            </p14:xfrm>
          </p:contentPart>
        </mc:Choice>
        <mc:Fallback xmlns="">
          <p:pic>
            <p:nvPicPr>
              <p:cNvPr id="43072" name="Ink 43071">
                <a:extLst>
                  <a:ext uri="{FF2B5EF4-FFF2-40B4-BE49-F238E27FC236}">
                    <a16:creationId xmlns:a16="http://schemas.microsoft.com/office/drawing/2014/main" id="{0C3CF13E-139D-EBDC-DA9E-263C8B78F2A4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892126" y="5857771"/>
                <a:ext cx="1134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3073" name="Ink 43072">
                <a:extLst>
                  <a:ext uri="{FF2B5EF4-FFF2-40B4-BE49-F238E27FC236}">
                    <a16:creationId xmlns:a16="http://schemas.microsoft.com/office/drawing/2014/main" id="{616B3392-E837-D210-1672-E74DE49CA5C5}"/>
                  </a:ext>
                </a:extLst>
              </p14:cNvPr>
              <p14:cNvContentPartPr/>
              <p14:nvPr/>
            </p14:nvContentPartPr>
            <p14:xfrm>
              <a:off x="3496966" y="5627731"/>
              <a:ext cx="150480" cy="360"/>
            </p14:xfrm>
          </p:contentPart>
        </mc:Choice>
        <mc:Fallback xmlns="">
          <p:pic>
            <p:nvPicPr>
              <p:cNvPr id="43073" name="Ink 43072">
                <a:extLst>
                  <a:ext uri="{FF2B5EF4-FFF2-40B4-BE49-F238E27FC236}">
                    <a16:creationId xmlns:a16="http://schemas.microsoft.com/office/drawing/2014/main" id="{616B3392-E837-D210-1672-E74DE49CA5C5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478966" y="5609731"/>
                <a:ext cx="18612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3074" name="Ink 43073">
                <a:extLst>
                  <a:ext uri="{FF2B5EF4-FFF2-40B4-BE49-F238E27FC236}">
                    <a16:creationId xmlns:a16="http://schemas.microsoft.com/office/drawing/2014/main" id="{57F649C4-E26A-74C1-F9F7-0B8B1C5BB625}"/>
                  </a:ext>
                </a:extLst>
              </p14:cNvPr>
              <p14:cNvContentPartPr/>
              <p14:nvPr/>
            </p14:nvContentPartPr>
            <p14:xfrm>
              <a:off x="3530806" y="5795491"/>
              <a:ext cx="126000" cy="15840"/>
            </p14:xfrm>
          </p:contentPart>
        </mc:Choice>
        <mc:Fallback xmlns="">
          <p:pic>
            <p:nvPicPr>
              <p:cNvPr id="43074" name="Ink 43073">
                <a:extLst>
                  <a:ext uri="{FF2B5EF4-FFF2-40B4-BE49-F238E27FC236}">
                    <a16:creationId xmlns:a16="http://schemas.microsoft.com/office/drawing/2014/main" id="{57F649C4-E26A-74C1-F9F7-0B8B1C5BB625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3512806" y="5777491"/>
                <a:ext cx="16164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3075" name="Ink 43074">
                <a:extLst>
                  <a:ext uri="{FF2B5EF4-FFF2-40B4-BE49-F238E27FC236}">
                    <a16:creationId xmlns:a16="http://schemas.microsoft.com/office/drawing/2014/main" id="{10B7F2DB-44AC-782F-5919-7039DBA2C541}"/>
                  </a:ext>
                </a:extLst>
              </p14:cNvPr>
              <p14:cNvContentPartPr/>
              <p14:nvPr/>
            </p14:nvContentPartPr>
            <p14:xfrm>
              <a:off x="2067766" y="5628091"/>
              <a:ext cx="105840" cy="27000"/>
            </p14:xfrm>
          </p:contentPart>
        </mc:Choice>
        <mc:Fallback xmlns="">
          <p:pic>
            <p:nvPicPr>
              <p:cNvPr id="43075" name="Ink 43074">
                <a:extLst>
                  <a:ext uri="{FF2B5EF4-FFF2-40B4-BE49-F238E27FC236}">
                    <a16:creationId xmlns:a16="http://schemas.microsoft.com/office/drawing/2014/main" id="{10B7F2DB-44AC-782F-5919-7039DBA2C541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050126" y="5610451"/>
                <a:ext cx="14148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3076" name="Ink 43075">
                <a:extLst>
                  <a:ext uri="{FF2B5EF4-FFF2-40B4-BE49-F238E27FC236}">
                    <a16:creationId xmlns:a16="http://schemas.microsoft.com/office/drawing/2014/main" id="{87730F4E-7D33-CE28-2FE2-59954DCBDB9A}"/>
                  </a:ext>
                </a:extLst>
              </p14:cNvPr>
              <p14:cNvContentPartPr/>
              <p14:nvPr/>
            </p14:nvContentPartPr>
            <p14:xfrm>
              <a:off x="2073166" y="5814571"/>
              <a:ext cx="110880" cy="14760"/>
            </p14:xfrm>
          </p:contentPart>
        </mc:Choice>
        <mc:Fallback xmlns="">
          <p:pic>
            <p:nvPicPr>
              <p:cNvPr id="43076" name="Ink 43075">
                <a:extLst>
                  <a:ext uri="{FF2B5EF4-FFF2-40B4-BE49-F238E27FC236}">
                    <a16:creationId xmlns:a16="http://schemas.microsoft.com/office/drawing/2014/main" id="{87730F4E-7D33-CE28-2FE2-59954DCBDB9A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2055166" y="5796571"/>
                <a:ext cx="146520" cy="5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087" name="Group 43086">
            <a:extLst>
              <a:ext uri="{FF2B5EF4-FFF2-40B4-BE49-F238E27FC236}">
                <a16:creationId xmlns:a16="http://schemas.microsoft.com/office/drawing/2014/main" id="{5B34A391-E023-7BBF-975E-13B7DC263102}"/>
              </a:ext>
            </a:extLst>
          </p:cNvPr>
          <p:cNvGrpSpPr/>
          <p:nvPr/>
        </p:nvGrpSpPr>
        <p:grpSpPr>
          <a:xfrm>
            <a:off x="2453326" y="5409211"/>
            <a:ext cx="744120" cy="289800"/>
            <a:chOff x="2453326" y="5409211"/>
            <a:chExt cx="74412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43077" name="Ink 43076">
                  <a:extLst>
                    <a:ext uri="{FF2B5EF4-FFF2-40B4-BE49-F238E27FC236}">
                      <a16:creationId xmlns:a16="http://schemas.microsoft.com/office/drawing/2014/main" id="{3719E9FC-8130-2C53-2DC6-954B81E09177}"/>
                    </a:ext>
                  </a:extLst>
                </p14:cNvPr>
                <p14:cNvContentPartPr/>
                <p14:nvPr/>
              </p14:nvContentPartPr>
              <p14:xfrm>
                <a:off x="2460526" y="5494171"/>
                <a:ext cx="52200" cy="181440"/>
              </p14:xfrm>
            </p:contentPart>
          </mc:Choice>
          <mc:Fallback xmlns="">
            <p:pic>
              <p:nvPicPr>
                <p:cNvPr id="43077" name="Ink 43076">
                  <a:extLst>
                    <a:ext uri="{FF2B5EF4-FFF2-40B4-BE49-F238E27FC236}">
                      <a16:creationId xmlns:a16="http://schemas.microsoft.com/office/drawing/2014/main" id="{3719E9FC-8130-2C53-2DC6-954B81E0917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442526" y="5476171"/>
                  <a:ext cx="8784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43078" name="Ink 43077">
                  <a:extLst>
                    <a:ext uri="{FF2B5EF4-FFF2-40B4-BE49-F238E27FC236}">
                      <a16:creationId xmlns:a16="http://schemas.microsoft.com/office/drawing/2014/main" id="{16841E96-F6EC-30E7-F179-DD91149A8BB7}"/>
                    </a:ext>
                  </a:extLst>
                </p14:cNvPr>
                <p14:cNvContentPartPr/>
                <p14:nvPr/>
              </p14:nvContentPartPr>
              <p14:xfrm>
                <a:off x="2453326" y="5479411"/>
                <a:ext cx="167040" cy="219600"/>
              </p14:xfrm>
            </p:contentPart>
          </mc:Choice>
          <mc:Fallback xmlns="">
            <p:pic>
              <p:nvPicPr>
                <p:cNvPr id="43078" name="Ink 43077">
                  <a:extLst>
                    <a:ext uri="{FF2B5EF4-FFF2-40B4-BE49-F238E27FC236}">
                      <a16:creationId xmlns:a16="http://schemas.microsoft.com/office/drawing/2014/main" id="{16841E96-F6EC-30E7-F179-DD91149A8BB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435326" y="5461771"/>
                  <a:ext cx="20268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43079" name="Ink 43078">
                  <a:extLst>
                    <a:ext uri="{FF2B5EF4-FFF2-40B4-BE49-F238E27FC236}">
                      <a16:creationId xmlns:a16="http://schemas.microsoft.com/office/drawing/2014/main" id="{AAC9FE09-D3C1-4C83-DBE1-757041071F55}"/>
                    </a:ext>
                  </a:extLst>
                </p14:cNvPr>
                <p14:cNvContentPartPr/>
                <p14:nvPr/>
              </p14:nvContentPartPr>
              <p14:xfrm>
                <a:off x="2749606" y="5538091"/>
                <a:ext cx="3960" cy="113760"/>
              </p14:xfrm>
            </p:contentPart>
          </mc:Choice>
          <mc:Fallback xmlns="">
            <p:pic>
              <p:nvPicPr>
                <p:cNvPr id="43079" name="Ink 43078">
                  <a:extLst>
                    <a:ext uri="{FF2B5EF4-FFF2-40B4-BE49-F238E27FC236}">
                      <a16:creationId xmlns:a16="http://schemas.microsoft.com/office/drawing/2014/main" id="{AAC9FE09-D3C1-4C83-DBE1-757041071F5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731606" y="5520451"/>
                  <a:ext cx="396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43080" name="Ink 43079">
                  <a:extLst>
                    <a:ext uri="{FF2B5EF4-FFF2-40B4-BE49-F238E27FC236}">
                      <a16:creationId xmlns:a16="http://schemas.microsoft.com/office/drawing/2014/main" id="{BE6FEA1B-1B84-1EC2-F2AA-800C8915334D}"/>
                    </a:ext>
                  </a:extLst>
                </p14:cNvPr>
                <p14:cNvContentPartPr/>
                <p14:nvPr/>
              </p14:nvContentPartPr>
              <p14:xfrm>
                <a:off x="2725846" y="5488411"/>
                <a:ext cx="187920" cy="23040"/>
              </p14:xfrm>
            </p:contentPart>
          </mc:Choice>
          <mc:Fallback xmlns="">
            <p:pic>
              <p:nvPicPr>
                <p:cNvPr id="43080" name="Ink 43079">
                  <a:extLst>
                    <a:ext uri="{FF2B5EF4-FFF2-40B4-BE49-F238E27FC236}">
                      <a16:creationId xmlns:a16="http://schemas.microsoft.com/office/drawing/2014/main" id="{BE6FEA1B-1B84-1EC2-F2AA-800C8915334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708206" y="5470411"/>
                  <a:ext cx="2235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43081" name="Ink 43080">
                  <a:extLst>
                    <a:ext uri="{FF2B5EF4-FFF2-40B4-BE49-F238E27FC236}">
                      <a16:creationId xmlns:a16="http://schemas.microsoft.com/office/drawing/2014/main" id="{205D8F9D-A007-CB24-8062-3B47644F57C4}"/>
                    </a:ext>
                  </a:extLst>
                </p14:cNvPr>
                <p14:cNvContentPartPr/>
                <p14:nvPr/>
              </p14:nvContentPartPr>
              <p14:xfrm>
                <a:off x="2865886" y="5522251"/>
                <a:ext cx="128880" cy="113760"/>
              </p14:xfrm>
            </p:contentPart>
          </mc:Choice>
          <mc:Fallback xmlns="">
            <p:pic>
              <p:nvPicPr>
                <p:cNvPr id="43081" name="Ink 43080">
                  <a:extLst>
                    <a:ext uri="{FF2B5EF4-FFF2-40B4-BE49-F238E27FC236}">
                      <a16:creationId xmlns:a16="http://schemas.microsoft.com/office/drawing/2014/main" id="{205D8F9D-A007-CB24-8062-3B47644F57C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847886" y="5504251"/>
                  <a:ext cx="1645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43083" name="Ink 43082">
                  <a:extLst>
                    <a:ext uri="{FF2B5EF4-FFF2-40B4-BE49-F238E27FC236}">
                      <a16:creationId xmlns:a16="http://schemas.microsoft.com/office/drawing/2014/main" id="{6A6871AB-485D-9F29-1050-D8C810D258D0}"/>
                    </a:ext>
                  </a:extLst>
                </p14:cNvPr>
                <p14:cNvContentPartPr/>
                <p14:nvPr/>
              </p14:nvContentPartPr>
              <p14:xfrm>
                <a:off x="3082246" y="5480851"/>
                <a:ext cx="56160" cy="189360"/>
              </p14:xfrm>
            </p:contentPart>
          </mc:Choice>
          <mc:Fallback xmlns="">
            <p:pic>
              <p:nvPicPr>
                <p:cNvPr id="43083" name="Ink 43082">
                  <a:extLst>
                    <a:ext uri="{FF2B5EF4-FFF2-40B4-BE49-F238E27FC236}">
                      <a16:creationId xmlns:a16="http://schemas.microsoft.com/office/drawing/2014/main" id="{6A6871AB-485D-9F29-1050-D8C810D258D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064606" y="5462851"/>
                  <a:ext cx="918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43084" name="Ink 43083">
                  <a:extLst>
                    <a:ext uri="{FF2B5EF4-FFF2-40B4-BE49-F238E27FC236}">
                      <a16:creationId xmlns:a16="http://schemas.microsoft.com/office/drawing/2014/main" id="{76893931-20C6-EEAB-8FAF-94980C28C3B4}"/>
                    </a:ext>
                  </a:extLst>
                </p14:cNvPr>
                <p14:cNvContentPartPr/>
                <p14:nvPr/>
              </p14:nvContentPartPr>
              <p14:xfrm>
                <a:off x="3068566" y="5409211"/>
                <a:ext cx="360" cy="360"/>
              </p14:xfrm>
            </p:contentPart>
          </mc:Choice>
          <mc:Fallback xmlns="">
            <p:pic>
              <p:nvPicPr>
                <p:cNvPr id="43084" name="Ink 43083">
                  <a:extLst>
                    <a:ext uri="{FF2B5EF4-FFF2-40B4-BE49-F238E27FC236}">
                      <a16:creationId xmlns:a16="http://schemas.microsoft.com/office/drawing/2014/main" id="{76893931-20C6-EEAB-8FAF-94980C28C3B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050926" y="539157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43086" name="Ink 43085">
                  <a:extLst>
                    <a:ext uri="{FF2B5EF4-FFF2-40B4-BE49-F238E27FC236}">
                      <a16:creationId xmlns:a16="http://schemas.microsoft.com/office/drawing/2014/main" id="{A933A8C6-5A3C-5A90-9A6D-1885B51C2EFA}"/>
                    </a:ext>
                  </a:extLst>
                </p14:cNvPr>
                <p14:cNvContentPartPr/>
                <p14:nvPr/>
              </p14:nvContentPartPr>
              <p14:xfrm>
                <a:off x="3197086" y="5616571"/>
                <a:ext cx="360" cy="9360"/>
              </p14:xfrm>
            </p:contentPart>
          </mc:Choice>
          <mc:Fallback xmlns="">
            <p:pic>
              <p:nvPicPr>
                <p:cNvPr id="43086" name="Ink 43085">
                  <a:extLst>
                    <a:ext uri="{FF2B5EF4-FFF2-40B4-BE49-F238E27FC236}">
                      <a16:creationId xmlns:a16="http://schemas.microsoft.com/office/drawing/2014/main" id="{A933A8C6-5A3C-5A90-9A6D-1885B51C2EF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179446" y="5598931"/>
                  <a:ext cx="3600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101" name="Group 43100">
            <a:extLst>
              <a:ext uri="{FF2B5EF4-FFF2-40B4-BE49-F238E27FC236}">
                <a16:creationId xmlns:a16="http://schemas.microsoft.com/office/drawing/2014/main" id="{1259E9BE-A732-069D-66D2-BD0E560F3601}"/>
              </a:ext>
            </a:extLst>
          </p:cNvPr>
          <p:cNvGrpSpPr/>
          <p:nvPr/>
        </p:nvGrpSpPr>
        <p:grpSpPr>
          <a:xfrm>
            <a:off x="2489326" y="5804131"/>
            <a:ext cx="822960" cy="310680"/>
            <a:chOff x="2489326" y="5804131"/>
            <a:chExt cx="82296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43088" name="Ink 43087">
                  <a:extLst>
                    <a:ext uri="{FF2B5EF4-FFF2-40B4-BE49-F238E27FC236}">
                      <a16:creationId xmlns:a16="http://schemas.microsoft.com/office/drawing/2014/main" id="{93C27464-941B-AD24-54C5-4A4BCBC1BB7A}"/>
                    </a:ext>
                  </a:extLst>
                </p14:cNvPr>
                <p14:cNvContentPartPr/>
                <p14:nvPr/>
              </p14:nvContentPartPr>
              <p14:xfrm>
                <a:off x="2489326" y="5804131"/>
                <a:ext cx="822960" cy="3960"/>
              </p14:xfrm>
            </p:contentPart>
          </mc:Choice>
          <mc:Fallback xmlns="">
            <p:pic>
              <p:nvPicPr>
                <p:cNvPr id="43088" name="Ink 43087">
                  <a:extLst>
                    <a:ext uri="{FF2B5EF4-FFF2-40B4-BE49-F238E27FC236}">
                      <a16:creationId xmlns:a16="http://schemas.microsoft.com/office/drawing/2014/main" id="{93C27464-941B-AD24-54C5-4A4BCBC1BB7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471326" y="5786131"/>
                  <a:ext cx="8586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43089" name="Ink 43088">
                  <a:extLst>
                    <a:ext uri="{FF2B5EF4-FFF2-40B4-BE49-F238E27FC236}">
                      <a16:creationId xmlns:a16="http://schemas.microsoft.com/office/drawing/2014/main" id="{4A9E9B53-C3E5-0BA4-5DDA-EF45D8C1CB52}"/>
                    </a:ext>
                  </a:extLst>
                </p14:cNvPr>
                <p14:cNvContentPartPr/>
                <p14:nvPr/>
              </p14:nvContentPartPr>
              <p14:xfrm>
                <a:off x="2551246" y="5965051"/>
                <a:ext cx="49320" cy="127440"/>
              </p14:xfrm>
            </p:contentPart>
          </mc:Choice>
          <mc:Fallback xmlns="">
            <p:pic>
              <p:nvPicPr>
                <p:cNvPr id="43089" name="Ink 43088">
                  <a:extLst>
                    <a:ext uri="{FF2B5EF4-FFF2-40B4-BE49-F238E27FC236}">
                      <a16:creationId xmlns:a16="http://schemas.microsoft.com/office/drawing/2014/main" id="{4A9E9B53-C3E5-0BA4-5DDA-EF45D8C1CB5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533606" y="5947051"/>
                  <a:ext cx="849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43090" name="Ink 43089">
                  <a:extLst>
                    <a:ext uri="{FF2B5EF4-FFF2-40B4-BE49-F238E27FC236}">
                      <a16:creationId xmlns:a16="http://schemas.microsoft.com/office/drawing/2014/main" id="{EDEE28E7-38C7-BCDD-2800-6552A57F61A1}"/>
                    </a:ext>
                  </a:extLst>
                </p14:cNvPr>
                <p14:cNvContentPartPr/>
                <p14:nvPr/>
              </p14:nvContentPartPr>
              <p14:xfrm>
                <a:off x="2558086" y="5987731"/>
                <a:ext cx="155880" cy="114120"/>
              </p14:xfrm>
            </p:contentPart>
          </mc:Choice>
          <mc:Fallback xmlns="">
            <p:pic>
              <p:nvPicPr>
                <p:cNvPr id="43090" name="Ink 43089">
                  <a:extLst>
                    <a:ext uri="{FF2B5EF4-FFF2-40B4-BE49-F238E27FC236}">
                      <a16:creationId xmlns:a16="http://schemas.microsoft.com/office/drawing/2014/main" id="{EDEE28E7-38C7-BCDD-2800-6552A57F61A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540446" y="5970091"/>
                  <a:ext cx="1915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43092" name="Ink 43091">
                  <a:extLst>
                    <a:ext uri="{FF2B5EF4-FFF2-40B4-BE49-F238E27FC236}">
                      <a16:creationId xmlns:a16="http://schemas.microsoft.com/office/drawing/2014/main" id="{10BD01AA-A717-48A2-6572-8FA6A76D14BE}"/>
                    </a:ext>
                  </a:extLst>
                </p14:cNvPr>
                <p14:cNvContentPartPr/>
                <p14:nvPr/>
              </p14:nvContentPartPr>
              <p14:xfrm>
                <a:off x="2856166" y="5896291"/>
                <a:ext cx="138240" cy="178560"/>
              </p14:xfrm>
            </p:contentPart>
          </mc:Choice>
          <mc:Fallback xmlns="">
            <p:pic>
              <p:nvPicPr>
                <p:cNvPr id="43092" name="Ink 43091">
                  <a:extLst>
                    <a:ext uri="{FF2B5EF4-FFF2-40B4-BE49-F238E27FC236}">
                      <a16:creationId xmlns:a16="http://schemas.microsoft.com/office/drawing/2014/main" id="{10BD01AA-A717-48A2-6572-8FA6A76D14B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838166" y="5878291"/>
                  <a:ext cx="1738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43094" name="Ink 43093">
                  <a:extLst>
                    <a:ext uri="{FF2B5EF4-FFF2-40B4-BE49-F238E27FC236}">
                      <a16:creationId xmlns:a16="http://schemas.microsoft.com/office/drawing/2014/main" id="{E59251D1-B8C0-D33E-942B-6BC0C833D7C2}"/>
                    </a:ext>
                  </a:extLst>
                </p14:cNvPr>
                <p14:cNvContentPartPr/>
                <p14:nvPr/>
              </p14:nvContentPartPr>
              <p14:xfrm>
                <a:off x="2918806" y="6002851"/>
                <a:ext cx="75960" cy="104760"/>
              </p14:xfrm>
            </p:contentPart>
          </mc:Choice>
          <mc:Fallback xmlns="">
            <p:pic>
              <p:nvPicPr>
                <p:cNvPr id="43094" name="Ink 43093">
                  <a:extLst>
                    <a:ext uri="{FF2B5EF4-FFF2-40B4-BE49-F238E27FC236}">
                      <a16:creationId xmlns:a16="http://schemas.microsoft.com/office/drawing/2014/main" id="{E59251D1-B8C0-D33E-942B-6BC0C833D7C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901166" y="5985211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43096" name="Ink 43095">
                  <a:extLst>
                    <a:ext uri="{FF2B5EF4-FFF2-40B4-BE49-F238E27FC236}">
                      <a16:creationId xmlns:a16="http://schemas.microsoft.com/office/drawing/2014/main" id="{16E70B6C-E49E-108E-4EDF-3B20456E3BD6}"/>
                    </a:ext>
                  </a:extLst>
                </p14:cNvPr>
                <p14:cNvContentPartPr/>
                <p14:nvPr/>
              </p14:nvContentPartPr>
              <p14:xfrm>
                <a:off x="3125446" y="5946331"/>
                <a:ext cx="73440" cy="168480"/>
              </p14:xfrm>
            </p:contentPart>
          </mc:Choice>
          <mc:Fallback xmlns="">
            <p:pic>
              <p:nvPicPr>
                <p:cNvPr id="43096" name="Ink 43095">
                  <a:extLst>
                    <a:ext uri="{FF2B5EF4-FFF2-40B4-BE49-F238E27FC236}">
                      <a16:creationId xmlns:a16="http://schemas.microsoft.com/office/drawing/2014/main" id="{16E70B6C-E49E-108E-4EDF-3B20456E3BD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107446" y="5928691"/>
                  <a:ext cx="1090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43098" name="Ink 43097">
                  <a:extLst>
                    <a:ext uri="{FF2B5EF4-FFF2-40B4-BE49-F238E27FC236}">
                      <a16:creationId xmlns:a16="http://schemas.microsoft.com/office/drawing/2014/main" id="{903B4B5A-F9C8-94EA-B4A4-5FCB78EC8970}"/>
                    </a:ext>
                  </a:extLst>
                </p14:cNvPr>
                <p14:cNvContentPartPr/>
                <p14:nvPr/>
              </p14:nvContentPartPr>
              <p14:xfrm>
                <a:off x="3107446" y="5912131"/>
                <a:ext cx="360" cy="360"/>
              </p14:xfrm>
            </p:contentPart>
          </mc:Choice>
          <mc:Fallback xmlns="">
            <p:pic>
              <p:nvPicPr>
                <p:cNvPr id="43098" name="Ink 43097">
                  <a:extLst>
                    <a:ext uri="{FF2B5EF4-FFF2-40B4-BE49-F238E27FC236}">
                      <a16:creationId xmlns:a16="http://schemas.microsoft.com/office/drawing/2014/main" id="{903B4B5A-F9C8-94EA-B4A4-5FCB78EC897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089446" y="58944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43100" name="Ink 43099">
                  <a:extLst>
                    <a:ext uri="{FF2B5EF4-FFF2-40B4-BE49-F238E27FC236}">
                      <a16:creationId xmlns:a16="http://schemas.microsoft.com/office/drawing/2014/main" id="{081809BC-FBEA-5648-2179-6D08C528FCC8}"/>
                    </a:ext>
                  </a:extLst>
                </p14:cNvPr>
                <p14:cNvContentPartPr/>
                <p14:nvPr/>
              </p14:nvContentPartPr>
              <p14:xfrm>
                <a:off x="3232366" y="6110491"/>
                <a:ext cx="360" cy="360"/>
              </p14:xfrm>
            </p:contentPart>
          </mc:Choice>
          <mc:Fallback xmlns="">
            <p:pic>
              <p:nvPicPr>
                <p:cNvPr id="43100" name="Ink 43099">
                  <a:extLst>
                    <a:ext uri="{FF2B5EF4-FFF2-40B4-BE49-F238E27FC236}">
                      <a16:creationId xmlns:a16="http://schemas.microsoft.com/office/drawing/2014/main" id="{081809BC-FBEA-5648-2179-6D08C528FCC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214726" y="60924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43102" name="Ink 43101">
                <a:extLst>
                  <a:ext uri="{FF2B5EF4-FFF2-40B4-BE49-F238E27FC236}">
                    <a16:creationId xmlns:a16="http://schemas.microsoft.com/office/drawing/2014/main" id="{DA6DFD8A-FD0F-07FA-D303-4BD53214A546}"/>
                  </a:ext>
                </a:extLst>
              </p14:cNvPr>
              <p14:cNvContentPartPr/>
              <p14:nvPr/>
            </p14:nvContentPartPr>
            <p14:xfrm>
              <a:off x="7152046" y="2357131"/>
              <a:ext cx="1049760" cy="34200"/>
            </p14:xfrm>
          </p:contentPart>
        </mc:Choice>
        <mc:Fallback xmlns="">
          <p:pic>
            <p:nvPicPr>
              <p:cNvPr id="43102" name="Ink 43101">
                <a:extLst>
                  <a:ext uri="{FF2B5EF4-FFF2-40B4-BE49-F238E27FC236}">
                    <a16:creationId xmlns:a16="http://schemas.microsoft.com/office/drawing/2014/main" id="{DA6DFD8A-FD0F-07FA-D303-4BD53214A546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7134046" y="2339131"/>
                <a:ext cx="108540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43103" name="Ink 43102">
                <a:extLst>
                  <a:ext uri="{FF2B5EF4-FFF2-40B4-BE49-F238E27FC236}">
                    <a16:creationId xmlns:a16="http://schemas.microsoft.com/office/drawing/2014/main" id="{97F8CA7B-828C-0626-E4CB-050ED049AB7B}"/>
                  </a:ext>
                </a:extLst>
              </p14:cNvPr>
              <p14:cNvContentPartPr/>
              <p14:nvPr/>
            </p14:nvContentPartPr>
            <p14:xfrm>
              <a:off x="1536046" y="2660251"/>
              <a:ext cx="389520" cy="10800"/>
            </p14:xfrm>
          </p:contentPart>
        </mc:Choice>
        <mc:Fallback xmlns="">
          <p:pic>
            <p:nvPicPr>
              <p:cNvPr id="43103" name="Ink 43102">
                <a:extLst>
                  <a:ext uri="{FF2B5EF4-FFF2-40B4-BE49-F238E27FC236}">
                    <a16:creationId xmlns:a16="http://schemas.microsoft.com/office/drawing/2014/main" id="{97F8CA7B-828C-0626-E4CB-050ED049AB7B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518046" y="2642251"/>
                <a:ext cx="425160" cy="4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399" y="969386"/>
            <a:ext cx="5586809" cy="474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323810-7C14-F1EE-408F-DEC68F911618}"/>
                  </a:ext>
                </a:extLst>
              </p14:cNvPr>
              <p14:cNvContentPartPr/>
              <p14:nvPr/>
            </p14:nvContentPartPr>
            <p14:xfrm>
              <a:off x="4287526" y="2836651"/>
              <a:ext cx="244440" cy="433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323810-7C14-F1EE-408F-DEC68F91161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69886" y="2819011"/>
                <a:ext cx="280080" cy="468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68E03D24-9571-FF2A-5D8B-4AE45A4990E1}"/>
              </a:ext>
            </a:extLst>
          </p:cNvPr>
          <p:cNvGrpSpPr/>
          <p:nvPr/>
        </p:nvGrpSpPr>
        <p:grpSpPr>
          <a:xfrm>
            <a:off x="4290046" y="2799931"/>
            <a:ext cx="205200" cy="516240"/>
            <a:chOff x="4290046" y="2799931"/>
            <a:chExt cx="205200" cy="51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2E1A459-4AB8-4F0E-7DFA-249DB8002698}"/>
                    </a:ext>
                  </a:extLst>
                </p14:cNvPr>
                <p14:cNvContentPartPr/>
                <p14:nvPr/>
              </p14:nvContentPartPr>
              <p14:xfrm>
                <a:off x="4290046" y="2799931"/>
                <a:ext cx="205200" cy="516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2E1A459-4AB8-4F0E-7DFA-249DB800269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72406" y="2781931"/>
                  <a:ext cx="240840" cy="55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2C53DBA-8994-0C02-3E9E-E1B62A686AD4}"/>
                    </a:ext>
                  </a:extLst>
                </p14:cNvPr>
                <p14:cNvContentPartPr/>
                <p14:nvPr/>
              </p14:nvContentPartPr>
              <p14:xfrm>
                <a:off x="4291846" y="3027451"/>
                <a:ext cx="13032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2C53DBA-8994-0C02-3E9E-E1B62A686AD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273846" y="3009811"/>
                  <a:ext cx="16596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6DFBA01-70B6-9076-AB51-65A4CCEDD6AC}"/>
                  </a:ext>
                </a:extLst>
              </p14:cNvPr>
              <p14:cNvContentPartPr/>
              <p14:nvPr/>
            </p14:nvContentPartPr>
            <p14:xfrm>
              <a:off x="7021366" y="306571"/>
              <a:ext cx="1063440" cy="917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6DFBA01-70B6-9076-AB51-65A4CCEDD6A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003726" y="288571"/>
                <a:ext cx="1099080" cy="95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1EC34A4-85A4-DBCA-6D76-110D0FDE1036}"/>
              </a:ext>
            </a:extLst>
          </p:cNvPr>
          <p:cNvGrpSpPr/>
          <p:nvPr/>
        </p:nvGrpSpPr>
        <p:grpSpPr>
          <a:xfrm>
            <a:off x="7046926" y="222691"/>
            <a:ext cx="1454040" cy="946800"/>
            <a:chOff x="7046926" y="222691"/>
            <a:chExt cx="1454040" cy="94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DA86D53-712F-D03C-5999-E5A6554102C5}"/>
                    </a:ext>
                  </a:extLst>
                </p14:cNvPr>
                <p14:cNvContentPartPr/>
                <p14:nvPr/>
              </p14:nvContentPartPr>
              <p14:xfrm>
                <a:off x="7124326" y="591331"/>
                <a:ext cx="1184040" cy="578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DA86D53-712F-D03C-5999-E5A6554102C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06326" y="573331"/>
                  <a:ext cx="1219680" cy="61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F4EF1D1-03C9-B687-AC8B-82D8C9D4D207}"/>
                    </a:ext>
                  </a:extLst>
                </p14:cNvPr>
                <p14:cNvContentPartPr/>
                <p14:nvPr/>
              </p14:nvContentPartPr>
              <p14:xfrm>
                <a:off x="7996246" y="1142131"/>
                <a:ext cx="504720" cy="24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F4EF1D1-03C9-B687-AC8B-82D8C9D4D20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978606" y="1124491"/>
                  <a:ext cx="5403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61F680F-3615-DB7D-A31D-D354242363CF}"/>
                    </a:ext>
                  </a:extLst>
                </p14:cNvPr>
                <p14:cNvContentPartPr/>
                <p14:nvPr/>
              </p14:nvContentPartPr>
              <p14:xfrm>
                <a:off x="7046926" y="345091"/>
                <a:ext cx="956880" cy="5907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61F680F-3615-DB7D-A31D-D354242363C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029286" y="327451"/>
                  <a:ext cx="992520" cy="62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B9B0E9E-9517-B3BC-F321-0F67BB5AAC1D}"/>
                    </a:ext>
                  </a:extLst>
                </p14:cNvPr>
                <p14:cNvContentPartPr/>
                <p14:nvPr/>
              </p14:nvContentPartPr>
              <p14:xfrm>
                <a:off x="7212886" y="920731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B9B0E9E-9517-B3BC-F321-0F67BB5AAC1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195246" y="9030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7459C7B-B6A0-D873-4D2F-1F6AC292CAD6}"/>
                    </a:ext>
                  </a:extLst>
                </p14:cNvPr>
                <p14:cNvContentPartPr/>
                <p14:nvPr/>
              </p14:nvContentPartPr>
              <p14:xfrm>
                <a:off x="7212886" y="899131"/>
                <a:ext cx="62280" cy="54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7459C7B-B6A0-D873-4D2F-1F6AC292CAD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195246" y="881131"/>
                  <a:ext cx="979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D6C400D-1C3C-CF02-7FFF-F918ACEB52E9}"/>
                    </a:ext>
                  </a:extLst>
                </p14:cNvPr>
                <p14:cNvContentPartPr/>
                <p14:nvPr/>
              </p14:nvContentPartPr>
              <p14:xfrm>
                <a:off x="7848286" y="552451"/>
                <a:ext cx="68760" cy="122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D6C400D-1C3C-CF02-7FFF-F918ACEB52E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830646" y="534811"/>
                  <a:ext cx="104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2D52ABC-25FE-96B3-7AE8-E6C523A2F339}"/>
                    </a:ext>
                  </a:extLst>
                </p14:cNvPr>
                <p14:cNvContentPartPr/>
                <p14:nvPr/>
              </p14:nvContentPartPr>
              <p14:xfrm>
                <a:off x="7215046" y="885451"/>
                <a:ext cx="54360" cy="108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2D52ABC-25FE-96B3-7AE8-E6C523A2F33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197046" y="867811"/>
                  <a:ext cx="900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462BF89-F6EF-D336-9BC9-8F071A7CB899}"/>
                    </a:ext>
                  </a:extLst>
                </p14:cNvPr>
                <p14:cNvContentPartPr/>
                <p14:nvPr/>
              </p14:nvContentPartPr>
              <p14:xfrm>
                <a:off x="7756486" y="222691"/>
                <a:ext cx="18360" cy="1278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462BF89-F6EF-D336-9BC9-8F071A7CB89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738486" y="204691"/>
                  <a:ext cx="540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3C06A3F-0B47-3EE5-3226-01EBFA4BC5B9}"/>
                    </a:ext>
                  </a:extLst>
                </p14:cNvPr>
                <p14:cNvContentPartPr/>
                <p14:nvPr/>
              </p14:nvContentPartPr>
              <p14:xfrm>
                <a:off x="7742086" y="306931"/>
                <a:ext cx="90360" cy="103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3C06A3F-0B47-3EE5-3226-01EBFA4BC5B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724446" y="289291"/>
                  <a:ext cx="1260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7C71776-9B99-570F-E46A-62DAC9A21E8F}"/>
                    </a:ext>
                  </a:extLst>
                </p14:cNvPr>
                <p14:cNvContentPartPr/>
                <p14:nvPr/>
              </p14:nvContentPartPr>
              <p14:xfrm>
                <a:off x="7549486" y="641731"/>
                <a:ext cx="32040" cy="196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7C71776-9B99-570F-E46A-62DAC9A21E8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531486" y="624091"/>
                  <a:ext cx="67680" cy="23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2D6E0FE7-3B7C-6AD8-0774-059B127DD33C}"/>
                  </a:ext>
                </a:extLst>
              </p14:cNvPr>
              <p14:cNvContentPartPr/>
              <p14:nvPr/>
            </p14:nvContentPartPr>
            <p14:xfrm>
              <a:off x="6054406" y="2402131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2D6E0FE7-3B7C-6AD8-0774-059B127DD33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36766" y="238449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04CCD45-AB5C-C3FA-7CA5-E0EF369DEFCC}"/>
                  </a:ext>
                </a:extLst>
              </p14:cNvPr>
              <p14:cNvContentPartPr/>
              <p14:nvPr/>
            </p14:nvContentPartPr>
            <p14:xfrm>
              <a:off x="6042526" y="4401931"/>
              <a:ext cx="360" cy="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04CCD45-AB5C-C3FA-7CA5-E0EF369DEFC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24526" y="4384291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718832" y="3314670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>
                    <a:lumMod val="75000"/>
                    <a:alpha val="60000"/>
                  </a:schemeClr>
                </a:solidFill>
              </a:rPr>
              <a:t>© 2016 Cengage Learning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91" y="0"/>
            <a:ext cx="702325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FC1F01B-5098-B98A-2DA2-C027A05AD269}"/>
                  </a:ext>
                </a:extLst>
              </p14:cNvPr>
              <p14:cNvContentPartPr/>
              <p14:nvPr/>
            </p14:nvContentPartPr>
            <p14:xfrm>
              <a:off x="4259627" y="1422747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FC1F01B-5098-B98A-2DA2-C027A05AD2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55307" y="1418427"/>
                <a:ext cx="900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7D277CB-E4D6-5DB7-37AA-68FCACAE0A9D}"/>
                  </a:ext>
                </a:extLst>
              </p14:cNvPr>
              <p14:cNvContentPartPr/>
              <p14:nvPr/>
            </p14:nvContentPartPr>
            <p14:xfrm>
              <a:off x="4259627" y="1422747"/>
              <a:ext cx="59472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7D277CB-E4D6-5DB7-37AA-68FCACAE0A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55307" y="1418427"/>
                <a:ext cx="60336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53C9FF3-37B9-FCC8-3CF2-80F7F191CE02}"/>
                  </a:ext>
                </a:extLst>
              </p14:cNvPr>
              <p14:cNvContentPartPr/>
              <p14:nvPr/>
            </p14:nvContentPartPr>
            <p14:xfrm>
              <a:off x="4290947" y="6205347"/>
              <a:ext cx="54180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53C9FF3-37B9-FCC8-3CF2-80F7F191CE0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86627" y="6201027"/>
                <a:ext cx="55044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A5CEFCF-E5FF-FCDC-4940-0A61AAC5D174}"/>
                  </a:ext>
                </a:extLst>
              </p14:cNvPr>
              <p14:cNvContentPartPr/>
              <p14:nvPr/>
            </p14:nvContentPartPr>
            <p14:xfrm>
              <a:off x="6735347" y="2977587"/>
              <a:ext cx="87480" cy="1659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A5CEFCF-E5FF-FCDC-4940-0A61AAC5D17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31027" y="2973267"/>
                <a:ext cx="96120" cy="17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A39CBB3C-4D55-0FC2-B18E-B17981F5F5BE}"/>
              </a:ext>
            </a:extLst>
          </p:cNvPr>
          <p:cNvGrpSpPr/>
          <p:nvPr/>
        </p:nvGrpSpPr>
        <p:grpSpPr>
          <a:xfrm>
            <a:off x="6533027" y="2787867"/>
            <a:ext cx="398160" cy="346320"/>
            <a:chOff x="6533027" y="2787867"/>
            <a:chExt cx="398160" cy="34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BE49D7C-D8FC-3D95-0ACB-EDA8D8B28C94}"/>
                    </a:ext>
                  </a:extLst>
                </p14:cNvPr>
                <p14:cNvContentPartPr/>
                <p14:nvPr/>
              </p14:nvContentPartPr>
              <p14:xfrm>
                <a:off x="6533027" y="2787867"/>
                <a:ext cx="163080" cy="1551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BE49D7C-D8FC-3D95-0ACB-EDA8D8B28C9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528707" y="2783547"/>
                  <a:ext cx="171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9FD9DEB-433B-007A-E20E-6074FCE413B4}"/>
                    </a:ext>
                  </a:extLst>
                </p14:cNvPr>
                <p14:cNvContentPartPr/>
                <p14:nvPr/>
              </p14:nvContentPartPr>
              <p14:xfrm>
                <a:off x="6618347" y="2905587"/>
                <a:ext cx="46800" cy="85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9FD9DEB-433B-007A-E20E-6074FCE413B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614027" y="2901267"/>
                  <a:ext cx="554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4DE496B-9569-D9F4-B7BF-2A16F167B30B}"/>
                    </a:ext>
                  </a:extLst>
                </p14:cNvPr>
                <p14:cNvContentPartPr/>
                <p14:nvPr/>
              </p14:nvContentPartPr>
              <p14:xfrm>
                <a:off x="6742907" y="3057867"/>
                <a:ext cx="360" cy="76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4DE496B-9569-D9F4-B7BF-2A16F167B30B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738587" y="3053547"/>
                  <a:ext cx="900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71040C2-CAD2-68DE-701C-B4D12637A9AA}"/>
                    </a:ext>
                  </a:extLst>
                </p14:cNvPr>
                <p14:cNvContentPartPr/>
                <p14:nvPr/>
              </p14:nvContentPartPr>
              <p14:xfrm>
                <a:off x="6868907" y="2988387"/>
                <a:ext cx="62280" cy="116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71040C2-CAD2-68DE-701C-B4D12637A9A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864587" y="2984067"/>
                  <a:ext cx="70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CA63FF3-BEAE-BEA3-13AF-DBE5D6A92CD4}"/>
                    </a:ext>
                  </a:extLst>
                </p14:cNvPr>
                <p14:cNvContentPartPr/>
                <p14:nvPr/>
              </p14:nvContentPartPr>
              <p14:xfrm>
                <a:off x="6899867" y="3057867"/>
                <a:ext cx="237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CA63FF3-BEAE-BEA3-13AF-DBE5D6A92CD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895547" y="3053547"/>
                  <a:ext cx="32400" cy="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5CAC681-0809-18B8-19C9-F80E016E0E09}"/>
              </a:ext>
            </a:extLst>
          </p:cNvPr>
          <p:cNvGrpSpPr/>
          <p:nvPr/>
        </p:nvGrpSpPr>
        <p:grpSpPr>
          <a:xfrm>
            <a:off x="5995547" y="2842227"/>
            <a:ext cx="253440" cy="147240"/>
            <a:chOff x="5995547" y="2842227"/>
            <a:chExt cx="253440" cy="14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52F343D-F86D-066B-85FD-A7FC4B74DFAC}"/>
                    </a:ext>
                  </a:extLst>
                </p14:cNvPr>
                <p14:cNvContentPartPr/>
                <p14:nvPr/>
              </p14:nvContentPartPr>
              <p14:xfrm>
                <a:off x="5995547" y="2911707"/>
                <a:ext cx="24552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52F343D-F86D-066B-85FD-A7FC4B74DFA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991227" y="2907387"/>
                  <a:ext cx="25416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8028CD0-1064-A18C-8239-F11959DE3D05}"/>
                    </a:ext>
                  </a:extLst>
                </p14:cNvPr>
                <p14:cNvContentPartPr/>
                <p14:nvPr/>
              </p14:nvContentPartPr>
              <p14:xfrm>
                <a:off x="6209747" y="2842227"/>
                <a:ext cx="39240" cy="39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8028CD0-1064-A18C-8239-F11959DE3D0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205427" y="2837907"/>
                  <a:ext cx="478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B7961ED-085C-5B5A-A6F8-CF9CCF75387C}"/>
                    </a:ext>
                  </a:extLst>
                </p14:cNvPr>
                <p14:cNvContentPartPr/>
                <p14:nvPr/>
              </p14:nvContentPartPr>
              <p14:xfrm>
                <a:off x="6194267" y="2896227"/>
                <a:ext cx="54720" cy="93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B7961ED-085C-5B5A-A6F8-CF9CCF75387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189947" y="2891907"/>
                  <a:ext cx="63360" cy="10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0E0568C1-20BF-4F80-98BF-1CCFC653AD6F}"/>
                  </a:ext>
                </a:extLst>
              </p14:cNvPr>
              <p14:cNvContentPartPr/>
              <p14:nvPr/>
            </p14:nvContentPartPr>
            <p14:xfrm>
              <a:off x="7024427" y="2897307"/>
              <a:ext cx="93240" cy="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0E0568C1-20BF-4F80-98BF-1CCFC653AD6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020107" y="2892987"/>
                <a:ext cx="10188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D0574638-DE3C-EB50-FBE5-1C78741C1ECD}"/>
                  </a:ext>
                </a:extLst>
              </p14:cNvPr>
              <p14:cNvContentPartPr/>
              <p14:nvPr/>
            </p14:nvContentPartPr>
            <p14:xfrm>
              <a:off x="7007147" y="2826027"/>
              <a:ext cx="77760" cy="82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D0574638-DE3C-EB50-FBE5-1C78741C1EC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002827" y="2821707"/>
                <a:ext cx="8640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090C6F79-AB22-8B55-2ADB-2B94A4C91F38}"/>
                  </a:ext>
                </a:extLst>
              </p14:cNvPr>
              <p14:cNvContentPartPr/>
              <p14:nvPr/>
            </p14:nvContentPartPr>
            <p14:xfrm>
              <a:off x="7053587" y="2887947"/>
              <a:ext cx="3924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090C6F79-AB22-8B55-2ADB-2B94A4C91F38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049267" y="2883627"/>
                <a:ext cx="47880" cy="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476A0791-684A-5D47-4630-608362B6501E}"/>
              </a:ext>
            </a:extLst>
          </p:cNvPr>
          <p:cNvGrpSpPr/>
          <p:nvPr/>
        </p:nvGrpSpPr>
        <p:grpSpPr>
          <a:xfrm>
            <a:off x="7456067" y="3008187"/>
            <a:ext cx="648360" cy="181800"/>
            <a:chOff x="7456067" y="3008187"/>
            <a:chExt cx="648360" cy="18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BCD75BA-9D69-1B32-E054-EBFDD00BFCB1}"/>
                    </a:ext>
                  </a:extLst>
                </p14:cNvPr>
                <p14:cNvContentPartPr/>
                <p14:nvPr/>
              </p14:nvContentPartPr>
              <p14:xfrm>
                <a:off x="7456067" y="3008187"/>
                <a:ext cx="99720" cy="108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BCD75BA-9D69-1B32-E054-EBFDD00BFCB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451747" y="3003867"/>
                  <a:ext cx="108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F6172C3-1B50-0CA2-AD14-10307C7BFCD7}"/>
                    </a:ext>
                  </a:extLst>
                </p14:cNvPr>
                <p14:cNvContentPartPr/>
                <p14:nvPr/>
              </p14:nvContentPartPr>
              <p14:xfrm>
                <a:off x="7669907" y="3077667"/>
                <a:ext cx="70200" cy="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F6172C3-1B50-0CA2-AD14-10307C7BFCD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665587" y="3073347"/>
                  <a:ext cx="7884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042C2B9-1BFE-9F95-28CE-6D659BC3F964}"/>
                    </a:ext>
                  </a:extLst>
                </p14:cNvPr>
                <p14:cNvContentPartPr/>
                <p14:nvPr/>
              </p14:nvContentPartPr>
              <p14:xfrm>
                <a:off x="7832627" y="3008187"/>
                <a:ext cx="360" cy="135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042C2B9-1BFE-9F95-28CE-6D659BC3F96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828307" y="3003867"/>
                  <a:ext cx="9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F4290E3-1093-F60E-71A0-69B7624850BA}"/>
                    </a:ext>
                  </a:extLst>
                </p14:cNvPr>
                <p14:cNvContentPartPr/>
                <p14:nvPr/>
              </p14:nvContentPartPr>
              <p14:xfrm>
                <a:off x="7926227" y="3127347"/>
                <a:ext cx="360" cy="3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F4290E3-1093-F60E-71A0-69B7624850B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921907" y="3123027"/>
                  <a:ext cx="900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EFEFD97-EBB2-CFDC-0096-5E4AD7814495}"/>
                    </a:ext>
                  </a:extLst>
                </p14:cNvPr>
                <p14:cNvContentPartPr/>
                <p14:nvPr/>
              </p14:nvContentPartPr>
              <p14:xfrm>
                <a:off x="8011187" y="3042387"/>
                <a:ext cx="93240" cy="147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EFEFD97-EBB2-CFDC-0096-5E4AD781449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006867" y="3038067"/>
                  <a:ext cx="101880" cy="15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CA290A2-0CA6-C0A4-EB6B-3C96245BD902}"/>
              </a:ext>
            </a:extLst>
          </p:cNvPr>
          <p:cNvGrpSpPr/>
          <p:nvPr/>
        </p:nvGrpSpPr>
        <p:grpSpPr>
          <a:xfrm>
            <a:off x="7280747" y="2671227"/>
            <a:ext cx="990360" cy="267840"/>
            <a:chOff x="7280747" y="2671227"/>
            <a:chExt cx="99036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E61E7A7-4FDB-E5B6-5CD4-7FE44C4F7C99}"/>
                    </a:ext>
                  </a:extLst>
                </p14:cNvPr>
                <p14:cNvContentPartPr/>
                <p14:nvPr/>
              </p14:nvContentPartPr>
              <p14:xfrm>
                <a:off x="7280747" y="2671227"/>
                <a:ext cx="124200" cy="101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E61E7A7-4FDB-E5B6-5CD4-7FE44C4F7C9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276427" y="2666907"/>
                  <a:ext cx="1328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14B8D69-89A9-317F-1957-FEDC6E48163B}"/>
                    </a:ext>
                  </a:extLst>
                </p14:cNvPr>
                <p14:cNvContentPartPr/>
                <p14:nvPr/>
              </p14:nvContentPartPr>
              <p14:xfrm>
                <a:off x="7381187" y="2740707"/>
                <a:ext cx="15840" cy="1461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14B8D69-89A9-317F-1957-FEDC6E48163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376867" y="2736387"/>
                  <a:ext cx="244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490A5D7-8535-4A1E-3106-A1CB3B04824F}"/>
                    </a:ext>
                  </a:extLst>
                </p14:cNvPr>
                <p14:cNvContentPartPr/>
                <p14:nvPr/>
              </p14:nvContentPartPr>
              <p14:xfrm>
                <a:off x="7492427" y="2739987"/>
                <a:ext cx="78840" cy="107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490A5D7-8535-4A1E-3106-A1CB3B04824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488107" y="2735667"/>
                  <a:ext cx="874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4BA5A2C-236A-05FC-A304-24CE3D493994}"/>
                    </a:ext>
                  </a:extLst>
                </p14:cNvPr>
                <p14:cNvContentPartPr/>
                <p14:nvPr/>
              </p14:nvContentPartPr>
              <p14:xfrm>
                <a:off x="7631387" y="2723427"/>
                <a:ext cx="99720" cy="10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4BA5A2C-236A-05FC-A304-24CE3D49399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27067" y="2719107"/>
                  <a:ext cx="1083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F31FE51-326E-4E41-2725-AF95FE68D184}"/>
                    </a:ext>
                  </a:extLst>
                </p14:cNvPr>
                <p14:cNvContentPartPr/>
                <p14:nvPr/>
              </p14:nvContentPartPr>
              <p14:xfrm>
                <a:off x="7830827" y="2732427"/>
                <a:ext cx="77760" cy="85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F31FE51-326E-4E41-2725-AF95FE68D18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826507" y="2728107"/>
                  <a:ext cx="864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8029896-4842-FAC7-5911-17AE2DB50BAB}"/>
                    </a:ext>
                  </a:extLst>
                </p14:cNvPr>
                <p14:cNvContentPartPr/>
                <p14:nvPr/>
              </p14:nvContentPartPr>
              <p14:xfrm>
                <a:off x="7988867" y="2739987"/>
                <a:ext cx="62280" cy="73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8029896-4842-FAC7-5911-17AE2DB50BA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984547" y="2735667"/>
                  <a:ext cx="709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BB9825D-8054-2E64-DAA5-4659AED3AE74}"/>
                    </a:ext>
                  </a:extLst>
                </p14:cNvPr>
                <p14:cNvContentPartPr/>
                <p14:nvPr/>
              </p14:nvContentPartPr>
              <p14:xfrm>
                <a:off x="7359587" y="2893707"/>
                <a:ext cx="730080" cy="45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BB9825D-8054-2E64-DAA5-4659AED3AE7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355267" y="2889387"/>
                  <a:ext cx="738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2044BC4-6B90-7C8C-A17F-A8DFDC7D391A}"/>
                    </a:ext>
                  </a:extLst>
                </p14:cNvPr>
                <p14:cNvContentPartPr/>
                <p14:nvPr/>
              </p14:nvContentPartPr>
              <p14:xfrm>
                <a:off x="8208827" y="2828187"/>
                <a:ext cx="62280" cy="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2044BC4-6B90-7C8C-A17F-A8DFDC7D391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204507" y="2823867"/>
                  <a:ext cx="70920" cy="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DD386680-9331-8396-AB6F-5EEC974EB9FD}"/>
                  </a:ext>
                </a:extLst>
              </p14:cNvPr>
              <p14:cNvContentPartPr/>
              <p14:nvPr/>
            </p14:nvContentPartPr>
            <p14:xfrm>
              <a:off x="8224307" y="2921067"/>
              <a:ext cx="7020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DD386680-9331-8396-AB6F-5EEC974EB9FD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219987" y="2916747"/>
                <a:ext cx="78840" cy="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B9FE67FB-BB33-A8B4-C3A9-340B151A759D}"/>
              </a:ext>
            </a:extLst>
          </p:cNvPr>
          <p:cNvGrpSpPr/>
          <p:nvPr/>
        </p:nvGrpSpPr>
        <p:grpSpPr>
          <a:xfrm>
            <a:off x="8520947" y="2610027"/>
            <a:ext cx="564120" cy="309600"/>
            <a:chOff x="8520947" y="2610027"/>
            <a:chExt cx="564120" cy="30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2FD0353-A985-F2D6-2001-345007FF2812}"/>
                    </a:ext>
                  </a:extLst>
                </p14:cNvPr>
                <p14:cNvContentPartPr/>
                <p14:nvPr/>
              </p14:nvContentPartPr>
              <p14:xfrm>
                <a:off x="8520947" y="2610027"/>
                <a:ext cx="186840" cy="2768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2FD0353-A985-F2D6-2001-345007FF281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516627" y="2605707"/>
                  <a:ext cx="19548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3E8C270-B5A1-CE09-87AB-2CB459A4076B}"/>
                    </a:ext>
                  </a:extLst>
                </p14:cNvPr>
                <p14:cNvContentPartPr/>
                <p14:nvPr/>
              </p14:nvContentPartPr>
              <p14:xfrm>
                <a:off x="8786267" y="2683827"/>
                <a:ext cx="108720" cy="139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3E8C270-B5A1-CE09-87AB-2CB459A4076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781947" y="2679507"/>
                  <a:ext cx="1173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485E8E9-F96F-5839-CDC5-9897E0692521}"/>
                    </a:ext>
                  </a:extLst>
                </p14:cNvPr>
                <p14:cNvContentPartPr/>
                <p14:nvPr/>
              </p14:nvContentPartPr>
              <p14:xfrm>
                <a:off x="8915507" y="2862027"/>
                <a:ext cx="24480" cy="57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485E8E9-F96F-5839-CDC5-9897E069252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911187" y="2857707"/>
                  <a:ext cx="331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9520280-3418-CD07-C03F-4B837A1B359A}"/>
                    </a:ext>
                  </a:extLst>
                </p14:cNvPr>
                <p14:cNvContentPartPr/>
                <p14:nvPr/>
              </p14:nvContentPartPr>
              <p14:xfrm>
                <a:off x="9030347" y="2686347"/>
                <a:ext cx="54720" cy="155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9520280-3418-CD07-C03F-4B837A1B359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026027" y="2682027"/>
                  <a:ext cx="633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B0D3E9E-7DE6-CF11-81D0-A95354BBDA31}"/>
              </a:ext>
            </a:extLst>
          </p:cNvPr>
          <p:cNvGrpSpPr/>
          <p:nvPr/>
        </p:nvGrpSpPr>
        <p:grpSpPr>
          <a:xfrm>
            <a:off x="9163907" y="2713347"/>
            <a:ext cx="240480" cy="93240"/>
            <a:chOff x="9163907" y="2713347"/>
            <a:chExt cx="240480" cy="9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9A449DD-9739-24AF-C9DF-6EACA8A8425D}"/>
                    </a:ext>
                  </a:extLst>
                </p14:cNvPr>
                <p14:cNvContentPartPr/>
                <p14:nvPr/>
              </p14:nvContentPartPr>
              <p14:xfrm>
                <a:off x="9163907" y="2713347"/>
                <a:ext cx="85680" cy="856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9A449DD-9739-24AF-C9DF-6EACA8A8425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159587" y="2709027"/>
                  <a:ext cx="943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C3D9956-12FF-D222-07C9-4A9BE79B7111}"/>
                    </a:ext>
                  </a:extLst>
                </p14:cNvPr>
                <p14:cNvContentPartPr/>
                <p14:nvPr/>
              </p14:nvContentPartPr>
              <p14:xfrm>
                <a:off x="9318707" y="2713347"/>
                <a:ext cx="85680" cy="932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C3D9956-12FF-D222-07C9-4A9BE79B711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314387" y="2709027"/>
                  <a:ext cx="94320" cy="10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24" name="Group 5123">
            <a:extLst>
              <a:ext uri="{FF2B5EF4-FFF2-40B4-BE49-F238E27FC236}">
                <a16:creationId xmlns:a16="http://schemas.microsoft.com/office/drawing/2014/main" id="{1BEB7407-EC23-2F21-BEAA-602BA1719FD4}"/>
              </a:ext>
            </a:extLst>
          </p:cNvPr>
          <p:cNvGrpSpPr/>
          <p:nvPr/>
        </p:nvGrpSpPr>
        <p:grpSpPr>
          <a:xfrm>
            <a:off x="8556227" y="3082707"/>
            <a:ext cx="686160" cy="189000"/>
            <a:chOff x="8556227" y="3082707"/>
            <a:chExt cx="68616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B534BA9-A5F9-AD76-0ED6-5C3435A30221}"/>
                    </a:ext>
                  </a:extLst>
                </p14:cNvPr>
                <p14:cNvContentPartPr/>
                <p14:nvPr/>
              </p14:nvContentPartPr>
              <p14:xfrm>
                <a:off x="8556227" y="3082707"/>
                <a:ext cx="686160" cy="1890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B534BA9-A5F9-AD76-0ED6-5C3435A3022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551907" y="3078387"/>
                  <a:ext cx="6948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120" name="Ink 5119">
                  <a:extLst>
                    <a:ext uri="{FF2B5EF4-FFF2-40B4-BE49-F238E27FC236}">
                      <a16:creationId xmlns:a16="http://schemas.microsoft.com/office/drawing/2014/main" id="{71C5EC8F-E99C-87EE-BA2E-C936AE0A117F}"/>
                    </a:ext>
                  </a:extLst>
                </p14:cNvPr>
                <p14:cNvContentPartPr/>
                <p14:nvPr/>
              </p14:nvContentPartPr>
              <p14:xfrm>
                <a:off x="9040787" y="3120147"/>
                <a:ext cx="93240" cy="15840"/>
              </p14:xfrm>
            </p:contentPart>
          </mc:Choice>
          <mc:Fallback xmlns="">
            <p:pic>
              <p:nvPicPr>
                <p:cNvPr id="5120" name="Ink 5119">
                  <a:extLst>
                    <a:ext uri="{FF2B5EF4-FFF2-40B4-BE49-F238E27FC236}">
                      <a16:creationId xmlns:a16="http://schemas.microsoft.com/office/drawing/2014/main" id="{71C5EC8F-E99C-87EE-BA2E-C936AE0A117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036467" y="3115827"/>
                  <a:ext cx="1018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23" name="Ink 5122">
                  <a:extLst>
                    <a:ext uri="{FF2B5EF4-FFF2-40B4-BE49-F238E27FC236}">
                      <a16:creationId xmlns:a16="http://schemas.microsoft.com/office/drawing/2014/main" id="{7D38A314-792D-110C-9C7C-432BFCDF5EE2}"/>
                    </a:ext>
                  </a:extLst>
                </p14:cNvPr>
                <p14:cNvContentPartPr/>
                <p14:nvPr/>
              </p14:nvContentPartPr>
              <p14:xfrm>
                <a:off x="8980307" y="3137787"/>
                <a:ext cx="360" cy="360"/>
              </p14:xfrm>
            </p:contentPart>
          </mc:Choice>
          <mc:Fallback xmlns="">
            <p:pic>
              <p:nvPicPr>
                <p:cNvPr id="5123" name="Ink 5122">
                  <a:extLst>
                    <a:ext uri="{FF2B5EF4-FFF2-40B4-BE49-F238E27FC236}">
                      <a16:creationId xmlns:a16="http://schemas.microsoft.com/office/drawing/2014/main" id="{7D38A314-792D-110C-9C7C-432BFCDF5EE2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975987" y="3133467"/>
                  <a:ext cx="9000" cy="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125" name="Ink 5124">
                <a:extLst>
                  <a:ext uri="{FF2B5EF4-FFF2-40B4-BE49-F238E27FC236}">
                    <a16:creationId xmlns:a16="http://schemas.microsoft.com/office/drawing/2014/main" id="{90C934F5-7477-2AD3-4903-EFC54C3A5FFB}"/>
                  </a:ext>
                </a:extLst>
              </p14:cNvPr>
              <p14:cNvContentPartPr/>
              <p14:nvPr/>
            </p14:nvContentPartPr>
            <p14:xfrm>
              <a:off x="3731867" y="2106387"/>
              <a:ext cx="5569920" cy="95040"/>
            </p14:xfrm>
          </p:contentPart>
        </mc:Choice>
        <mc:Fallback xmlns="">
          <p:pic>
            <p:nvPicPr>
              <p:cNvPr id="5125" name="Ink 5124">
                <a:extLst>
                  <a:ext uri="{FF2B5EF4-FFF2-40B4-BE49-F238E27FC236}">
                    <a16:creationId xmlns:a16="http://schemas.microsoft.com/office/drawing/2014/main" id="{90C934F5-7477-2AD3-4903-EFC54C3A5FFB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727547" y="2102067"/>
                <a:ext cx="557856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126" name="Ink 5125">
                <a:extLst>
                  <a:ext uri="{FF2B5EF4-FFF2-40B4-BE49-F238E27FC236}">
                    <a16:creationId xmlns:a16="http://schemas.microsoft.com/office/drawing/2014/main" id="{7899D98B-7CCD-2B26-22B6-1008BECDE502}"/>
                  </a:ext>
                </a:extLst>
              </p14:cNvPr>
              <p14:cNvContentPartPr/>
              <p14:nvPr/>
            </p14:nvContentPartPr>
            <p14:xfrm>
              <a:off x="3966947" y="4409667"/>
              <a:ext cx="5505840" cy="102240"/>
            </p14:xfrm>
          </p:contentPart>
        </mc:Choice>
        <mc:Fallback xmlns="">
          <p:pic>
            <p:nvPicPr>
              <p:cNvPr id="5126" name="Ink 5125">
                <a:extLst>
                  <a:ext uri="{FF2B5EF4-FFF2-40B4-BE49-F238E27FC236}">
                    <a16:creationId xmlns:a16="http://schemas.microsoft.com/office/drawing/2014/main" id="{7899D98B-7CCD-2B26-22B6-1008BECDE502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962627" y="4405347"/>
                <a:ext cx="5514480" cy="11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56ABE605-B543-3382-33AC-EE2F387EA712}"/>
              </a:ext>
            </a:extLst>
          </p:cNvPr>
          <p:cNvGrpSpPr/>
          <p:nvPr/>
        </p:nvGrpSpPr>
        <p:grpSpPr>
          <a:xfrm>
            <a:off x="6653086" y="265891"/>
            <a:ext cx="594360" cy="411120"/>
            <a:chOff x="6653086" y="265891"/>
            <a:chExt cx="594360" cy="41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B45EEB5-99B2-D366-9DB4-C4D4D58CEFBA}"/>
                    </a:ext>
                  </a:extLst>
                </p14:cNvPr>
                <p14:cNvContentPartPr/>
                <p14:nvPr/>
              </p14:nvContentPartPr>
              <p14:xfrm>
                <a:off x="6653086" y="265891"/>
                <a:ext cx="189720" cy="1807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B45EEB5-99B2-D366-9DB4-C4D4D58CEFB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635446" y="248251"/>
                  <a:ext cx="2253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6F2B25F-D21E-0A85-1D4C-F0F5D8FD4DCB}"/>
                    </a:ext>
                  </a:extLst>
                </p14:cNvPr>
                <p14:cNvContentPartPr/>
                <p14:nvPr/>
              </p14:nvContentPartPr>
              <p14:xfrm>
                <a:off x="6758206" y="361291"/>
                <a:ext cx="32760" cy="152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6F2B25F-D21E-0A85-1D4C-F0F5D8FD4DC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740206" y="343651"/>
                  <a:ext cx="684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13A569E-B34B-2293-309F-A3896AFD6107}"/>
                    </a:ext>
                  </a:extLst>
                </p14:cNvPr>
                <p14:cNvContentPartPr/>
                <p14:nvPr/>
              </p14:nvContentPartPr>
              <p14:xfrm>
                <a:off x="6898606" y="486571"/>
                <a:ext cx="6840" cy="190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13A569E-B34B-2293-309F-A3896AFD610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880966" y="468931"/>
                  <a:ext cx="424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34A9DEA-D49E-CE41-A8D9-D529FFDD1165}"/>
                    </a:ext>
                  </a:extLst>
                </p14:cNvPr>
                <p14:cNvContentPartPr/>
                <p14:nvPr/>
              </p14:nvContentPartPr>
              <p14:xfrm>
                <a:off x="6891406" y="481891"/>
                <a:ext cx="93240" cy="176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34A9DEA-D49E-CE41-A8D9-D529FFDD116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873766" y="464251"/>
                  <a:ext cx="1288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3526ED5-B4C6-D854-0A19-7BFD4F6345C6}"/>
                    </a:ext>
                  </a:extLst>
                </p14:cNvPr>
                <p14:cNvContentPartPr/>
                <p14:nvPr/>
              </p14:nvContentPartPr>
              <p14:xfrm>
                <a:off x="7090486" y="339331"/>
                <a:ext cx="156960" cy="54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3526ED5-B4C6-D854-0A19-7BFD4F6345C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072846" y="321691"/>
                  <a:ext cx="1926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8F29BFF-A8C8-74B6-F66D-19DB6419FD8F}"/>
                    </a:ext>
                  </a:extLst>
                </p14:cNvPr>
                <p14:cNvContentPartPr/>
                <p14:nvPr/>
              </p14:nvContentPartPr>
              <p14:xfrm>
                <a:off x="7118926" y="440131"/>
                <a:ext cx="91440" cy="79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8F29BFF-A8C8-74B6-F66D-19DB6419FD8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100926" y="422131"/>
                  <a:ext cx="127080" cy="4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132" name="Ink 5131">
                <a:extLst>
                  <a:ext uri="{FF2B5EF4-FFF2-40B4-BE49-F238E27FC236}">
                    <a16:creationId xmlns:a16="http://schemas.microsoft.com/office/drawing/2014/main" id="{39AC41BB-88F1-483A-9ECC-75CE9B8577C8}"/>
                  </a:ext>
                </a:extLst>
              </p14:cNvPr>
              <p14:cNvContentPartPr/>
              <p14:nvPr/>
            </p14:nvContentPartPr>
            <p14:xfrm>
              <a:off x="8520766" y="492331"/>
              <a:ext cx="88200" cy="360"/>
            </p14:xfrm>
          </p:contentPart>
        </mc:Choice>
        <mc:Fallback xmlns="">
          <p:pic>
            <p:nvPicPr>
              <p:cNvPr id="5132" name="Ink 5131">
                <a:extLst>
                  <a:ext uri="{FF2B5EF4-FFF2-40B4-BE49-F238E27FC236}">
                    <a16:creationId xmlns:a16="http://schemas.microsoft.com/office/drawing/2014/main" id="{39AC41BB-88F1-483A-9ECC-75CE9B8577C8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502766" y="474331"/>
                <a:ext cx="1238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1C0A2A3D-EEC8-BE0B-1E7A-0F3A0122E4A0}"/>
                  </a:ext>
                </a:extLst>
              </p14:cNvPr>
              <p14:cNvContentPartPr/>
              <p14:nvPr/>
            </p14:nvContentPartPr>
            <p14:xfrm>
              <a:off x="7532206" y="586651"/>
              <a:ext cx="113040" cy="15768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1C0A2A3D-EEC8-BE0B-1E7A-0F3A0122E4A0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514206" y="568651"/>
                <a:ext cx="14868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A4324FE5-1334-8A31-A126-A35A3534A6AE}"/>
                  </a:ext>
                </a:extLst>
              </p14:cNvPr>
              <p14:cNvContentPartPr/>
              <p14:nvPr/>
            </p14:nvContentPartPr>
            <p14:xfrm>
              <a:off x="7820206" y="680611"/>
              <a:ext cx="54360" cy="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A4324FE5-1334-8A31-A126-A35A3534A6AE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802206" y="662971"/>
                <a:ext cx="90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6A5C7469-491B-EDE4-AC20-84734A2C1260}"/>
                  </a:ext>
                </a:extLst>
              </p14:cNvPr>
              <p14:cNvContentPartPr/>
              <p14:nvPr/>
            </p14:nvContentPartPr>
            <p14:xfrm>
              <a:off x="8037286" y="565051"/>
              <a:ext cx="5040" cy="140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6A5C7469-491B-EDE4-AC20-84734A2C1260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8019286" y="547411"/>
                <a:ext cx="4068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121" name="Ink 5120">
                <a:extLst>
                  <a:ext uri="{FF2B5EF4-FFF2-40B4-BE49-F238E27FC236}">
                    <a16:creationId xmlns:a16="http://schemas.microsoft.com/office/drawing/2014/main" id="{1944FD2F-1970-C472-1BCC-AA8F5FF93C45}"/>
                  </a:ext>
                </a:extLst>
              </p14:cNvPr>
              <p14:cNvContentPartPr/>
              <p14:nvPr/>
            </p14:nvContentPartPr>
            <p14:xfrm>
              <a:off x="8106766" y="676291"/>
              <a:ext cx="3960" cy="360"/>
            </p14:xfrm>
          </p:contentPart>
        </mc:Choice>
        <mc:Fallback xmlns="">
          <p:pic>
            <p:nvPicPr>
              <p:cNvPr id="5121" name="Ink 5120">
                <a:extLst>
                  <a:ext uri="{FF2B5EF4-FFF2-40B4-BE49-F238E27FC236}">
                    <a16:creationId xmlns:a16="http://schemas.microsoft.com/office/drawing/2014/main" id="{1944FD2F-1970-C472-1BCC-AA8F5FF93C45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088766" y="658651"/>
                <a:ext cx="396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127" name="Ink 5126">
                <a:extLst>
                  <a:ext uri="{FF2B5EF4-FFF2-40B4-BE49-F238E27FC236}">
                    <a16:creationId xmlns:a16="http://schemas.microsoft.com/office/drawing/2014/main" id="{3C5729ED-55EC-74FE-D410-90371C6FC829}"/>
                  </a:ext>
                </a:extLst>
              </p14:cNvPr>
              <p14:cNvContentPartPr/>
              <p14:nvPr/>
            </p14:nvContentPartPr>
            <p14:xfrm>
              <a:off x="8172286" y="597091"/>
              <a:ext cx="75240" cy="126360"/>
            </p14:xfrm>
          </p:contentPart>
        </mc:Choice>
        <mc:Fallback xmlns="">
          <p:pic>
            <p:nvPicPr>
              <p:cNvPr id="5127" name="Ink 5126">
                <a:extLst>
                  <a:ext uri="{FF2B5EF4-FFF2-40B4-BE49-F238E27FC236}">
                    <a16:creationId xmlns:a16="http://schemas.microsoft.com/office/drawing/2014/main" id="{3C5729ED-55EC-74FE-D410-90371C6FC829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154286" y="579451"/>
                <a:ext cx="11088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6093BB84-602E-4123-C433-7A38E747DAFB}"/>
                  </a:ext>
                </a:extLst>
              </p14:cNvPr>
              <p14:cNvContentPartPr/>
              <p14:nvPr/>
            </p14:nvContentPartPr>
            <p14:xfrm>
              <a:off x="7477486" y="222331"/>
              <a:ext cx="128520" cy="178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6093BB84-602E-4123-C433-7A38E747DAFB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7459846" y="204691"/>
                <a:ext cx="16416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26033FC-CC4E-E2C8-249E-601D0D135B85}"/>
                  </a:ext>
                </a:extLst>
              </p14:cNvPr>
              <p14:cNvContentPartPr/>
              <p14:nvPr/>
            </p14:nvContentPartPr>
            <p14:xfrm>
              <a:off x="7671166" y="196411"/>
              <a:ext cx="84240" cy="191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26033FC-CC4E-E2C8-249E-601D0D135B85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7653166" y="178771"/>
                <a:ext cx="11988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FCE8BAAD-894A-882B-3AFB-D64A5EA18005}"/>
                  </a:ext>
                </a:extLst>
              </p14:cNvPr>
              <p14:cNvContentPartPr/>
              <p14:nvPr/>
            </p14:nvContentPartPr>
            <p14:xfrm>
              <a:off x="7872766" y="231331"/>
              <a:ext cx="104400" cy="126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FCE8BAAD-894A-882B-3AFB-D64A5EA18005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7855126" y="213331"/>
                <a:ext cx="14004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27168E7B-7695-2A1A-190C-9015DC68E665}"/>
                  </a:ext>
                </a:extLst>
              </p14:cNvPr>
              <p14:cNvContentPartPr/>
              <p14:nvPr/>
            </p14:nvContentPartPr>
            <p14:xfrm>
              <a:off x="8039086" y="252571"/>
              <a:ext cx="69840" cy="100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27168E7B-7695-2A1A-190C-9015DC68E665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8021446" y="234931"/>
                <a:ext cx="10548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F44585F2-25A6-DAF9-77B6-CEAD6BCADE12}"/>
                  </a:ext>
                </a:extLst>
              </p14:cNvPr>
              <p14:cNvContentPartPr/>
              <p14:nvPr/>
            </p14:nvContentPartPr>
            <p14:xfrm>
              <a:off x="8151766" y="225931"/>
              <a:ext cx="120600" cy="1047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F44585F2-25A6-DAF9-77B6-CEAD6BCADE12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8133766" y="207931"/>
                <a:ext cx="15624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BBE8F1E-DF0E-B42A-4FF3-9DB354AECB4C}"/>
                  </a:ext>
                </a:extLst>
              </p14:cNvPr>
              <p14:cNvContentPartPr/>
              <p14:nvPr/>
            </p14:nvContentPartPr>
            <p14:xfrm>
              <a:off x="7456246" y="457051"/>
              <a:ext cx="867240" cy="219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BBE8F1E-DF0E-B42A-4FF3-9DB354AECB4C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7438606" y="439411"/>
                <a:ext cx="90288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5129" name="Ink 5128">
                <a:extLst>
                  <a:ext uri="{FF2B5EF4-FFF2-40B4-BE49-F238E27FC236}">
                    <a16:creationId xmlns:a16="http://schemas.microsoft.com/office/drawing/2014/main" id="{12DDF266-B9AF-8370-DF5D-EB89E77E0FF0}"/>
                  </a:ext>
                </a:extLst>
              </p14:cNvPr>
              <p14:cNvContentPartPr/>
              <p14:nvPr/>
            </p14:nvContentPartPr>
            <p14:xfrm>
              <a:off x="8450566" y="397291"/>
              <a:ext cx="139680" cy="8640"/>
            </p14:xfrm>
          </p:contentPart>
        </mc:Choice>
        <mc:Fallback xmlns="">
          <p:pic>
            <p:nvPicPr>
              <p:cNvPr id="5129" name="Ink 5128">
                <a:extLst>
                  <a:ext uri="{FF2B5EF4-FFF2-40B4-BE49-F238E27FC236}">
                    <a16:creationId xmlns:a16="http://schemas.microsoft.com/office/drawing/2014/main" id="{12DDF266-B9AF-8370-DF5D-EB89E77E0FF0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8432566" y="379291"/>
                <a:ext cx="17532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5130" name="Ink 5129">
                <a:extLst>
                  <a:ext uri="{FF2B5EF4-FFF2-40B4-BE49-F238E27FC236}">
                    <a16:creationId xmlns:a16="http://schemas.microsoft.com/office/drawing/2014/main" id="{723C25FC-BEC1-17E2-A825-F4CECA4CD255}"/>
                  </a:ext>
                </a:extLst>
              </p14:cNvPr>
              <p14:cNvContentPartPr/>
              <p14:nvPr/>
            </p14:nvContentPartPr>
            <p14:xfrm>
              <a:off x="8495926" y="482971"/>
              <a:ext cx="82080" cy="360"/>
            </p14:xfrm>
          </p:contentPart>
        </mc:Choice>
        <mc:Fallback xmlns="">
          <p:pic>
            <p:nvPicPr>
              <p:cNvPr id="5130" name="Ink 5129">
                <a:extLst>
                  <a:ext uri="{FF2B5EF4-FFF2-40B4-BE49-F238E27FC236}">
                    <a16:creationId xmlns:a16="http://schemas.microsoft.com/office/drawing/2014/main" id="{723C25FC-BEC1-17E2-A825-F4CECA4CD255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8477926" y="464971"/>
                <a:ext cx="11772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143" name="Group 5142">
            <a:extLst>
              <a:ext uri="{FF2B5EF4-FFF2-40B4-BE49-F238E27FC236}">
                <a16:creationId xmlns:a16="http://schemas.microsoft.com/office/drawing/2014/main" id="{50939E06-9172-BDC2-D79E-26005530F7DE}"/>
              </a:ext>
            </a:extLst>
          </p:cNvPr>
          <p:cNvGrpSpPr/>
          <p:nvPr/>
        </p:nvGrpSpPr>
        <p:grpSpPr>
          <a:xfrm>
            <a:off x="8751886" y="302251"/>
            <a:ext cx="660960" cy="295200"/>
            <a:chOff x="8751886" y="302251"/>
            <a:chExt cx="66096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5133" name="Ink 5132">
                  <a:extLst>
                    <a:ext uri="{FF2B5EF4-FFF2-40B4-BE49-F238E27FC236}">
                      <a16:creationId xmlns:a16="http://schemas.microsoft.com/office/drawing/2014/main" id="{17BD7C5A-BFF9-FA4C-B38B-6C8501D6C6DF}"/>
                    </a:ext>
                  </a:extLst>
                </p14:cNvPr>
                <p14:cNvContentPartPr/>
                <p14:nvPr/>
              </p14:nvContentPartPr>
              <p14:xfrm>
                <a:off x="8751886" y="302251"/>
                <a:ext cx="103680" cy="150480"/>
              </p14:xfrm>
            </p:contentPart>
          </mc:Choice>
          <mc:Fallback xmlns="">
            <p:pic>
              <p:nvPicPr>
                <p:cNvPr id="5133" name="Ink 5132">
                  <a:extLst>
                    <a:ext uri="{FF2B5EF4-FFF2-40B4-BE49-F238E27FC236}">
                      <a16:creationId xmlns:a16="http://schemas.microsoft.com/office/drawing/2014/main" id="{17BD7C5A-BFF9-FA4C-B38B-6C8501D6C6DF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734246" y="284611"/>
                  <a:ext cx="139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5134" name="Ink 5133">
                  <a:extLst>
                    <a:ext uri="{FF2B5EF4-FFF2-40B4-BE49-F238E27FC236}">
                      <a16:creationId xmlns:a16="http://schemas.microsoft.com/office/drawing/2014/main" id="{F097581E-0F7C-E929-DF69-1F78CD34040C}"/>
                    </a:ext>
                  </a:extLst>
                </p14:cNvPr>
                <p14:cNvContentPartPr/>
                <p14:nvPr/>
              </p14:nvContentPartPr>
              <p14:xfrm>
                <a:off x="8849806" y="401251"/>
                <a:ext cx="5760" cy="128160"/>
              </p14:xfrm>
            </p:contentPart>
          </mc:Choice>
          <mc:Fallback xmlns="">
            <p:pic>
              <p:nvPicPr>
                <p:cNvPr id="5134" name="Ink 5133">
                  <a:extLst>
                    <a:ext uri="{FF2B5EF4-FFF2-40B4-BE49-F238E27FC236}">
                      <a16:creationId xmlns:a16="http://schemas.microsoft.com/office/drawing/2014/main" id="{F097581E-0F7C-E929-DF69-1F78CD34040C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831806" y="383251"/>
                  <a:ext cx="41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5136" name="Ink 5135">
                  <a:extLst>
                    <a:ext uri="{FF2B5EF4-FFF2-40B4-BE49-F238E27FC236}">
                      <a16:creationId xmlns:a16="http://schemas.microsoft.com/office/drawing/2014/main" id="{E605C579-4000-009B-4D2F-1C566CF5E561}"/>
                    </a:ext>
                  </a:extLst>
                </p14:cNvPr>
                <p14:cNvContentPartPr/>
                <p14:nvPr/>
              </p14:nvContentPartPr>
              <p14:xfrm>
                <a:off x="8931886" y="307291"/>
                <a:ext cx="101160" cy="151560"/>
              </p14:xfrm>
            </p:contentPart>
          </mc:Choice>
          <mc:Fallback xmlns="">
            <p:pic>
              <p:nvPicPr>
                <p:cNvPr id="5136" name="Ink 5135">
                  <a:extLst>
                    <a:ext uri="{FF2B5EF4-FFF2-40B4-BE49-F238E27FC236}">
                      <a16:creationId xmlns:a16="http://schemas.microsoft.com/office/drawing/2014/main" id="{E605C579-4000-009B-4D2F-1C566CF5E561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914246" y="289651"/>
                  <a:ext cx="1368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5138" name="Ink 5137">
                  <a:extLst>
                    <a:ext uri="{FF2B5EF4-FFF2-40B4-BE49-F238E27FC236}">
                      <a16:creationId xmlns:a16="http://schemas.microsoft.com/office/drawing/2014/main" id="{47B96784-A8A1-ABAB-5C3C-DAD0499ED775}"/>
                    </a:ext>
                  </a:extLst>
                </p14:cNvPr>
                <p14:cNvContentPartPr/>
                <p14:nvPr/>
              </p14:nvContentPartPr>
              <p14:xfrm>
                <a:off x="9019726" y="496651"/>
                <a:ext cx="37440" cy="100800"/>
              </p14:xfrm>
            </p:contentPart>
          </mc:Choice>
          <mc:Fallback xmlns="">
            <p:pic>
              <p:nvPicPr>
                <p:cNvPr id="5138" name="Ink 5137">
                  <a:extLst>
                    <a:ext uri="{FF2B5EF4-FFF2-40B4-BE49-F238E27FC236}">
                      <a16:creationId xmlns:a16="http://schemas.microsoft.com/office/drawing/2014/main" id="{47B96784-A8A1-ABAB-5C3C-DAD0499ED775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9001726" y="478651"/>
                  <a:ext cx="7308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5140" name="Ink 5139">
                  <a:extLst>
                    <a:ext uri="{FF2B5EF4-FFF2-40B4-BE49-F238E27FC236}">
                      <a16:creationId xmlns:a16="http://schemas.microsoft.com/office/drawing/2014/main" id="{60AEE45C-EAD6-8CEC-FE50-22D990163D5A}"/>
                    </a:ext>
                  </a:extLst>
                </p14:cNvPr>
                <p14:cNvContentPartPr/>
                <p14:nvPr/>
              </p14:nvContentPartPr>
              <p14:xfrm>
                <a:off x="9137806" y="362731"/>
                <a:ext cx="55800" cy="144720"/>
              </p14:xfrm>
            </p:contentPart>
          </mc:Choice>
          <mc:Fallback xmlns="">
            <p:pic>
              <p:nvPicPr>
                <p:cNvPr id="5140" name="Ink 5139">
                  <a:extLst>
                    <a:ext uri="{FF2B5EF4-FFF2-40B4-BE49-F238E27FC236}">
                      <a16:creationId xmlns:a16="http://schemas.microsoft.com/office/drawing/2014/main" id="{60AEE45C-EAD6-8CEC-FE50-22D990163D5A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9119806" y="345091"/>
                  <a:ext cx="914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5141" name="Ink 5140">
                  <a:extLst>
                    <a:ext uri="{FF2B5EF4-FFF2-40B4-BE49-F238E27FC236}">
                      <a16:creationId xmlns:a16="http://schemas.microsoft.com/office/drawing/2014/main" id="{B2895E82-2470-0C5F-6990-01ED99D3071A}"/>
                    </a:ext>
                  </a:extLst>
                </p14:cNvPr>
                <p14:cNvContentPartPr/>
                <p14:nvPr/>
              </p14:nvContentPartPr>
              <p14:xfrm>
                <a:off x="9260926" y="408811"/>
                <a:ext cx="50760" cy="131760"/>
              </p14:xfrm>
            </p:contentPart>
          </mc:Choice>
          <mc:Fallback xmlns="">
            <p:pic>
              <p:nvPicPr>
                <p:cNvPr id="5141" name="Ink 5140">
                  <a:extLst>
                    <a:ext uri="{FF2B5EF4-FFF2-40B4-BE49-F238E27FC236}">
                      <a16:creationId xmlns:a16="http://schemas.microsoft.com/office/drawing/2014/main" id="{B2895E82-2470-0C5F-6990-01ED99D3071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9243286" y="391171"/>
                  <a:ext cx="86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5142" name="Ink 5141">
                  <a:extLst>
                    <a:ext uri="{FF2B5EF4-FFF2-40B4-BE49-F238E27FC236}">
                      <a16:creationId xmlns:a16="http://schemas.microsoft.com/office/drawing/2014/main" id="{19257D76-2B45-BE3D-2D77-F58C100ADFF1}"/>
                    </a:ext>
                  </a:extLst>
                </p14:cNvPr>
                <p14:cNvContentPartPr/>
                <p14:nvPr/>
              </p14:nvContentPartPr>
              <p14:xfrm>
                <a:off x="9351286" y="396211"/>
                <a:ext cx="61560" cy="97560"/>
              </p14:xfrm>
            </p:contentPart>
          </mc:Choice>
          <mc:Fallback xmlns="">
            <p:pic>
              <p:nvPicPr>
                <p:cNvPr id="5142" name="Ink 5141">
                  <a:extLst>
                    <a:ext uri="{FF2B5EF4-FFF2-40B4-BE49-F238E27FC236}">
                      <a16:creationId xmlns:a16="http://schemas.microsoft.com/office/drawing/2014/main" id="{19257D76-2B45-BE3D-2D77-F58C100ADFF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9333646" y="378211"/>
                  <a:ext cx="97200" cy="13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5144" name="Ink 5143">
                <a:extLst>
                  <a:ext uri="{FF2B5EF4-FFF2-40B4-BE49-F238E27FC236}">
                    <a16:creationId xmlns:a16="http://schemas.microsoft.com/office/drawing/2014/main" id="{77172CDE-6BDC-41F1-1D38-F9CCBEA5F36F}"/>
                  </a:ext>
                </a:extLst>
              </p14:cNvPr>
              <p14:cNvContentPartPr/>
              <p14:nvPr/>
            </p14:nvContentPartPr>
            <p14:xfrm>
              <a:off x="6380206" y="2437051"/>
              <a:ext cx="3233160" cy="983520"/>
            </p14:xfrm>
          </p:contentPart>
        </mc:Choice>
        <mc:Fallback xmlns="">
          <p:pic>
            <p:nvPicPr>
              <p:cNvPr id="5144" name="Ink 5143">
                <a:extLst>
                  <a:ext uri="{FF2B5EF4-FFF2-40B4-BE49-F238E27FC236}">
                    <a16:creationId xmlns:a16="http://schemas.microsoft.com/office/drawing/2014/main" id="{77172CDE-6BDC-41F1-1D38-F9CCBEA5F36F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6362566" y="2419411"/>
                <a:ext cx="3268800" cy="101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151" name="Group 5150">
            <a:extLst>
              <a:ext uri="{FF2B5EF4-FFF2-40B4-BE49-F238E27FC236}">
                <a16:creationId xmlns:a16="http://schemas.microsoft.com/office/drawing/2014/main" id="{23E9676E-FC34-F412-9AB0-BC49DF0FF73E}"/>
              </a:ext>
            </a:extLst>
          </p:cNvPr>
          <p:cNvGrpSpPr/>
          <p:nvPr/>
        </p:nvGrpSpPr>
        <p:grpSpPr>
          <a:xfrm>
            <a:off x="9780406" y="2673571"/>
            <a:ext cx="228960" cy="118440"/>
            <a:chOff x="9780406" y="2673571"/>
            <a:chExt cx="228960" cy="11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5145" name="Ink 5144">
                  <a:extLst>
                    <a:ext uri="{FF2B5EF4-FFF2-40B4-BE49-F238E27FC236}">
                      <a16:creationId xmlns:a16="http://schemas.microsoft.com/office/drawing/2014/main" id="{8CE48424-1D4C-0F87-6BBB-C401D43279DF}"/>
                    </a:ext>
                  </a:extLst>
                </p14:cNvPr>
                <p14:cNvContentPartPr/>
                <p14:nvPr/>
              </p14:nvContentPartPr>
              <p14:xfrm>
                <a:off x="9780406" y="2739091"/>
                <a:ext cx="184320" cy="8640"/>
              </p14:xfrm>
            </p:contentPart>
          </mc:Choice>
          <mc:Fallback xmlns="">
            <p:pic>
              <p:nvPicPr>
                <p:cNvPr id="5145" name="Ink 5144">
                  <a:extLst>
                    <a:ext uri="{FF2B5EF4-FFF2-40B4-BE49-F238E27FC236}">
                      <a16:creationId xmlns:a16="http://schemas.microsoft.com/office/drawing/2014/main" id="{8CE48424-1D4C-0F87-6BBB-C401D43279DF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762406" y="2721451"/>
                  <a:ext cx="2199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5146" name="Ink 5145">
                  <a:extLst>
                    <a:ext uri="{FF2B5EF4-FFF2-40B4-BE49-F238E27FC236}">
                      <a16:creationId xmlns:a16="http://schemas.microsoft.com/office/drawing/2014/main" id="{E6FAC4E4-4060-F943-D00A-5D31D00BB902}"/>
                    </a:ext>
                  </a:extLst>
                </p14:cNvPr>
                <p14:cNvContentPartPr/>
                <p14:nvPr/>
              </p14:nvContentPartPr>
              <p14:xfrm>
                <a:off x="9930526" y="2673571"/>
                <a:ext cx="78840" cy="118440"/>
              </p14:xfrm>
            </p:contentPart>
          </mc:Choice>
          <mc:Fallback xmlns="">
            <p:pic>
              <p:nvPicPr>
                <p:cNvPr id="5146" name="Ink 5145">
                  <a:extLst>
                    <a:ext uri="{FF2B5EF4-FFF2-40B4-BE49-F238E27FC236}">
                      <a16:creationId xmlns:a16="http://schemas.microsoft.com/office/drawing/2014/main" id="{E6FAC4E4-4060-F943-D00A-5D31D00BB90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912886" y="2655931"/>
                  <a:ext cx="114480" cy="15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50" name="Group 5149">
            <a:extLst>
              <a:ext uri="{FF2B5EF4-FFF2-40B4-BE49-F238E27FC236}">
                <a16:creationId xmlns:a16="http://schemas.microsoft.com/office/drawing/2014/main" id="{50373E0F-C670-A083-0722-E237B7C1BED8}"/>
              </a:ext>
            </a:extLst>
          </p:cNvPr>
          <p:cNvGrpSpPr/>
          <p:nvPr/>
        </p:nvGrpSpPr>
        <p:grpSpPr>
          <a:xfrm>
            <a:off x="10190806" y="2315371"/>
            <a:ext cx="151560" cy="148320"/>
            <a:chOff x="10190806" y="2315371"/>
            <a:chExt cx="151560" cy="14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5147" name="Ink 5146">
                  <a:extLst>
                    <a:ext uri="{FF2B5EF4-FFF2-40B4-BE49-F238E27FC236}">
                      <a16:creationId xmlns:a16="http://schemas.microsoft.com/office/drawing/2014/main" id="{B3C431AE-5D85-9098-CC61-003ABFADAB8E}"/>
                    </a:ext>
                  </a:extLst>
                </p14:cNvPr>
                <p14:cNvContentPartPr/>
                <p14:nvPr/>
              </p14:nvContentPartPr>
              <p14:xfrm>
                <a:off x="10196206" y="2377291"/>
                <a:ext cx="12240" cy="86400"/>
              </p14:xfrm>
            </p:contentPart>
          </mc:Choice>
          <mc:Fallback xmlns="">
            <p:pic>
              <p:nvPicPr>
                <p:cNvPr id="5147" name="Ink 5146">
                  <a:extLst>
                    <a:ext uri="{FF2B5EF4-FFF2-40B4-BE49-F238E27FC236}">
                      <a16:creationId xmlns:a16="http://schemas.microsoft.com/office/drawing/2014/main" id="{B3C431AE-5D85-9098-CC61-003ABFADAB8E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0178206" y="2359651"/>
                  <a:ext cx="478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5148" name="Ink 5147">
                  <a:extLst>
                    <a:ext uri="{FF2B5EF4-FFF2-40B4-BE49-F238E27FC236}">
                      <a16:creationId xmlns:a16="http://schemas.microsoft.com/office/drawing/2014/main" id="{9C3D92B4-77E2-9DD7-F425-F0E56205E9F0}"/>
                    </a:ext>
                  </a:extLst>
                </p14:cNvPr>
                <p14:cNvContentPartPr/>
                <p14:nvPr/>
              </p14:nvContentPartPr>
              <p14:xfrm>
                <a:off x="10280086" y="2349931"/>
                <a:ext cx="62280" cy="82080"/>
              </p14:xfrm>
            </p:contentPart>
          </mc:Choice>
          <mc:Fallback xmlns="">
            <p:pic>
              <p:nvPicPr>
                <p:cNvPr id="5148" name="Ink 5147">
                  <a:extLst>
                    <a:ext uri="{FF2B5EF4-FFF2-40B4-BE49-F238E27FC236}">
                      <a16:creationId xmlns:a16="http://schemas.microsoft.com/office/drawing/2014/main" id="{9C3D92B4-77E2-9DD7-F425-F0E56205E9F0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10262446" y="2332291"/>
                  <a:ext cx="979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5149" name="Ink 5148">
                  <a:extLst>
                    <a:ext uri="{FF2B5EF4-FFF2-40B4-BE49-F238E27FC236}">
                      <a16:creationId xmlns:a16="http://schemas.microsoft.com/office/drawing/2014/main" id="{F0C1D8A7-9D66-5750-641E-84FCB21276DA}"/>
                    </a:ext>
                  </a:extLst>
                </p14:cNvPr>
                <p14:cNvContentPartPr/>
                <p14:nvPr/>
              </p14:nvContentPartPr>
              <p14:xfrm>
                <a:off x="10190806" y="2315371"/>
                <a:ext cx="139680" cy="32760"/>
              </p14:xfrm>
            </p:contentPart>
          </mc:Choice>
          <mc:Fallback xmlns="">
            <p:pic>
              <p:nvPicPr>
                <p:cNvPr id="5149" name="Ink 5148">
                  <a:extLst>
                    <a:ext uri="{FF2B5EF4-FFF2-40B4-BE49-F238E27FC236}">
                      <a16:creationId xmlns:a16="http://schemas.microsoft.com/office/drawing/2014/main" id="{F0C1D8A7-9D66-5750-641E-84FCB21276D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0173166" y="2297371"/>
                  <a:ext cx="175320" cy="6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5152" name="Ink 5151">
                <a:extLst>
                  <a:ext uri="{FF2B5EF4-FFF2-40B4-BE49-F238E27FC236}">
                    <a16:creationId xmlns:a16="http://schemas.microsoft.com/office/drawing/2014/main" id="{4E10226C-97F3-653D-805A-DE8E5C6E436F}"/>
                  </a:ext>
                </a:extLst>
              </p14:cNvPr>
              <p14:cNvContentPartPr/>
              <p14:nvPr/>
            </p14:nvContentPartPr>
            <p14:xfrm>
              <a:off x="10281886" y="2698051"/>
              <a:ext cx="88200" cy="99720"/>
            </p14:xfrm>
          </p:contentPart>
        </mc:Choice>
        <mc:Fallback xmlns="">
          <p:pic>
            <p:nvPicPr>
              <p:cNvPr id="5152" name="Ink 5151">
                <a:extLst>
                  <a:ext uri="{FF2B5EF4-FFF2-40B4-BE49-F238E27FC236}">
                    <a16:creationId xmlns:a16="http://schemas.microsoft.com/office/drawing/2014/main" id="{4E10226C-97F3-653D-805A-DE8E5C6E436F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10263886" y="2680051"/>
                <a:ext cx="1238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5153" name="Ink 5152">
                <a:extLst>
                  <a:ext uri="{FF2B5EF4-FFF2-40B4-BE49-F238E27FC236}">
                    <a16:creationId xmlns:a16="http://schemas.microsoft.com/office/drawing/2014/main" id="{5D46DADE-0D62-A63E-2047-081B92CF9CB5}"/>
                  </a:ext>
                </a:extLst>
              </p14:cNvPr>
              <p14:cNvContentPartPr/>
              <p14:nvPr/>
            </p14:nvContentPartPr>
            <p14:xfrm>
              <a:off x="10166686" y="2592571"/>
              <a:ext cx="229680" cy="12600"/>
            </p14:xfrm>
          </p:contentPart>
        </mc:Choice>
        <mc:Fallback xmlns="">
          <p:pic>
            <p:nvPicPr>
              <p:cNvPr id="5153" name="Ink 5152">
                <a:extLst>
                  <a:ext uri="{FF2B5EF4-FFF2-40B4-BE49-F238E27FC236}">
                    <a16:creationId xmlns:a16="http://schemas.microsoft.com/office/drawing/2014/main" id="{5D46DADE-0D62-A63E-2047-081B92CF9CB5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10149046" y="2574931"/>
                <a:ext cx="26532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191" name="Group 5190">
            <a:extLst>
              <a:ext uri="{FF2B5EF4-FFF2-40B4-BE49-F238E27FC236}">
                <a16:creationId xmlns:a16="http://schemas.microsoft.com/office/drawing/2014/main" id="{1E1E86C1-A1A6-8B6C-D69E-6BAFA8F4FB0D}"/>
              </a:ext>
            </a:extLst>
          </p:cNvPr>
          <p:cNvGrpSpPr/>
          <p:nvPr/>
        </p:nvGrpSpPr>
        <p:grpSpPr>
          <a:xfrm>
            <a:off x="7236286" y="4524691"/>
            <a:ext cx="1790280" cy="706320"/>
            <a:chOff x="7236286" y="4524691"/>
            <a:chExt cx="1790280" cy="70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5154" name="Ink 5153">
                  <a:extLst>
                    <a:ext uri="{FF2B5EF4-FFF2-40B4-BE49-F238E27FC236}">
                      <a16:creationId xmlns:a16="http://schemas.microsoft.com/office/drawing/2014/main" id="{959D54B7-85BD-EC3C-00B0-487E28210F7F}"/>
                    </a:ext>
                  </a:extLst>
                </p14:cNvPr>
                <p14:cNvContentPartPr/>
                <p14:nvPr/>
              </p14:nvContentPartPr>
              <p14:xfrm>
                <a:off x="7263646" y="4608211"/>
                <a:ext cx="155520" cy="267480"/>
              </p14:xfrm>
            </p:contentPart>
          </mc:Choice>
          <mc:Fallback xmlns="">
            <p:pic>
              <p:nvPicPr>
                <p:cNvPr id="5154" name="Ink 5153">
                  <a:extLst>
                    <a:ext uri="{FF2B5EF4-FFF2-40B4-BE49-F238E27FC236}">
                      <a16:creationId xmlns:a16="http://schemas.microsoft.com/office/drawing/2014/main" id="{959D54B7-85BD-EC3C-00B0-487E28210F7F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245646" y="4590211"/>
                  <a:ext cx="19116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5155" name="Ink 5154">
                  <a:extLst>
                    <a:ext uri="{FF2B5EF4-FFF2-40B4-BE49-F238E27FC236}">
                      <a16:creationId xmlns:a16="http://schemas.microsoft.com/office/drawing/2014/main" id="{E22EDFDD-407C-6F2C-7C9B-E719F822C394}"/>
                    </a:ext>
                  </a:extLst>
                </p14:cNvPr>
                <p14:cNvContentPartPr/>
                <p14:nvPr/>
              </p14:nvContentPartPr>
              <p14:xfrm>
                <a:off x="7352926" y="4728091"/>
                <a:ext cx="78120" cy="115920"/>
              </p14:xfrm>
            </p:contentPart>
          </mc:Choice>
          <mc:Fallback xmlns="">
            <p:pic>
              <p:nvPicPr>
                <p:cNvPr id="5155" name="Ink 5154">
                  <a:extLst>
                    <a:ext uri="{FF2B5EF4-FFF2-40B4-BE49-F238E27FC236}">
                      <a16:creationId xmlns:a16="http://schemas.microsoft.com/office/drawing/2014/main" id="{E22EDFDD-407C-6F2C-7C9B-E719F822C39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335286" y="4710451"/>
                  <a:ext cx="1137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5156" name="Ink 5155">
                  <a:extLst>
                    <a:ext uri="{FF2B5EF4-FFF2-40B4-BE49-F238E27FC236}">
                      <a16:creationId xmlns:a16="http://schemas.microsoft.com/office/drawing/2014/main" id="{C2026363-C245-5D3E-AB64-FA19D024A12F}"/>
                    </a:ext>
                  </a:extLst>
                </p14:cNvPr>
                <p14:cNvContentPartPr/>
                <p14:nvPr/>
              </p14:nvContentPartPr>
              <p14:xfrm>
                <a:off x="7583686" y="4626571"/>
                <a:ext cx="37800" cy="190440"/>
              </p14:xfrm>
            </p:contentPart>
          </mc:Choice>
          <mc:Fallback xmlns="">
            <p:pic>
              <p:nvPicPr>
                <p:cNvPr id="5156" name="Ink 5155">
                  <a:extLst>
                    <a:ext uri="{FF2B5EF4-FFF2-40B4-BE49-F238E27FC236}">
                      <a16:creationId xmlns:a16="http://schemas.microsoft.com/office/drawing/2014/main" id="{C2026363-C245-5D3E-AB64-FA19D024A12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566046" y="4608931"/>
                  <a:ext cx="734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5157" name="Ink 5156">
                  <a:extLst>
                    <a:ext uri="{FF2B5EF4-FFF2-40B4-BE49-F238E27FC236}">
                      <a16:creationId xmlns:a16="http://schemas.microsoft.com/office/drawing/2014/main" id="{72F673AC-6EB3-57BA-2A2F-5C29C47D687F}"/>
                    </a:ext>
                  </a:extLst>
                </p14:cNvPr>
                <p14:cNvContentPartPr/>
                <p14:nvPr/>
              </p14:nvContentPartPr>
              <p14:xfrm>
                <a:off x="7625446" y="4524691"/>
                <a:ext cx="50760" cy="68760"/>
              </p14:xfrm>
            </p:contentPart>
          </mc:Choice>
          <mc:Fallback xmlns="">
            <p:pic>
              <p:nvPicPr>
                <p:cNvPr id="5157" name="Ink 5156">
                  <a:extLst>
                    <a:ext uri="{FF2B5EF4-FFF2-40B4-BE49-F238E27FC236}">
                      <a16:creationId xmlns:a16="http://schemas.microsoft.com/office/drawing/2014/main" id="{72F673AC-6EB3-57BA-2A2F-5C29C47D687F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607806" y="4506691"/>
                  <a:ext cx="864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5158" name="Ink 5157">
                  <a:extLst>
                    <a:ext uri="{FF2B5EF4-FFF2-40B4-BE49-F238E27FC236}">
                      <a16:creationId xmlns:a16="http://schemas.microsoft.com/office/drawing/2014/main" id="{DFC88267-B315-DE4E-157B-A9EA107C7457}"/>
                    </a:ext>
                  </a:extLst>
                </p14:cNvPr>
                <p14:cNvContentPartPr/>
                <p14:nvPr/>
              </p14:nvContentPartPr>
              <p14:xfrm>
                <a:off x="7800406" y="4620451"/>
                <a:ext cx="23040" cy="167760"/>
              </p14:xfrm>
            </p:contentPart>
          </mc:Choice>
          <mc:Fallback xmlns="">
            <p:pic>
              <p:nvPicPr>
                <p:cNvPr id="5158" name="Ink 5157">
                  <a:extLst>
                    <a:ext uri="{FF2B5EF4-FFF2-40B4-BE49-F238E27FC236}">
                      <a16:creationId xmlns:a16="http://schemas.microsoft.com/office/drawing/2014/main" id="{DFC88267-B315-DE4E-157B-A9EA107C7457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782766" y="4602811"/>
                  <a:ext cx="586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5159" name="Ink 5158">
                  <a:extLst>
                    <a:ext uri="{FF2B5EF4-FFF2-40B4-BE49-F238E27FC236}">
                      <a16:creationId xmlns:a16="http://schemas.microsoft.com/office/drawing/2014/main" id="{D884A766-CF5A-B264-2C9D-BF7B53D80740}"/>
                    </a:ext>
                  </a:extLst>
                </p14:cNvPr>
                <p14:cNvContentPartPr/>
                <p14:nvPr/>
              </p14:nvContentPartPr>
              <p14:xfrm>
                <a:off x="7812286" y="4589851"/>
                <a:ext cx="184320" cy="116280"/>
              </p14:xfrm>
            </p:contentPart>
          </mc:Choice>
          <mc:Fallback xmlns="">
            <p:pic>
              <p:nvPicPr>
                <p:cNvPr id="5159" name="Ink 5158">
                  <a:extLst>
                    <a:ext uri="{FF2B5EF4-FFF2-40B4-BE49-F238E27FC236}">
                      <a16:creationId xmlns:a16="http://schemas.microsoft.com/office/drawing/2014/main" id="{D884A766-CF5A-B264-2C9D-BF7B53D8074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794646" y="4572211"/>
                  <a:ext cx="2199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5161" name="Ink 5160">
                  <a:extLst>
                    <a:ext uri="{FF2B5EF4-FFF2-40B4-BE49-F238E27FC236}">
                      <a16:creationId xmlns:a16="http://schemas.microsoft.com/office/drawing/2014/main" id="{B80A6E6B-E08F-7220-FE3C-F39DD6C55983}"/>
                    </a:ext>
                  </a:extLst>
                </p14:cNvPr>
                <p14:cNvContentPartPr/>
                <p14:nvPr/>
              </p14:nvContentPartPr>
              <p14:xfrm>
                <a:off x="7958086" y="4738531"/>
                <a:ext cx="133200" cy="23400"/>
              </p14:xfrm>
            </p:contentPart>
          </mc:Choice>
          <mc:Fallback xmlns="">
            <p:pic>
              <p:nvPicPr>
                <p:cNvPr id="5161" name="Ink 5160">
                  <a:extLst>
                    <a:ext uri="{FF2B5EF4-FFF2-40B4-BE49-F238E27FC236}">
                      <a16:creationId xmlns:a16="http://schemas.microsoft.com/office/drawing/2014/main" id="{B80A6E6B-E08F-7220-FE3C-F39DD6C55983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940086" y="4720891"/>
                  <a:ext cx="1688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5162" name="Ink 5161">
                  <a:extLst>
                    <a:ext uri="{FF2B5EF4-FFF2-40B4-BE49-F238E27FC236}">
                      <a16:creationId xmlns:a16="http://schemas.microsoft.com/office/drawing/2014/main" id="{C4DDFD12-1932-4F36-A3A2-E8BF1EDE54EB}"/>
                    </a:ext>
                  </a:extLst>
                </p14:cNvPr>
                <p14:cNvContentPartPr/>
                <p14:nvPr/>
              </p14:nvContentPartPr>
              <p14:xfrm>
                <a:off x="8250406" y="4609651"/>
                <a:ext cx="11160" cy="188280"/>
              </p14:xfrm>
            </p:contentPart>
          </mc:Choice>
          <mc:Fallback xmlns="">
            <p:pic>
              <p:nvPicPr>
                <p:cNvPr id="5162" name="Ink 5161">
                  <a:extLst>
                    <a:ext uri="{FF2B5EF4-FFF2-40B4-BE49-F238E27FC236}">
                      <a16:creationId xmlns:a16="http://schemas.microsoft.com/office/drawing/2014/main" id="{C4DDFD12-1932-4F36-A3A2-E8BF1EDE54E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232406" y="4591651"/>
                  <a:ext cx="468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5163" name="Ink 5162">
                  <a:extLst>
                    <a:ext uri="{FF2B5EF4-FFF2-40B4-BE49-F238E27FC236}">
                      <a16:creationId xmlns:a16="http://schemas.microsoft.com/office/drawing/2014/main" id="{439C76D7-0DB4-BE55-157F-8A3D57700022}"/>
                    </a:ext>
                  </a:extLst>
                </p14:cNvPr>
                <p14:cNvContentPartPr/>
                <p14:nvPr/>
              </p14:nvContentPartPr>
              <p14:xfrm>
                <a:off x="8257606" y="4647811"/>
                <a:ext cx="114840" cy="102240"/>
              </p14:xfrm>
            </p:contentPart>
          </mc:Choice>
          <mc:Fallback xmlns="">
            <p:pic>
              <p:nvPicPr>
                <p:cNvPr id="5163" name="Ink 5162">
                  <a:extLst>
                    <a:ext uri="{FF2B5EF4-FFF2-40B4-BE49-F238E27FC236}">
                      <a16:creationId xmlns:a16="http://schemas.microsoft.com/office/drawing/2014/main" id="{439C76D7-0DB4-BE55-157F-8A3D57700022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239606" y="4629811"/>
                  <a:ext cx="150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5164" name="Ink 5163">
                  <a:extLst>
                    <a:ext uri="{FF2B5EF4-FFF2-40B4-BE49-F238E27FC236}">
                      <a16:creationId xmlns:a16="http://schemas.microsoft.com/office/drawing/2014/main" id="{A3C443D3-0EDB-CCF9-CFC5-176C777A8B0E}"/>
                    </a:ext>
                  </a:extLst>
                </p14:cNvPr>
                <p14:cNvContentPartPr/>
                <p14:nvPr/>
              </p14:nvContentPartPr>
              <p14:xfrm>
                <a:off x="8291446" y="4710451"/>
                <a:ext cx="46440" cy="360"/>
              </p14:xfrm>
            </p:contentPart>
          </mc:Choice>
          <mc:Fallback xmlns="">
            <p:pic>
              <p:nvPicPr>
                <p:cNvPr id="5164" name="Ink 5163">
                  <a:extLst>
                    <a:ext uri="{FF2B5EF4-FFF2-40B4-BE49-F238E27FC236}">
                      <a16:creationId xmlns:a16="http://schemas.microsoft.com/office/drawing/2014/main" id="{A3C443D3-0EDB-CCF9-CFC5-176C777A8B0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273446" y="4692811"/>
                  <a:ext cx="820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5165" name="Ink 5164">
                  <a:extLst>
                    <a:ext uri="{FF2B5EF4-FFF2-40B4-BE49-F238E27FC236}">
                      <a16:creationId xmlns:a16="http://schemas.microsoft.com/office/drawing/2014/main" id="{F3B0ABED-AC05-1837-BD4E-75C0136DD73A}"/>
                    </a:ext>
                  </a:extLst>
                </p14:cNvPr>
                <p14:cNvContentPartPr/>
                <p14:nvPr/>
              </p14:nvContentPartPr>
              <p14:xfrm>
                <a:off x="8450206" y="4530091"/>
                <a:ext cx="131400" cy="198720"/>
              </p14:xfrm>
            </p:contentPart>
          </mc:Choice>
          <mc:Fallback xmlns="">
            <p:pic>
              <p:nvPicPr>
                <p:cNvPr id="5165" name="Ink 5164">
                  <a:extLst>
                    <a:ext uri="{FF2B5EF4-FFF2-40B4-BE49-F238E27FC236}">
                      <a16:creationId xmlns:a16="http://schemas.microsoft.com/office/drawing/2014/main" id="{F3B0ABED-AC05-1837-BD4E-75C0136DD73A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432566" y="4512091"/>
                  <a:ext cx="16704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5166" name="Ink 5165">
                  <a:extLst>
                    <a:ext uri="{FF2B5EF4-FFF2-40B4-BE49-F238E27FC236}">
                      <a16:creationId xmlns:a16="http://schemas.microsoft.com/office/drawing/2014/main" id="{289EB2A5-25D3-01BD-F4A9-BD0B0A19EF53}"/>
                    </a:ext>
                  </a:extLst>
                </p14:cNvPr>
                <p14:cNvContentPartPr/>
                <p14:nvPr/>
              </p14:nvContentPartPr>
              <p14:xfrm>
                <a:off x="8612926" y="4565371"/>
                <a:ext cx="49320" cy="102240"/>
              </p14:xfrm>
            </p:contentPart>
          </mc:Choice>
          <mc:Fallback xmlns="">
            <p:pic>
              <p:nvPicPr>
                <p:cNvPr id="5166" name="Ink 5165">
                  <a:extLst>
                    <a:ext uri="{FF2B5EF4-FFF2-40B4-BE49-F238E27FC236}">
                      <a16:creationId xmlns:a16="http://schemas.microsoft.com/office/drawing/2014/main" id="{289EB2A5-25D3-01BD-F4A9-BD0B0A19EF53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595286" y="4547371"/>
                  <a:ext cx="849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5167" name="Ink 5166">
                  <a:extLst>
                    <a:ext uri="{FF2B5EF4-FFF2-40B4-BE49-F238E27FC236}">
                      <a16:creationId xmlns:a16="http://schemas.microsoft.com/office/drawing/2014/main" id="{B9D39EA0-B3A8-1FED-81DF-F9BCC9FD66A4}"/>
                    </a:ext>
                  </a:extLst>
                </p14:cNvPr>
                <p14:cNvContentPartPr/>
                <p14:nvPr/>
              </p14:nvContentPartPr>
              <p14:xfrm>
                <a:off x="8710486" y="4533331"/>
                <a:ext cx="86400" cy="173880"/>
              </p14:xfrm>
            </p:contentPart>
          </mc:Choice>
          <mc:Fallback xmlns="">
            <p:pic>
              <p:nvPicPr>
                <p:cNvPr id="5167" name="Ink 5166">
                  <a:extLst>
                    <a:ext uri="{FF2B5EF4-FFF2-40B4-BE49-F238E27FC236}">
                      <a16:creationId xmlns:a16="http://schemas.microsoft.com/office/drawing/2014/main" id="{B9D39EA0-B3A8-1FED-81DF-F9BCC9FD66A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692486" y="4515691"/>
                  <a:ext cx="1220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5169" name="Ink 5168">
                  <a:extLst>
                    <a:ext uri="{FF2B5EF4-FFF2-40B4-BE49-F238E27FC236}">
                      <a16:creationId xmlns:a16="http://schemas.microsoft.com/office/drawing/2014/main" id="{842F3C06-849D-7568-1203-EC84F26BF883}"/>
                    </a:ext>
                  </a:extLst>
                </p14:cNvPr>
                <p14:cNvContentPartPr/>
                <p14:nvPr/>
              </p14:nvContentPartPr>
              <p14:xfrm>
                <a:off x="7236286" y="4858771"/>
                <a:ext cx="1568880" cy="91800"/>
              </p14:xfrm>
            </p:contentPart>
          </mc:Choice>
          <mc:Fallback xmlns="">
            <p:pic>
              <p:nvPicPr>
                <p:cNvPr id="5169" name="Ink 5168">
                  <a:extLst>
                    <a:ext uri="{FF2B5EF4-FFF2-40B4-BE49-F238E27FC236}">
                      <a16:creationId xmlns:a16="http://schemas.microsoft.com/office/drawing/2014/main" id="{842F3C06-849D-7568-1203-EC84F26BF88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218646" y="4841131"/>
                  <a:ext cx="16045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5170" name="Ink 5169">
                  <a:extLst>
                    <a:ext uri="{FF2B5EF4-FFF2-40B4-BE49-F238E27FC236}">
                      <a16:creationId xmlns:a16="http://schemas.microsoft.com/office/drawing/2014/main" id="{5A631EE8-EAC7-9323-77CA-35BC5A68B834}"/>
                    </a:ext>
                  </a:extLst>
                </p14:cNvPr>
                <p14:cNvContentPartPr/>
                <p14:nvPr/>
              </p14:nvContentPartPr>
              <p14:xfrm>
                <a:off x="7275526" y="4998091"/>
                <a:ext cx="137520" cy="202680"/>
              </p14:xfrm>
            </p:contentPart>
          </mc:Choice>
          <mc:Fallback xmlns="">
            <p:pic>
              <p:nvPicPr>
                <p:cNvPr id="5170" name="Ink 5169">
                  <a:extLst>
                    <a:ext uri="{FF2B5EF4-FFF2-40B4-BE49-F238E27FC236}">
                      <a16:creationId xmlns:a16="http://schemas.microsoft.com/office/drawing/2014/main" id="{5A631EE8-EAC7-9323-77CA-35BC5A68B834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257526" y="4980451"/>
                  <a:ext cx="1731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5171" name="Ink 5170">
                  <a:extLst>
                    <a:ext uri="{FF2B5EF4-FFF2-40B4-BE49-F238E27FC236}">
                      <a16:creationId xmlns:a16="http://schemas.microsoft.com/office/drawing/2014/main" id="{2C88A2C2-10AA-62FA-601E-C91689D3CB4E}"/>
                    </a:ext>
                  </a:extLst>
                </p14:cNvPr>
                <p14:cNvContentPartPr/>
                <p14:nvPr/>
              </p14:nvContentPartPr>
              <p14:xfrm>
                <a:off x="7345006" y="5110771"/>
                <a:ext cx="93600" cy="111600"/>
              </p14:xfrm>
            </p:contentPart>
          </mc:Choice>
          <mc:Fallback xmlns="">
            <p:pic>
              <p:nvPicPr>
                <p:cNvPr id="5171" name="Ink 5170">
                  <a:extLst>
                    <a:ext uri="{FF2B5EF4-FFF2-40B4-BE49-F238E27FC236}">
                      <a16:creationId xmlns:a16="http://schemas.microsoft.com/office/drawing/2014/main" id="{2C88A2C2-10AA-62FA-601E-C91689D3CB4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327366" y="5093131"/>
                  <a:ext cx="129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5172" name="Ink 5171">
                  <a:extLst>
                    <a:ext uri="{FF2B5EF4-FFF2-40B4-BE49-F238E27FC236}">
                      <a16:creationId xmlns:a16="http://schemas.microsoft.com/office/drawing/2014/main" id="{9D67E7BB-47A9-B5C3-0EC5-ADE0C20EDB3A}"/>
                    </a:ext>
                  </a:extLst>
                </p14:cNvPr>
                <p14:cNvContentPartPr/>
                <p14:nvPr/>
              </p14:nvContentPartPr>
              <p14:xfrm>
                <a:off x="7518886" y="5020411"/>
                <a:ext cx="55440" cy="155880"/>
              </p14:xfrm>
            </p:contentPart>
          </mc:Choice>
          <mc:Fallback xmlns="">
            <p:pic>
              <p:nvPicPr>
                <p:cNvPr id="5172" name="Ink 5171">
                  <a:extLst>
                    <a:ext uri="{FF2B5EF4-FFF2-40B4-BE49-F238E27FC236}">
                      <a16:creationId xmlns:a16="http://schemas.microsoft.com/office/drawing/2014/main" id="{9D67E7BB-47A9-B5C3-0EC5-ADE0C20EDB3A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501246" y="5002411"/>
                  <a:ext cx="910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5173" name="Ink 5172">
                  <a:extLst>
                    <a:ext uri="{FF2B5EF4-FFF2-40B4-BE49-F238E27FC236}">
                      <a16:creationId xmlns:a16="http://schemas.microsoft.com/office/drawing/2014/main" id="{8BAA4FF2-757D-0D5B-1C6B-6F2EC572B823}"/>
                    </a:ext>
                  </a:extLst>
                </p14:cNvPr>
                <p14:cNvContentPartPr/>
                <p14:nvPr/>
              </p14:nvContentPartPr>
              <p14:xfrm>
                <a:off x="7628326" y="5086291"/>
                <a:ext cx="43200" cy="83880"/>
              </p14:xfrm>
            </p:contentPart>
          </mc:Choice>
          <mc:Fallback xmlns="">
            <p:pic>
              <p:nvPicPr>
                <p:cNvPr id="5173" name="Ink 5172">
                  <a:extLst>
                    <a:ext uri="{FF2B5EF4-FFF2-40B4-BE49-F238E27FC236}">
                      <a16:creationId xmlns:a16="http://schemas.microsoft.com/office/drawing/2014/main" id="{8BAA4FF2-757D-0D5B-1C6B-6F2EC572B823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610686" y="5068291"/>
                  <a:ext cx="788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5174" name="Ink 5173">
                  <a:extLst>
                    <a:ext uri="{FF2B5EF4-FFF2-40B4-BE49-F238E27FC236}">
                      <a16:creationId xmlns:a16="http://schemas.microsoft.com/office/drawing/2014/main" id="{0137F65C-55A8-1B98-26B3-ACA8D61E0D8B}"/>
                    </a:ext>
                  </a:extLst>
                </p14:cNvPr>
                <p14:cNvContentPartPr/>
                <p14:nvPr/>
              </p14:nvContentPartPr>
              <p14:xfrm>
                <a:off x="7612126" y="5018251"/>
                <a:ext cx="94320" cy="52200"/>
              </p14:xfrm>
            </p:contentPart>
          </mc:Choice>
          <mc:Fallback xmlns="">
            <p:pic>
              <p:nvPicPr>
                <p:cNvPr id="5174" name="Ink 5173">
                  <a:extLst>
                    <a:ext uri="{FF2B5EF4-FFF2-40B4-BE49-F238E27FC236}">
                      <a16:creationId xmlns:a16="http://schemas.microsoft.com/office/drawing/2014/main" id="{0137F65C-55A8-1B98-26B3-ACA8D61E0D8B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594126" y="5000251"/>
                  <a:ext cx="1299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5175" name="Ink 5174">
                  <a:extLst>
                    <a:ext uri="{FF2B5EF4-FFF2-40B4-BE49-F238E27FC236}">
                      <a16:creationId xmlns:a16="http://schemas.microsoft.com/office/drawing/2014/main" id="{E3F0011A-2DED-A7A8-73A6-9F82E3E3B712}"/>
                    </a:ext>
                  </a:extLst>
                </p14:cNvPr>
                <p14:cNvContentPartPr/>
                <p14:nvPr/>
              </p14:nvContentPartPr>
              <p14:xfrm>
                <a:off x="7756486" y="5097811"/>
                <a:ext cx="92880" cy="12240"/>
              </p14:xfrm>
            </p:contentPart>
          </mc:Choice>
          <mc:Fallback xmlns="">
            <p:pic>
              <p:nvPicPr>
                <p:cNvPr id="5175" name="Ink 5174">
                  <a:extLst>
                    <a:ext uri="{FF2B5EF4-FFF2-40B4-BE49-F238E27FC236}">
                      <a16:creationId xmlns:a16="http://schemas.microsoft.com/office/drawing/2014/main" id="{E3F0011A-2DED-A7A8-73A6-9F82E3E3B712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738486" y="5080171"/>
                  <a:ext cx="1285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5176" name="Ink 5175">
                  <a:extLst>
                    <a:ext uri="{FF2B5EF4-FFF2-40B4-BE49-F238E27FC236}">
                      <a16:creationId xmlns:a16="http://schemas.microsoft.com/office/drawing/2014/main" id="{7029CBEB-D05C-3BCE-1A86-D0FBAA2EEC15}"/>
                    </a:ext>
                  </a:extLst>
                </p14:cNvPr>
                <p14:cNvContentPartPr/>
                <p14:nvPr/>
              </p14:nvContentPartPr>
              <p14:xfrm>
                <a:off x="7917766" y="5075851"/>
                <a:ext cx="9360" cy="98280"/>
              </p14:xfrm>
            </p:contentPart>
          </mc:Choice>
          <mc:Fallback xmlns="">
            <p:pic>
              <p:nvPicPr>
                <p:cNvPr id="5176" name="Ink 5175">
                  <a:extLst>
                    <a:ext uri="{FF2B5EF4-FFF2-40B4-BE49-F238E27FC236}">
                      <a16:creationId xmlns:a16="http://schemas.microsoft.com/office/drawing/2014/main" id="{7029CBEB-D05C-3BCE-1A86-D0FBAA2EEC15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900126" y="5057851"/>
                  <a:ext cx="45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5177" name="Ink 5176">
                  <a:extLst>
                    <a:ext uri="{FF2B5EF4-FFF2-40B4-BE49-F238E27FC236}">
                      <a16:creationId xmlns:a16="http://schemas.microsoft.com/office/drawing/2014/main" id="{B609B68D-74B6-30B9-F18D-E0C75D840C99}"/>
                    </a:ext>
                  </a:extLst>
                </p14:cNvPr>
                <p14:cNvContentPartPr/>
                <p14:nvPr/>
              </p14:nvContentPartPr>
              <p14:xfrm>
                <a:off x="7901566" y="5035171"/>
                <a:ext cx="134280" cy="106200"/>
              </p14:xfrm>
            </p:contentPart>
          </mc:Choice>
          <mc:Fallback xmlns="">
            <p:pic>
              <p:nvPicPr>
                <p:cNvPr id="5177" name="Ink 5176">
                  <a:extLst>
                    <a:ext uri="{FF2B5EF4-FFF2-40B4-BE49-F238E27FC236}">
                      <a16:creationId xmlns:a16="http://schemas.microsoft.com/office/drawing/2014/main" id="{B609B68D-74B6-30B9-F18D-E0C75D840C99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883926" y="5017171"/>
                  <a:ext cx="1699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5178" name="Ink 5177">
                  <a:extLst>
                    <a:ext uri="{FF2B5EF4-FFF2-40B4-BE49-F238E27FC236}">
                      <a16:creationId xmlns:a16="http://schemas.microsoft.com/office/drawing/2014/main" id="{4872AD97-CC67-B03A-1142-BC267F4D5C2D}"/>
                    </a:ext>
                  </a:extLst>
                </p14:cNvPr>
                <p14:cNvContentPartPr/>
                <p14:nvPr/>
              </p14:nvContentPartPr>
              <p14:xfrm>
                <a:off x="7938286" y="5115811"/>
                <a:ext cx="54360" cy="7560"/>
              </p14:xfrm>
            </p:contentPart>
          </mc:Choice>
          <mc:Fallback xmlns="">
            <p:pic>
              <p:nvPicPr>
                <p:cNvPr id="5178" name="Ink 5177">
                  <a:extLst>
                    <a:ext uri="{FF2B5EF4-FFF2-40B4-BE49-F238E27FC236}">
                      <a16:creationId xmlns:a16="http://schemas.microsoft.com/office/drawing/2014/main" id="{4872AD97-CC67-B03A-1142-BC267F4D5C2D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920286" y="5097811"/>
                  <a:ext cx="900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5179" name="Ink 5178">
                  <a:extLst>
                    <a:ext uri="{FF2B5EF4-FFF2-40B4-BE49-F238E27FC236}">
                      <a16:creationId xmlns:a16="http://schemas.microsoft.com/office/drawing/2014/main" id="{5B26A2CE-C019-673A-6B12-316F38570301}"/>
                    </a:ext>
                  </a:extLst>
                </p14:cNvPr>
                <p14:cNvContentPartPr/>
                <p14:nvPr/>
              </p14:nvContentPartPr>
              <p14:xfrm>
                <a:off x="8094886" y="5009611"/>
                <a:ext cx="83160" cy="148320"/>
              </p14:xfrm>
            </p:contentPart>
          </mc:Choice>
          <mc:Fallback xmlns="">
            <p:pic>
              <p:nvPicPr>
                <p:cNvPr id="5179" name="Ink 5178">
                  <a:extLst>
                    <a:ext uri="{FF2B5EF4-FFF2-40B4-BE49-F238E27FC236}">
                      <a16:creationId xmlns:a16="http://schemas.microsoft.com/office/drawing/2014/main" id="{5B26A2CE-C019-673A-6B12-316F3857030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076886" y="4991971"/>
                  <a:ext cx="1188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5180" name="Ink 5179">
                  <a:extLst>
                    <a:ext uri="{FF2B5EF4-FFF2-40B4-BE49-F238E27FC236}">
                      <a16:creationId xmlns:a16="http://schemas.microsoft.com/office/drawing/2014/main" id="{755B7BE7-7DB2-68CD-B3D5-A73C230B7C12}"/>
                    </a:ext>
                  </a:extLst>
                </p14:cNvPr>
                <p14:cNvContentPartPr/>
                <p14:nvPr/>
              </p14:nvContentPartPr>
              <p14:xfrm>
                <a:off x="8224126" y="5049211"/>
                <a:ext cx="45360" cy="125640"/>
              </p14:xfrm>
            </p:contentPart>
          </mc:Choice>
          <mc:Fallback xmlns="">
            <p:pic>
              <p:nvPicPr>
                <p:cNvPr id="5180" name="Ink 5179">
                  <a:extLst>
                    <a:ext uri="{FF2B5EF4-FFF2-40B4-BE49-F238E27FC236}">
                      <a16:creationId xmlns:a16="http://schemas.microsoft.com/office/drawing/2014/main" id="{755B7BE7-7DB2-68CD-B3D5-A73C230B7C1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206486" y="5031571"/>
                  <a:ext cx="81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5182" name="Ink 5181">
                  <a:extLst>
                    <a:ext uri="{FF2B5EF4-FFF2-40B4-BE49-F238E27FC236}">
                      <a16:creationId xmlns:a16="http://schemas.microsoft.com/office/drawing/2014/main" id="{32D66827-3248-D5BE-B68F-95B6D357E34F}"/>
                    </a:ext>
                  </a:extLst>
                </p14:cNvPr>
                <p14:cNvContentPartPr/>
                <p14:nvPr/>
              </p14:nvContentPartPr>
              <p14:xfrm>
                <a:off x="8349406" y="5008171"/>
                <a:ext cx="47520" cy="222840"/>
              </p14:xfrm>
            </p:contentPart>
          </mc:Choice>
          <mc:Fallback xmlns="">
            <p:pic>
              <p:nvPicPr>
                <p:cNvPr id="5182" name="Ink 5181">
                  <a:extLst>
                    <a:ext uri="{FF2B5EF4-FFF2-40B4-BE49-F238E27FC236}">
                      <a16:creationId xmlns:a16="http://schemas.microsoft.com/office/drawing/2014/main" id="{32D66827-3248-D5BE-B68F-95B6D357E34F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331766" y="4990531"/>
                  <a:ext cx="831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5184" name="Ink 5183">
                  <a:extLst>
                    <a:ext uri="{FF2B5EF4-FFF2-40B4-BE49-F238E27FC236}">
                      <a16:creationId xmlns:a16="http://schemas.microsoft.com/office/drawing/2014/main" id="{FB2C7DE4-3A1B-F90A-A63D-BFE209DA8501}"/>
                    </a:ext>
                  </a:extLst>
                </p14:cNvPr>
                <p14:cNvContentPartPr/>
                <p14:nvPr/>
              </p14:nvContentPartPr>
              <p14:xfrm>
                <a:off x="8507086" y="5133451"/>
                <a:ext cx="83520" cy="360"/>
              </p14:xfrm>
            </p:contentPart>
          </mc:Choice>
          <mc:Fallback xmlns="">
            <p:pic>
              <p:nvPicPr>
                <p:cNvPr id="5184" name="Ink 5183">
                  <a:extLst>
                    <a:ext uri="{FF2B5EF4-FFF2-40B4-BE49-F238E27FC236}">
                      <a16:creationId xmlns:a16="http://schemas.microsoft.com/office/drawing/2014/main" id="{FB2C7DE4-3A1B-F90A-A63D-BFE209DA8501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489086" y="5115811"/>
                  <a:ext cx="119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5186" name="Ink 5185">
                  <a:extLst>
                    <a:ext uri="{FF2B5EF4-FFF2-40B4-BE49-F238E27FC236}">
                      <a16:creationId xmlns:a16="http://schemas.microsoft.com/office/drawing/2014/main" id="{EE3D846D-5CAE-0118-CDD2-383885358D29}"/>
                    </a:ext>
                  </a:extLst>
                </p14:cNvPr>
                <p14:cNvContentPartPr/>
                <p14:nvPr/>
              </p14:nvContentPartPr>
              <p14:xfrm>
                <a:off x="8747206" y="5000971"/>
                <a:ext cx="130320" cy="190080"/>
              </p14:xfrm>
            </p:contentPart>
          </mc:Choice>
          <mc:Fallback xmlns="">
            <p:pic>
              <p:nvPicPr>
                <p:cNvPr id="5186" name="Ink 5185">
                  <a:extLst>
                    <a:ext uri="{FF2B5EF4-FFF2-40B4-BE49-F238E27FC236}">
                      <a16:creationId xmlns:a16="http://schemas.microsoft.com/office/drawing/2014/main" id="{EE3D846D-5CAE-0118-CDD2-383885358D2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729566" y="4983331"/>
                  <a:ext cx="1659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5188" name="Ink 5187">
                  <a:extLst>
                    <a:ext uri="{FF2B5EF4-FFF2-40B4-BE49-F238E27FC236}">
                      <a16:creationId xmlns:a16="http://schemas.microsoft.com/office/drawing/2014/main" id="{08F90771-AD58-C526-7CCD-31CDB094C0DD}"/>
                    </a:ext>
                  </a:extLst>
                </p14:cNvPr>
                <p14:cNvContentPartPr/>
                <p14:nvPr/>
              </p14:nvContentPartPr>
              <p14:xfrm>
                <a:off x="8767366" y="5112931"/>
                <a:ext cx="65160" cy="3960"/>
              </p14:xfrm>
            </p:contentPart>
          </mc:Choice>
          <mc:Fallback xmlns="">
            <p:pic>
              <p:nvPicPr>
                <p:cNvPr id="5188" name="Ink 5187">
                  <a:extLst>
                    <a:ext uri="{FF2B5EF4-FFF2-40B4-BE49-F238E27FC236}">
                      <a16:creationId xmlns:a16="http://schemas.microsoft.com/office/drawing/2014/main" id="{08F90771-AD58-C526-7CCD-31CDB094C0D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749726" y="5094931"/>
                  <a:ext cx="1008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5190" name="Ink 5189">
                  <a:extLst>
                    <a:ext uri="{FF2B5EF4-FFF2-40B4-BE49-F238E27FC236}">
                      <a16:creationId xmlns:a16="http://schemas.microsoft.com/office/drawing/2014/main" id="{108CDCE6-CF0D-517A-D957-30EC5D46AF0A}"/>
                    </a:ext>
                  </a:extLst>
                </p14:cNvPr>
                <p14:cNvContentPartPr/>
                <p14:nvPr/>
              </p14:nvContentPartPr>
              <p14:xfrm>
                <a:off x="8949526" y="5019331"/>
                <a:ext cx="77040" cy="145440"/>
              </p14:xfrm>
            </p:contentPart>
          </mc:Choice>
          <mc:Fallback xmlns="">
            <p:pic>
              <p:nvPicPr>
                <p:cNvPr id="5190" name="Ink 5189">
                  <a:extLst>
                    <a:ext uri="{FF2B5EF4-FFF2-40B4-BE49-F238E27FC236}">
                      <a16:creationId xmlns:a16="http://schemas.microsoft.com/office/drawing/2014/main" id="{108CDCE6-CF0D-517A-D957-30EC5D46AF0A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931886" y="5001331"/>
                  <a:ext cx="11268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13" name="Group 5212">
            <a:extLst>
              <a:ext uri="{FF2B5EF4-FFF2-40B4-BE49-F238E27FC236}">
                <a16:creationId xmlns:a16="http://schemas.microsoft.com/office/drawing/2014/main" id="{130D6A16-1933-7C08-EB3D-BC6A80DDCD69}"/>
              </a:ext>
            </a:extLst>
          </p:cNvPr>
          <p:cNvGrpSpPr/>
          <p:nvPr/>
        </p:nvGrpSpPr>
        <p:grpSpPr>
          <a:xfrm>
            <a:off x="7906606" y="5494891"/>
            <a:ext cx="2386440" cy="339120"/>
            <a:chOff x="7906606" y="5494891"/>
            <a:chExt cx="2386440" cy="33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5192" name="Ink 5191">
                  <a:extLst>
                    <a:ext uri="{FF2B5EF4-FFF2-40B4-BE49-F238E27FC236}">
                      <a16:creationId xmlns:a16="http://schemas.microsoft.com/office/drawing/2014/main" id="{1F9B4FBB-F001-B7B6-D1DD-FBD71853BF3A}"/>
                    </a:ext>
                  </a:extLst>
                </p14:cNvPr>
                <p14:cNvContentPartPr/>
                <p14:nvPr/>
              </p14:nvContentPartPr>
              <p14:xfrm>
                <a:off x="7918486" y="5721331"/>
                <a:ext cx="63360" cy="3960"/>
              </p14:xfrm>
            </p:contentPart>
          </mc:Choice>
          <mc:Fallback xmlns="">
            <p:pic>
              <p:nvPicPr>
                <p:cNvPr id="5192" name="Ink 5191">
                  <a:extLst>
                    <a:ext uri="{FF2B5EF4-FFF2-40B4-BE49-F238E27FC236}">
                      <a16:creationId xmlns:a16="http://schemas.microsoft.com/office/drawing/2014/main" id="{1F9B4FBB-F001-B7B6-D1DD-FBD71853BF3A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900486" y="5703691"/>
                  <a:ext cx="990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5193" name="Ink 5192">
                  <a:extLst>
                    <a:ext uri="{FF2B5EF4-FFF2-40B4-BE49-F238E27FC236}">
                      <a16:creationId xmlns:a16="http://schemas.microsoft.com/office/drawing/2014/main" id="{30321D2F-7BF3-AD5D-079C-707E9D73A2C7}"/>
                    </a:ext>
                  </a:extLst>
                </p14:cNvPr>
                <p14:cNvContentPartPr/>
                <p14:nvPr/>
              </p14:nvContentPartPr>
              <p14:xfrm>
                <a:off x="7906606" y="5812771"/>
                <a:ext cx="50760" cy="3960"/>
              </p14:xfrm>
            </p:contentPart>
          </mc:Choice>
          <mc:Fallback xmlns="">
            <p:pic>
              <p:nvPicPr>
                <p:cNvPr id="5193" name="Ink 5192">
                  <a:extLst>
                    <a:ext uri="{FF2B5EF4-FFF2-40B4-BE49-F238E27FC236}">
                      <a16:creationId xmlns:a16="http://schemas.microsoft.com/office/drawing/2014/main" id="{30321D2F-7BF3-AD5D-079C-707E9D73A2C7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888606" y="5795131"/>
                  <a:ext cx="864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5195" name="Ink 5194">
                  <a:extLst>
                    <a:ext uri="{FF2B5EF4-FFF2-40B4-BE49-F238E27FC236}">
                      <a16:creationId xmlns:a16="http://schemas.microsoft.com/office/drawing/2014/main" id="{1BFE6ECA-EE49-17BF-6634-36D6581A2553}"/>
                    </a:ext>
                  </a:extLst>
                </p14:cNvPr>
                <p14:cNvContentPartPr/>
                <p14:nvPr/>
              </p14:nvContentPartPr>
              <p14:xfrm>
                <a:off x="8194966" y="5561131"/>
                <a:ext cx="10800" cy="160560"/>
              </p14:xfrm>
            </p:contentPart>
          </mc:Choice>
          <mc:Fallback xmlns="">
            <p:pic>
              <p:nvPicPr>
                <p:cNvPr id="5195" name="Ink 5194">
                  <a:extLst>
                    <a:ext uri="{FF2B5EF4-FFF2-40B4-BE49-F238E27FC236}">
                      <a16:creationId xmlns:a16="http://schemas.microsoft.com/office/drawing/2014/main" id="{1BFE6ECA-EE49-17BF-6634-36D6581A2553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177326" y="5543131"/>
                  <a:ext cx="464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5196" name="Ink 5195">
                  <a:extLst>
                    <a:ext uri="{FF2B5EF4-FFF2-40B4-BE49-F238E27FC236}">
                      <a16:creationId xmlns:a16="http://schemas.microsoft.com/office/drawing/2014/main" id="{28EEE1A9-FF28-996B-8F89-583419DEBF7C}"/>
                    </a:ext>
                  </a:extLst>
                </p14:cNvPr>
                <p14:cNvContentPartPr/>
                <p14:nvPr/>
              </p14:nvContentPartPr>
              <p14:xfrm>
                <a:off x="8301526" y="5575531"/>
                <a:ext cx="82440" cy="133200"/>
              </p14:xfrm>
            </p:contentPart>
          </mc:Choice>
          <mc:Fallback xmlns="">
            <p:pic>
              <p:nvPicPr>
                <p:cNvPr id="5196" name="Ink 5195">
                  <a:extLst>
                    <a:ext uri="{FF2B5EF4-FFF2-40B4-BE49-F238E27FC236}">
                      <a16:creationId xmlns:a16="http://schemas.microsoft.com/office/drawing/2014/main" id="{28EEE1A9-FF28-996B-8F89-583419DEBF7C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283526" y="5557531"/>
                  <a:ext cx="1180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5197" name="Ink 5196">
                  <a:extLst>
                    <a:ext uri="{FF2B5EF4-FFF2-40B4-BE49-F238E27FC236}">
                      <a16:creationId xmlns:a16="http://schemas.microsoft.com/office/drawing/2014/main" id="{165E7EFA-E93B-0873-36B7-C34B921DBC9B}"/>
                    </a:ext>
                  </a:extLst>
                </p14:cNvPr>
                <p14:cNvContentPartPr/>
                <p14:nvPr/>
              </p14:nvContentPartPr>
              <p14:xfrm>
                <a:off x="8427166" y="5574451"/>
                <a:ext cx="57960" cy="113400"/>
              </p14:xfrm>
            </p:contentPart>
          </mc:Choice>
          <mc:Fallback xmlns="">
            <p:pic>
              <p:nvPicPr>
                <p:cNvPr id="5197" name="Ink 5196">
                  <a:extLst>
                    <a:ext uri="{FF2B5EF4-FFF2-40B4-BE49-F238E27FC236}">
                      <a16:creationId xmlns:a16="http://schemas.microsoft.com/office/drawing/2014/main" id="{165E7EFA-E93B-0873-36B7-C34B921DBC9B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409526" y="5556451"/>
                  <a:ext cx="936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5199" name="Ink 5198">
                  <a:extLst>
                    <a:ext uri="{FF2B5EF4-FFF2-40B4-BE49-F238E27FC236}">
                      <a16:creationId xmlns:a16="http://schemas.microsoft.com/office/drawing/2014/main" id="{A3834704-CD6B-E615-B98D-B89AC2BD7F6B}"/>
                    </a:ext>
                  </a:extLst>
                </p14:cNvPr>
                <p14:cNvContentPartPr/>
                <p14:nvPr/>
              </p14:nvContentPartPr>
              <p14:xfrm>
                <a:off x="8579086" y="5641411"/>
                <a:ext cx="39240" cy="83880"/>
              </p14:xfrm>
            </p:contentPart>
          </mc:Choice>
          <mc:Fallback xmlns="">
            <p:pic>
              <p:nvPicPr>
                <p:cNvPr id="5199" name="Ink 5198">
                  <a:extLst>
                    <a:ext uri="{FF2B5EF4-FFF2-40B4-BE49-F238E27FC236}">
                      <a16:creationId xmlns:a16="http://schemas.microsoft.com/office/drawing/2014/main" id="{A3834704-CD6B-E615-B98D-B89AC2BD7F6B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561086" y="5623771"/>
                  <a:ext cx="74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5200" name="Ink 5199">
                  <a:extLst>
                    <a:ext uri="{FF2B5EF4-FFF2-40B4-BE49-F238E27FC236}">
                      <a16:creationId xmlns:a16="http://schemas.microsoft.com/office/drawing/2014/main" id="{F7A4679C-A575-F8C3-4B1B-FFECFDF7330A}"/>
                    </a:ext>
                  </a:extLst>
                </p14:cNvPr>
                <p14:cNvContentPartPr/>
                <p14:nvPr/>
              </p14:nvContentPartPr>
              <p14:xfrm>
                <a:off x="8700766" y="5645731"/>
                <a:ext cx="24840" cy="104760"/>
              </p14:xfrm>
            </p:contentPart>
          </mc:Choice>
          <mc:Fallback xmlns="">
            <p:pic>
              <p:nvPicPr>
                <p:cNvPr id="5200" name="Ink 5199">
                  <a:extLst>
                    <a:ext uri="{FF2B5EF4-FFF2-40B4-BE49-F238E27FC236}">
                      <a16:creationId xmlns:a16="http://schemas.microsoft.com/office/drawing/2014/main" id="{F7A4679C-A575-F8C3-4B1B-FFECFDF7330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682766" y="5627731"/>
                  <a:ext cx="604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5201" name="Ink 5200">
                  <a:extLst>
                    <a:ext uri="{FF2B5EF4-FFF2-40B4-BE49-F238E27FC236}">
                      <a16:creationId xmlns:a16="http://schemas.microsoft.com/office/drawing/2014/main" id="{6E77687A-6783-15AB-A7E9-2C199086272B}"/>
                    </a:ext>
                  </a:extLst>
                </p14:cNvPr>
                <p14:cNvContentPartPr/>
                <p14:nvPr/>
              </p14:nvContentPartPr>
              <p14:xfrm>
                <a:off x="8753326" y="5631691"/>
                <a:ext cx="68040" cy="82440"/>
              </p14:xfrm>
            </p:contentPart>
          </mc:Choice>
          <mc:Fallback xmlns="">
            <p:pic>
              <p:nvPicPr>
                <p:cNvPr id="5201" name="Ink 5200">
                  <a:extLst>
                    <a:ext uri="{FF2B5EF4-FFF2-40B4-BE49-F238E27FC236}">
                      <a16:creationId xmlns:a16="http://schemas.microsoft.com/office/drawing/2014/main" id="{6E77687A-6783-15AB-A7E9-2C199086272B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735686" y="5613691"/>
                  <a:ext cx="10368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5203" name="Ink 5202">
                  <a:extLst>
                    <a:ext uri="{FF2B5EF4-FFF2-40B4-BE49-F238E27FC236}">
                      <a16:creationId xmlns:a16="http://schemas.microsoft.com/office/drawing/2014/main" id="{4B2CC2D3-002C-222C-6646-6D9AABCACE92}"/>
                    </a:ext>
                  </a:extLst>
                </p14:cNvPr>
                <p14:cNvContentPartPr/>
                <p14:nvPr/>
              </p14:nvContentPartPr>
              <p14:xfrm>
                <a:off x="8984086" y="5528731"/>
                <a:ext cx="54360" cy="230760"/>
              </p14:xfrm>
            </p:contentPart>
          </mc:Choice>
          <mc:Fallback xmlns="">
            <p:pic>
              <p:nvPicPr>
                <p:cNvPr id="5203" name="Ink 5202">
                  <a:extLst>
                    <a:ext uri="{FF2B5EF4-FFF2-40B4-BE49-F238E27FC236}">
                      <a16:creationId xmlns:a16="http://schemas.microsoft.com/office/drawing/2014/main" id="{4B2CC2D3-002C-222C-6646-6D9AABCACE9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966086" y="5510731"/>
                  <a:ext cx="9000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5205" name="Ink 5204">
                  <a:extLst>
                    <a:ext uri="{FF2B5EF4-FFF2-40B4-BE49-F238E27FC236}">
                      <a16:creationId xmlns:a16="http://schemas.microsoft.com/office/drawing/2014/main" id="{9EFB9790-E7C7-6649-4779-D9D31CA8E247}"/>
                    </a:ext>
                  </a:extLst>
                </p14:cNvPr>
                <p14:cNvContentPartPr/>
                <p14:nvPr/>
              </p14:nvContentPartPr>
              <p14:xfrm>
                <a:off x="9110806" y="5547811"/>
                <a:ext cx="77040" cy="136080"/>
              </p14:xfrm>
            </p:contentPart>
          </mc:Choice>
          <mc:Fallback xmlns="">
            <p:pic>
              <p:nvPicPr>
                <p:cNvPr id="5205" name="Ink 5204">
                  <a:extLst>
                    <a:ext uri="{FF2B5EF4-FFF2-40B4-BE49-F238E27FC236}">
                      <a16:creationId xmlns:a16="http://schemas.microsoft.com/office/drawing/2014/main" id="{9EFB9790-E7C7-6649-4779-D9D31CA8E247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9092806" y="5530171"/>
                  <a:ext cx="1126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5206" name="Ink 5205">
                  <a:extLst>
                    <a:ext uri="{FF2B5EF4-FFF2-40B4-BE49-F238E27FC236}">
                      <a16:creationId xmlns:a16="http://schemas.microsoft.com/office/drawing/2014/main" id="{1E9DC2C9-6508-B6F8-B229-10A526A6C62A}"/>
                    </a:ext>
                  </a:extLst>
                </p14:cNvPr>
                <p14:cNvContentPartPr/>
                <p14:nvPr/>
              </p14:nvContentPartPr>
              <p14:xfrm>
                <a:off x="9328246" y="5612611"/>
                <a:ext cx="50040" cy="360"/>
              </p14:xfrm>
            </p:contentPart>
          </mc:Choice>
          <mc:Fallback xmlns="">
            <p:pic>
              <p:nvPicPr>
                <p:cNvPr id="5206" name="Ink 5205">
                  <a:extLst>
                    <a:ext uri="{FF2B5EF4-FFF2-40B4-BE49-F238E27FC236}">
                      <a16:creationId xmlns:a16="http://schemas.microsoft.com/office/drawing/2014/main" id="{1E9DC2C9-6508-B6F8-B229-10A526A6C62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9310606" y="5594611"/>
                  <a:ext cx="856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5208" name="Ink 5207">
                  <a:extLst>
                    <a:ext uri="{FF2B5EF4-FFF2-40B4-BE49-F238E27FC236}">
                      <a16:creationId xmlns:a16="http://schemas.microsoft.com/office/drawing/2014/main" id="{A8FC523B-0133-6F80-BEA6-EF31D84296F1}"/>
                    </a:ext>
                  </a:extLst>
                </p14:cNvPr>
                <p14:cNvContentPartPr/>
                <p14:nvPr/>
              </p14:nvContentPartPr>
              <p14:xfrm>
                <a:off x="9511486" y="5504611"/>
                <a:ext cx="29520" cy="166680"/>
              </p14:xfrm>
            </p:contentPart>
          </mc:Choice>
          <mc:Fallback xmlns="">
            <p:pic>
              <p:nvPicPr>
                <p:cNvPr id="5208" name="Ink 5207">
                  <a:extLst>
                    <a:ext uri="{FF2B5EF4-FFF2-40B4-BE49-F238E27FC236}">
                      <a16:creationId xmlns:a16="http://schemas.microsoft.com/office/drawing/2014/main" id="{A8FC523B-0133-6F80-BEA6-EF31D84296F1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9493486" y="5486611"/>
                  <a:ext cx="651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5210" name="Ink 5209">
                  <a:extLst>
                    <a:ext uri="{FF2B5EF4-FFF2-40B4-BE49-F238E27FC236}">
                      <a16:creationId xmlns:a16="http://schemas.microsoft.com/office/drawing/2014/main" id="{35EB34C4-AC0D-A386-FDDB-EF1B33DBB834}"/>
                    </a:ext>
                  </a:extLst>
                </p14:cNvPr>
                <p14:cNvContentPartPr/>
                <p14:nvPr/>
              </p14:nvContentPartPr>
              <p14:xfrm>
                <a:off x="9616246" y="5494891"/>
                <a:ext cx="60840" cy="191520"/>
              </p14:xfrm>
            </p:contentPart>
          </mc:Choice>
          <mc:Fallback xmlns="">
            <p:pic>
              <p:nvPicPr>
                <p:cNvPr id="5210" name="Ink 5209">
                  <a:extLst>
                    <a:ext uri="{FF2B5EF4-FFF2-40B4-BE49-F238E27FC236}">
                      <a16:creationId xmlns:a16="http://schemas.microsoft.com/office/drawing/2014/main" id="{35EB34C4-AC0D-A386-FDDB-EF1B33DBB834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9598606" y="5477251"/>
                  <a:ext cx="964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5212" name="Ink 5211">
                  <a:extLst>
                    <a:ext uri="{FF2B5EF4-FFF2-40B4-BE49-F238E27FC236}">
                      <a16:creationId xmlns:a16="http://schemas.microsoft.com/office/drawing/2014/main" id="{26FA3B58-6649-E9DC-D49C-D61F2AA33C48}"/>
                    </a:ext>
                  </a:extLst>
                </p14:cNvPr>
                <p14:cNvContentPartPr/>
                <p14:nvPr/>
              </p14:nvContentPartPr>
              <p14:xfrm>
                <a:off x="8161846" y="5734291"/>
                <a:ext cx="2131200" cy="99720"/>
              </p14:xfrm>
            </p:contentPart>
          </mc:Choice>
          <mc:Fallback xmlns="">
            <p:pic>
              <p:nvPicPr>
                <p:cNvPr id="5212" name="Ink 5211">
                  <a:extLst>
                    <a:ext uri="{FF2B5EF4-FFF2-40B4-BE49-F238E27FC236}">
                      <a16:creationId xmlns:a16="http://schemas.microsoft.com/office/drawing/2014/main" id="{26FA3B58-6649-E9DC-D49C-D61F2AA33C48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144206" y="5716651"/>
                  <a:ext cx="216684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26" name="Group 5225">
            <a:extLst>
              <a:ext uri="{FF2B5EF4-FFF2-40B4-BE49-F238E27FC236}">
                <a16:creationId xmlns:a16="http://schemas.microsoft.com/office/drawing/2014/main" id="{3CCFC32B-1FC9-D449-7EBB-E033070B6A13}"/>
              </a:ext>
            </a:extLst>
          </p:cNvPr>
          <p:cNvGrpSpPr/>
          <p:nvPr/>
        </p:nvGrpSpPr>
        <p:grpSpPr>
          <a:xfrm>
            <a:off x="8303326" y="5924371"/>
            <a:ext cx="1228320" cy="272160"/>
            <a:chOff x="8303326" y="5924371"/>
            <a:chExt cx="1228320" cy="27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5214" name="Ink 5213">
                  <a:extLst>
                    <a:ext uri="{FF2B5EF4-FFF2-40B4-BE49-F238E27FC236}">
                      <a16:creationId xmlns:a16="http://schemas.microsoft.com/office/drawing/2014/main" id="{A64175DF-B0C7-0386-4BDC-47C47B41C364}"/>
                    </a:ext>
                  </a:extLst>
                </p14:cNvPr>
                <p14:cNvContentPartPr/>
                <p14:nvPr/>
              </p14:nvContentPartPr>
              <p14:xfrm>
                <a:off x="8303326" y="5979451"/>
                <a:ext cx="22320" cy="129960"/>
              </p14:xfrm>
            </p:contentPart>
          </mc:Choice>
          <mc:Fallback xmlns="">
            <p:pic>
              <p:nvPicPr>
                <p:cNvPr id="5214" name="Ink 5213">
                  <a:extLst>
                    <a:ext uri="{FF2B5EF4-FFF2-40B4-BE49-F238E27FC236}">
                      <a16:creationId xmlns:a16="http://schemas.microsoft.com/office/drawing/2014/main" id="{A64175DF-B0C7-0386-4BDC-47C47B41C364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285326" y="5961451"/>
                  <a:ext cx="579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5215" name="Ink 5214">
                  <a:extLst>
                    <a:ext uri="{FF2B5EF4-FFF2-40B4-BE49-F238E27FC236}">
                      <a16:creationId xmlns:a16="http://schemas.microsoft.com/office/drawing/2014/main" id="{C4B8651F-799F-473E-DE1E-6D40DA6E12BA}"/>
                    </a:ext>
                  </a:extLst>
                </p14:cNvPr>
                <p14:cNvContentPartPr/>
                <p14:nvPr/>
              </p14:nvContentPartPr>
              <p14:xfrm>
                <a:off x="8374966" y="6037771"/>
                <a:ext cx="59400" cy="87840"/>
              </p14:xfrm>
            </p:contentPart>
          </mc:Choice>
          <mc:Fallback xmlns="">
            <p:pic>
              <p:nvPicPr>
                <p:cNvPr id="5215" name="Ink 5214">
                  <a:extLst>
                    <a:ext uri="{FF2B5EF4-FFF2-40B4-BE49-F238E27FC236}">
                      <a16:creationId xmlns:a16="http://schemas.microsoft.com/office/drawing/2014/main" id="{C4B8651F-799F-473E-DE1E-6D40DA6E12BA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357326" y="6019771"/>
                  <a:ext cx="950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5216" name="Ink 5215">
                  <a:extLst>
                    <a:ext uri="{FF2B5EF4-FFF2-40B4-BE49-F238E27FC236}">
                      <a16:creationId xmlns:a16="http://schemas.microsoft.com/office/drawing/2014/main" id="{ECFB8C35-AE46-457E-A0B3-B91AFC2713CF}"/>
                    </a:ext>
                  </a:extLst>
                </p14:cNvPr>
                <p14:cNvContentPartPr/>
                <p14:nvPr/>
              </p14:nvContentPartPr>
              <p14:xfrm>
                <a:off x="8536966" y="6030571"/>
                <a:ext cx="24840" cy="72000"/>
              </p14:xfrm>
            </p:contentPart>
          </mc:Choice>
          <mc:Fallback xmlns="">
            <p:pic>
              <p:nvPicPr>
                <p:cNvPr id="5216" name="Ink 5215">
                  <a:extLst>
                    <a:ext uri="{FF2B5EF4-FFF2-40B4-BE49-F238E27FC236}">
                      <a16:creationId xmlns:a16="http://schemas.microsoft.com/office/drawing/2014/main" id="{ECFB8C35-AE46-457E-A0B3-B91AFC2713CF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518966" y="6012571"/>
                  <a:ext cx="604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5217" name="Ink 5216">
                  <a:extLst>
                    <a:ext uri="{FF2B5EF4-FFF2-40B4-BE49-F238E27FC236}">
                      <a16:creationId xmlns:a16="http://schemas.microsoft.com/office/drawing/2014/main" id="{65442EA2-21DA-93B3-3018-3001EE5D6ECD}"/>
                    </a:ext>
                  </a:extLst>
                </p14:cNvPr>
                <p14:cNvContentPartPr/>
                <p14:nvPr/>
              </p14:nvContentPartPr>
              <p14:xfrm>
                <a:off x="8639206" y="5999611"/>
                <a:ext cx="7560" cy="78840"/>
              </p14:xfrm>
            </p:contentPart>
          </mc:Choice>
          <mc:Fallback xmlns="">
            <p:pic>
              <p:nvPicPr>
                <p:cNvPr id="5217" name="Ink 5216">
                  <a:extLst>
                    <a:ext uri="{FF2B5EF4-FFF2-40B4-BE49-F238E27FC236}">
                      <a16:creationId xmlns:a16="http://schemas.microsoft.com/office/drawing/2014/main" id="{65442EA2-21DA-93B3-3018-3001EE5D6ECD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621206" y="5981611"/>
                  <a:ext cx="432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5218" name="Ink 5217">
                  <a:extLst>
                    <a:ext uri="{FF2B5EF4-FFF2-40B4-BE49-F238E27FC236}">
                      <a16:creationId xmlns:a16="http://schemas.microsoft.com/office/drawing/2014/main" id="{B8DB1353-2CB2-9F61-F078-73D0684A7612}"/>
                    </a:ext>
                  </a:extLst>
                </p14:cNvPr>
                <p14:cNvContentPartPr/>
                <p14:nvPr/>
              </p14:nvContentPartPr>
              <p14:xfrm>
                <a:off x="8668006" y="6024811"/>
                <a:ext cx="54720" cy="62280"/>
              </p14:xfrm>
            </p:contentPart>
          </mc:Choice>
          <mc:Fallback xmlns="">
            <p:pic>
              <p:nvPicPr>
                <p:cNvPr id="5218" name="Ink 5217">
                  <a:extLst>
                    <a:ext uri="{FF2B5EF4-FFF2-40B4-BE49-F238E27FC236}">
                      <a16:creationId xmlns:a16="http://schemas.microsoft.com/office/drawing/2014/main" id="{B8DB1353-2CB2-9F61-F078-73D0684A7612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650006" y="6006811"/>
                  <a:ext cx="903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5219" name="Ink 5218">
                  <a:extLst>
                    <a:ext uri="{FF2B5EF4-FFF2-40B4-BE49-F238E27FC236}">
                      <a16:creationId xmlns:a16="http://schemas.microsoft.com/office/drawing/2014/main" id="{37FA559F-A049-6C40-722D-2D2EB0B61674}"/>
                    </a:ext>
                  </a:extLst>
                </p14:cNvPr>
                <p14:cNvContentPartPr/>
                <p14:nvPr/>
              </p14:nvContentPartPr>
              <p14:xfrm>
                <a:off x="8826046" y="5983771"/>
                <a:ext cx="14760" cy="107640"/>
              </p14:xfrm>
            </p:contentPart>
          </mc:Choice>
          <mc:Fallback xmlns="">
            <p:pic>
              <p:nvPicPr>
                <p:cNvPr id="5219" name="Ink 5218">
                  <a:extLst>
                    <a:ext uri="{FF2B5EF4-FFF2-40B4-BE49-F238E27FC236}">
                      <a16:creationId xmlns:a16="http://schemas.microsoft.com/office/drawing/2014/main" id="{37FA559F-A049-6C40-722D-2D2EB0B6167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808406" y="5965771"/>
                  <a:ext cx="504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5221" name="Ink 5220">
                  <a:extLst>
                    <a:ext uri="{FF2B5EF4-FFF2-40B4-BE49-F238E27FC236}">
                      <a16:creationId xmlns:a16="http://schemas.microsoft.com/office/drawing/2014/main" id="{37BA44B4-B1C1-B482-9C98-5143FCD26C4D}"/>
                    </a:ext>
                  </a:extLst>
                </p14:cNvPr>
                <p14:cNvContentPartPr/>
                <p14:nvPr/>
              </p14:nvContentPartPr>
              <p14:xfrm>
                <a:off x="8975086" y="5932291"/>
                <a:ext cx="71280" cy="264240"/>
              </p14:xfrm>
            </p:contentPart>
          </mc:Choice>
          <mc:Fallback xmlns="">
            <p:pic>
              <p:nvPicPr>
                <p:cNvPr id="5221" name="Ink 5220">
                  <a:extLst>
                    <a:ext uri="{FF2B5EF4-FFF2-40B4-BE49-F238E27FC236}">
                      <a16:creationId xmlns:a16="http://schemas.microsoft.com/office/drawing/2014/main" id="{37BA44B4-B1C1-B482-9C98-5143FCD26C4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957086" y="5914651"/>
                  <a:ext cx="1069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5222" name="Ink 5221">
                  <a:extLst>
                    <a:ext uri="{FF2B5EF4-FFF2-40B4-BE49-F238E27FC236}">
                      <a16:creationId xmlns:a16="http://schemas.microsoft.com/office/drawing/2014/main" id="{9A419A15-765B-623F-F7DD-5399FB83BD67}"/>
                    </a:ext>
                  </a:extLst>
                </p14:cNvPr>
                <p14:cNvContentPartPr/>
                <p14:nvPr/>
              </p14:nvContentPartPr>
              <p14:xfrm>
                <a:off x="9140686" y="6007171"/>
                <a:ext cx="73080" cy="103320"/>
              </p14:xfrm>
            </p:contentPart>
          </mc:Choice>
          <mc:Fallback xmlns="">
            <p:pic>
              <p:nvPicPr>
                <p:cNvPr id="5222" name="Ink 5221">
                  <a:extLst>
                    <a:ext uri="{FF2B5EF4-FFF2-40B4-BE49-F238E27FC236}">
                      <a16:creationId xmlns:a16="http://schemas.microsoft.com/office/drawing/2014/main" id="{9A419A15-765B-623F-F7DD-5399FB83BD67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122686" y="5989171"/>
                  <a:ext cx="1087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5223" name="Ink 5222">
                  <a:extLst>
                    <a:ext uri="{FF2B5EF4-FFF2-40B4-BE49-F238E27FC236}">
                      <a16:creationId xmlns:a16="http://schemas.microsoft.com/office/drawing/2014/main" id="{7EA2EFE9-98B7-9209-AA08-FFBCEBBA063A}"/>
                    </a:ext>
                  </a:extLst>
                </p14:cNvPr>
                <p14:cNvContentPartPr/>
                <p14:nvPr/>
              </p14:nvContentPartPr>
              <p14:xfrm>
                <a:off x="9297286" y="6055051"/>
                <a:ext cx="25200" cy="360"/>
              </p14:xfrm>
            </p:contentPart>
          </mc:Choice>
          <mc:Fallback xmlns="">
            <p:pic>
              <p:nvPicPr>
                <p:cNvPr id="5223" name="Ink 5222">
                  <a:extLst>
                    <a:ext uri="{FF2B5EF4-FFF2-40B4-BE49-F238E27FC236}">
                      <a16:creationId xmlns:a16="http://schemas.microsoft.com/office/drawing/2014/main" id="{7EA2EFE9-98B7-9209-AA08-FFBCEBBA063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9279286" y="6037051"/>
                  <a:ext cx="608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5224" name="Ink 5223">
                  <a:extLst>
                    <a:ext uri="{FF2B5EF4-FFF2-40B4-BE49-F238E27FC236}">
                      <a16:creationId xmlns:a16="http://schemas.microsoft.com/office/drawing/2014/main" id="{38A9964A-0266-DC0C-341B-B4050E09C8C2}"/>
                    </a:ext>
                  </a:extLst>
                </p14:cNvPr>
                <p14:cNvContentPartPr/>
                <p14:nvPr/>
              </p14:nvContentPartPr>
              <p14:xfrm>
                <a:off x="9385126" y="5986651"/>
                <a:ext cx="7560" cy="66600"/>
              </p14:xfrm>
            </p:contentPart>
          </mc:Choice>
          <mc:Fallback xmlns="">
            <p:pic>
              <p:nvPicPr>
                <p:cNvPr id="5224" name="Ink 5223">
                  <a:extLst>
                    <a:ext uri="{FF2B5EF4-FFF2-40B4-BE49-F238E27FC236}">
                      <a16:creationId xmlns:a16="http://schemas.microsoft.com/office/drawing/2014/main" id="{38A9964A-0266-DC0C-341B-B4050E09C8C2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9367126" y="5968651"/>
                  <a:ext cx="432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5225" name="Ink 5224">
                  <a:extLst>
                    <a:ext uri="{FF2B5EF4-FFF2-40B4-BE49-F238E27FC236}">
                      <a16:creationId xmlns:a16="http://schemas.microsoft.com/office/drawing/2014/main" id="{4AF4660D-2A0C-602D-5799-7D8F4D9D9081}"/>
                    </a:ext>
                  </a:extLst>
                </p14:cNvPr>
                <p14:cNvContentPartPr/>
                <p14:nvPr/>
              </p14:nvContentPartPr>
              <p14:xfrm>
                <a:off x="9485206" y="5924371"/>
                <a:ext cx="46440" cy="261720"/>
              </p14:xfrm>
            </p:contentPart>
          </mc:Choice>
          <mc:Fallback xmlns="">
            <p:pic>
              <p:nvPicPr>
                <p:cNvPr id="5225" name="Ink 5224">
                  <a:extLst>
                    <a:ext uri="{FF2B5EF4-FFF2-40B4-BE49-F238E27FC236}">
                      <a16:creationId xmlns:a16="http://schemas.microsoft.com/office/drawing/2014/main" id="{4AF4660D-2A0C-602D-5799-7D8F4D9D9081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467566" y="5906371"/>
                  <a:ext cx="82080" cy="29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33" name="Group 5232">
            <a:extLst>
              <a:ext uri="{FF2B5EF4-FFF2-40B4-BE49-F238E27FC236}">
                <a16:creationId xmlns:a16="http://schemas.microsoft.com/office/drawing/2014/main" id="{95C69942-681F-4ED1-D252-C026853BE476}"/>
              </a:ext>
            </a:extLst>
          </p:cNvPr>
          <p:cNvGrpSpPr/>
          <p:nvPr/>
        </p:nvGrpSpPr>
        <p:grpSpPr>
          <a:xfrm>
            <a:off x="9796606" y="5881891"/>
            <a:ext cx="573120" cy="222480"/>
            <a:chOff x="9796606" y="5881891"/>
            <a:chExt cx="573120" cy="22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5227" name="Ink 5226">
                  <a:extLst>
                    <a:ext uri="{FF2B5EF4-FFF2-40B4-BE49-F238E27FC236}">
                      <a16:creationId xmlns:a16="http://schemas.microsoft.com/office/drawing/2014/main" id="{6CDF8A41-28A8-BB53-9561-0EEFC991ACCC}"/>
                    </a:ext>
                  </a:extLst>
                </p14:cNvPr>
                <p14:cNvContentPartPr/>
                <p14:nvPr/>
              </p14:nvContentPartPr>
              <p14:xfrm>
                <a:off x="9796606" y="6035971"/>
                <a:ext cx="14760" cy="360"/>
              </p14:xfrm>
            </p:contentPart>
          </mc:Choice>
          <mc:Fallback xmlns="">
            <p:pic>
              <p:nvPicPr>
                <p:cNvPr id="5227" name="Ink 5226">
                  <a:extLst>
                    <a:ext uri="{FF2B5EF4-FFF2-40B4-BE49-F238E27FC236}">
                      <a16:creationId xmlns:a16="http://schemas.microsoft.com/office/drawing/2014/main" id="{6CDF8A41-28A8-BB53-9561-0EEFC991ACCC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778966" y="6017971"/>
                  <a:ext cx="50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5228" name="Ink 5227">
                  <a:extLst>
                    <a:ext uri="{FF2B5EF4-FFF2-40B4-BE49-F238E27FC236}">
                      <a16:creationId xmlns:a16="http://schemas.microsoft.com/office/drawing/2014/main" id="{6AD8A0B4-9127-E0FA-B32A-A123B45721E6}"/>
                    </a:ext>
                  </a:extLst>
                </p14:cNvPr>
                <p14:cNvContentPartPr/>
                <p14:nvPr/>
              </p14:nvContentPartPr>
              <p14:xfrm>
                <a:off x="9957166" y="5898091"/>
                <a:ext cx="64440" cy="206280"/>
              </p14:xfrm>
            </p:contentPart>
          </mc:Choice>
          <mc:Fallback xmlns="">
            <p:pic>
              <p:nvPicPr>
                <p:cNvPr id="5228" name="Ink 5227">
                  <a:extLst>
                    <a:ext uri="{FF2B5EF4-FFF2-40B4-BE49-F238E27FC236}">
                      <a16:creationId xmlns:a16="http://schemas.microsoft.com/office/drawing/2014/main" id="{6AD8A0B4-9127-E0FA-B32A-A123B45721E6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9939526" y="5880451"/>
                  <a:ext cx="1000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5229" name="Ink 5228">
                  <a:extLst>
                    <a:ext uri="{FF2B5EF4-FFF2-40B4-BE49-F238E27FC236}">
                      <a16:creationId xmlns:a16="http://schemas.microsoft.com/office/drawing/2014/main" id="{8842504A-345D-B23C-64A6-8073B2A82EF9}"/>
                    </a:ext>
                  </a:extLst>
                </p14:cNvPr>
                <p14:cNvContentPartPr/>
                <p14:nvPr/>
              </p14:nvContentPartPr>
              <p14:xfrm>
                <a:off x="10081726" y="6003571"/>
                <a:ext cx="53640" cy="57960"/>
              </p14:xfrm>
            </p:contentPart>
          </mc:Choice>
          <mc:Fallback xmlns="">
            <p:pic>
              <p:nvPicPr>
                <p:cNvPr id="5229" name="Ink 5228">
                  <a:extLst>
                    <a:ext uri="{FF2B5EF4-FFF2-40B4-BE49-F238E27FC236}">
                      <a16:creationId xmlns:a16="http://schemas.microsoft.com/office/drawing/2014/main" id="{8842504A-345D-B23C-64A6-8073B2A82EF9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0064086" y="5985571"/>
                  <a:ext cx="892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5230" name="Ink 5229">
                  <a:extLst>
                    <a:ext uri="{FF2B5EF4-FFF2-40B4-BE49-F238E27FC236}">
                      <a16:creationId xmlns:a16="http://schemas.microsoft.com/office/drawing/2014/main" id="{0BB99225-55E3-B389-879D-17C7A045AF18}"/>
                    </a:ext>
                  </a:extLst>
                </p14:cNvPr>
                <p14:cNvContentPartPr/>
                <p14:nvPr/>
              </p14:nvContentPartPr>
              <p14:xfrm>
                <a:off x="10188646" y="5949571"/>
                <a:ext cx="42840" cy="64440"/>
              </p14:xfrm>
            </p:contentPart>
          </mc:Choice>
          <mc:Fallback xmlns="">
            <p:pic>
              <p:nvPicPr>
                <p:cNvPr id="5230" name="Ink 5229">
                  <a:extLst>
                    <a:ext uri="{FF2B5EF4-FFF2-40B4-BE49-F238E27FC236}">
                      <a16:creationId xmlns:a16="http://schemas.microsoft.com/office/drawing/2014/main" id="{0BB99225-55E3-B389-879D-17C7A045AF18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0171006" y="5931931"/>
                  <a:ext cx="784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5231" name="Ink 5230">
                  <a:extLst>
                    <a:ext uri="{FF2B5EF4-FFF2-40B4-BE49-F238E27FC236}">
                      <a16:creationId xmlns:a16="http://schemas.microsoft.com/office/drawing/2014/main" id="{4E6C218C-F2F9-7283-D36A-A6BACAE15C2E}"/>
                    </a:ext>
                  </a:extLst>
                </p14:cNvPr>
                <p14:cNvContentPartPr/>
                <p14:nvPr/>
              </p14:nvContentPartPr>
              <p14:xfrm>
                <a:off x="10281526" y="5918971"/>
                <a:ext cx="25560" cy="36360"/>
              </p14:xfrm>
            </p:contentPart>
          </mc:Choice>
          <mc:Fallback xmlns="">
            <p:pic>
              <p:nvPicPr>
                <p:cNvPr id="5231" name="Ink 5230">
                  <a:extLst>
                    <a:ext uri="{FF2B5EF4-FFF2-40B4-BE49-F238E27FC236}">
                      <a16:creationId xmlns:a16="http://schemas.microsoft.com/office/drawing/2014/main" id="{4E6C218C-F2F9-7283-D36A-A6BACAE15C2E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0263526" y="5901331"/>
                  <a:ext cx="612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5232" name="Ink 5231">
                  <a:extLst>
                    <a:ext uri="{FF2B5EF4-FFF2-40B4-BE49-F238E27FC236}">
                      <a16:creationId xmlns:a16="http://schemas.microsoft.com/office/drawing/2014/main" id="{9DEABFCB-D138-95DD-AAB0-E4F157472283}"/>
                    </a:ext>
                  </a:extLst>
                </p14:cNvPr>
                <p14:cNvContentPartPr/>
                <p14:nvPr/>
              </p14:nvContentPartPr>
              <p14:xfrm>
                <a:off x="10318966" y="5881891"/>
                <a:ext cx="50760" cy="32760"/>
              </p14:xfrm>
            </p:contentPart>
          </mc:Choice>
          <mc:Fallback xmlns="">
            <p:pic>
              <p:nvPicPr>
                <p:cNvPr id="5232" name="Ink 5231">
                  <a:extLst>
                    <a:ext uri="{FF2B5EF4-FFF2-40B4-BE49-F238E27FC236}">
                      <a16:creationId xmlns:a16="http://schemas.microsoft.com/office/drawing/2014/main" id="{9DEABFCB-D138-95DD-AAB0-E4F157472283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0300966" y="5864251"/>
                  <a:ext cx="86400" cy="6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5234" name="Ink 5233">
                <a:extLst>
                  <a:ext uri="{FF2B5EF4-FFF2-40B4-BE49-F238E27FC236}">
                    <a16:creationId xmlns:a16="http://schemas.microsoft.com/office/drawing/2014/main" id="{15581780-6682-D58F-216F-7E901945733F}"/>
                  </a:ext>
                </a:extLst>
              </p14:cNvPr>
              <p14:cNvContentPartPr/>
              <p14:nvPr/>
            </p14:nvContentPartPr>
            <p14:xfrm>
              <a:off x="7897246" y="6503251"/>
              <a:ext cx="218880" cy="9000"/>
            </p14:xfrm>
          </p:contentPart>
        </mc:Choice>
        <mc:Fallback xmlns="">
          <p:pic>
            <p:nvPicPr>
              <p:cNvPr id="5234" name="Ink 5233">
                <a:extLst>
                  <a:ext uri="{FF2B5EF4-FFF2-40B4-BE49-F238E27FC236}">
                    <a16:creationId xmlns:a16="http://schemas.microsoft.com/office/drawing/2014/main" id="{15581780-6682-D58F-216F-7E901945733F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7879606" y="6485611"/>
                <a:ext cx="25452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5235" name="Ink 5234">
                <a:extLst>
                  <a:ext uri="{FF2B5EF4-FFF2-40B4-BE49-F238E27FC236}">
                    <a16:creationId xmlns:a16="http://schemas.microsoft.com/office/drawing/2014/main" id="{FA57F859-EB10-4356-5F55-682B1282386D}"/>
                  </a:ext>
                </a:extLst>
              </p14:cNvPr>
              <p14:cNvContentPartPr/>
              <p14:nvPr/>
            </p14:nvContentPartPr>
            <p14:xfrm>
              <a:off x="7942966" y="6628891"/>
              <a:ext cx="225360" cy="20160"/>
            </p14:xfrm>
          </p:contentPart>
        </mc:Choice>
        <mc:Fallback xmlns="">
          <p:pic>
            <p:nvPicPr>
              <p:cNvPr id="5235" name="Ink 5234">
                <a:extLst>
                  <a:ext uri="{FF2B5EF4-FFF2-40B4-BE49-F238E27FC236}">
                    <a16:creationId xmlns:a16="http://schemas.microsoft.com/office/drawing/2014/main" id="{FA57F859-EB10-4356-5F55-682B1282386D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7925326" y="6611251"/>
                <a:ext cx="261000" cy="5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239" name="Group 5238">
            <a:extLst>
              <a:ext uri="{FF2B5EF4-FFF2-40B4-BE49-F238E27FC236}">
                <a16:creationId xmlns:a16="http://schemas.microsoft.com/office/drawing/2014/main" id="{6C30CC95-EC0B-3255-3B02-5223C4175553}"/>
              </a:ext>
            </a:extLst>
          </p:cNvPr>
          <p:cNvGrpSpPr/>
          <p:nvPr/>
        </p:nvGrpSpPr>
        <p:grpSpPr>
          <a:xfrm>
            <a:off x="8406286" y="6419011"/>
            <a:ext cx="433080" cy="232560"/>
            <a:chOff x="8406286" y="6419011"/>
            <a:chExt cx="43308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5236" name="Ink 5235">
                  <a:extLst>
                    <a:ext uri="{FF2B5EF4-FFF2-40B4-BE49-F238E27FC236}">
                      <a16:creationId xmlns:a16="http://schemas.microsoft.com/office/drawing/2014/main" id="{29B989CB-4D98-9D89-0F5B-B9B7187B8FF9}"/>
                    </a:ext>
                  </a:extLst>
                </p14:cNvPr>
                <p14:cNvContentPartPr/>
                <p14:nvPr/>
              </p14:nvContentPartPr>
              <p14:xfrm>
                <a:off x="8406286" y="6444211"/>
                <a:ext cx="105480" cy="207360"/>
              </p14:xfrm>
            </p:contentPart>
          </mc:Choice>
          <mc:Fallback xmlns="">
            <p:pic>
              <p:nvPicPr>
                <p:cNvPr id="5236" name="Ink 5235">
                  <a:extLst>
                    <a:ext uri="{FF2B5EF4-FFF2-40B4-BE49-F238E27FC236}">
                      <a16:creationId xmlns:a16="http://schemas.microsoft.com/office/drawing/2014/main" id="{29B989CB-4D98-9D89-0F5B-B9B7187B8FF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8388646" y="6426211"/>
                  <a:ext cx="1411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5237" name="Ink 5236">
                  <a:extLst>
                    <a:ext uri="{FF2B5EF4-FFF2-40B4-BE49-F238E27FC236}">
                      <a16:creationId xmlns:a16="http://schemas.microsoft.com/office/drawing/2014/main" id="{EE2E8982-3149-4497-8B07-A646798310E7}"/>
                    </a:ext>
                  </a:extLst>
                </p14:cNvPr>
                <p14:cNvContentPartPr/>
                <p14:nvPr/>
              </p14:nvContentPartPr>
              <p14:xfrm>
                <a:off x="8605366" y="6569851"/>
                <a:ext cx="360" cy="360"/>
              </p14:xfrm>
            </p:contentPart>
          </mc:Choice>
          <mc:Fallback xmlns="">
            <p:pic>
              <p:nvPicPr>
                <p:cNvPr id="5237" name="Ink 5236">
                  <a:extLst>
                    <a:ext uri="{FF2B5EF4-FFF2-40B4-BE49-F238E27FC236}">
                      <a16:creationId xmlns:a16="http://schemas.microsoft.com/office/drawing/2014/main" id="{EE2E8982-3149-4497-8B07-A646798310E7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587366" y="655185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5238" name="Ink 5237">
                  <a:extLst>
                    <a:ext uri="{FF2B5EF4-FFF2-40B4-BE49-F238E27FC236}">
                      <a16:creationId xmlns:a16="http://schemas.microsoft.com/office/drawing/2014/main" id="{B1EC8169-CB60-CEAA-D6FC-CD54F55FAD72}"/>
                    </a:ext>
                  </a:extLst>
                </p14:cNvPr>
                <p14:cNvContentPartPr/>
                <p14:nvPr/>
              </p14:nvContentPartPr>
              <p14:xfrm>
                <a:off x="8744686" y="6419011"/>
                <a:ext cx="94680" cy="199800"/>
              </p14:xfrm>
            </p:contentPart>
          </mc:Choice>
          <mc:Fallback xmlns="">
            <p:pic>
              <p:nvPicPr>
                <p:cNvPr id="5238" name="Ink 5237">
                  <a:extLst>
                    <a:ext uri="{FF2B5EF4-FFF2-40B4-BE49-F238E27FC236}">
                      <a16:creationId xmlns:a16="http://schemas.microsoft.com/office/drawing/2014/main" id="{B1EC8169-CB60-CEAA-D6FC-CD54F55FAD72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726686" y="6401011"/>
                  <a:ext cx="13032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57" name="Group 5256">
            <a:extLst>
              <a:ext uri="{FF2B5EF4-FFF2-40B4-BE49-F238E27FC236}">
                <a16:creationId xmlns:a16="http://schemas.microsoft.com/office/drawing/2014/main" id="{8FE7CB42-95B4-CA55-57C0-43A5640DF264}"/>
              </a:ext>
            </a:extLst>
          </p:cNvPr>
          <p:cNvGrpSpPr/>
          <p:nvPr/>
        </p:nvGrpSpPr>
        <p:grpSpPr>
          <a:xfrm>
            <a:off x="8381086" y="3703171"/>
            <a:ext cx="1807200" cy="397080"/>
            <a:chOff x="8381086" y="3703171"/>
            <a:chExt cx="1807200" cy="39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5240" name="Ink 5239">
                  <a:extLst>
                    <a:ext uri="{FF2B5EF4-FFF2-40B4-BE49-F238E27FC236}">
                      <a16:creationId xmlns:a16="http://schemas.microsoft.com/office/drawing/2014/main" id="{060DB86B-4AAA-DA10-528C-77971C26FBAF}"/>
                    </a:ext>
                  </a:extLst>
                </p14:cNvPr>
                <p14:cNvContentPartPr/>
                <p14:nvPr/>
              </p14:nvContentPartPr>
              <p14:xfrm>
                <a:off x="8381086" y="3819091"/>
                <a:ext cx="4320" cy="177840"/>
              </p14:xfrm>
            </p:contentPart>
          </mc:Choice>
          <mc:Fallback xmlns="">
            <p:pic>
              <p:nvPicPr>
                <p:cNvPr id="5240" name="Ink 5239">
                  <a:extLst>
                    <a:ext uri="{FF2B5EF4-FFF2-40B4-BE49-F238E27FC236}">
                      <a16:creationId xmlns:a16="http://schemas.microsoft.com/office/drawing/2014/main" id="{060DB86B-4AAA-DA10-528C-77971C26FBAF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363086" y="3801451"/>
                  <a:ext cx="399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5241" name="Ink 5240">
                  <a:extLst>
                    <a:ext uri="{FF2B5EF4-FFF2-40B4-BE49-F238E27FC236}">
                      <a16:creationId xmlns:a16="http://schemas.microsoft.com/office/drawing/2014/main" id="{53261AF4-6554-3E58-214E-F047CBB759D4}"/>
                    </a:ext>
                  </a:extLst>
                </p14:cNvPr>
                <p14:cNvContentPartPr/>
                <p14:nvPr/>
              </p14:nvContentPartPr>
              <p14:xfrm>
                <a:off x="8484046" y="3869491"/>
                <a:ext cx="70200" cy="111960"/>
              </p14:xfrm>
            </p:contentPart>
          </mc:Choice>
          <mc:Fallback xmlns="">
            <p:pic>
              <p:nvPicPr>
                <p:cNvPr id="5241" name="Ink 5240">
                  <a:extLst>
                    <a:ext uri="{FF2B5EF4-FFF2-40B4-BE49-F238E27FC236}">
                      <a16:creationId xmlns:a16="http://schemas.microsoft.com/office/drawing/2014/main" id="{53261AF4-6554-3E58-214E-F047CBB759D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466046" y="3851851"/>
                  <a:ext cx="1058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5242" name="Ink 5241">
                  <a:extLst>
                    <a:ext uri="{FF2B5EF4-FFF2-40B4-BE49-F238E27FC236}">
                      <a16:creationId xmlns:a16="http://schemas.microsoft.com/office/drawing/2014/main" id="{09B5102D-BBF4-196E-609F-380FE465D8CB}"/>
                    </a:ext>
                  </a:extLst>
                </p14:cNvPr>
                <p14:cNvContentPartPr/>
                <p14:nvPr/>
              </p14:nvContentPartPr>
              <p14:xfrm>
                <a:off x="8644966" y="3880291"/>
                <a:ext cx="56880" cy="79560"/>
              </p14:xfrm>
            </p:contentPart>
          </mc:Choice>
          <mc:Fallback xmlns="">
            <p:pic>
              <p:nvPicPr>
                <p:cNvPr id="5242" name="Ink 5241">
                  <a:extLst>
                    <a:ext uri="{FF2B5EF4-FFF2-40B4-BE49-F238E27FC236}">
                      <a16:creationId xmlns:a16="http://schemas.microsoft.com/office/drawing/2014/main" id="{09B5102D-BBF4-196E-609F-380FE465D8CB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626966" y="3862291"/>
                  <a:ext cx="92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5243" name="Ink 5242">
                  <a:extLst>
                    <a:ext uri="{FF2B5EF4-FFF2-40B4-BE49-F238E27FC236}">
                      <a16:creationId xmlns:a16="http://schemas.microsoft.com/office/drawing/2014/main" id="{33C179D0-13A2-7B6E-9B33-9E2074B611C2}"/>
                    </a:ext>
                  </a:extLst>
                </p14:cNvPr>
                <p14:cNvContentPartPr/>
                <p14:nvPr/>
              </p14:nvContentPartPr>
              <p14:xfrm>
                <a:off x="8799766" y="3790651"/>
                <a:ext cx="360" cy="203760"/>
              </p14:xfrm>
            </p:contentPart>
          </mc:Choice>
          <mc:Fallback xmlns="">
            <p:pic>
              <p:nvPicPr>
                <p:cNvPr id="5243" name="Ink 5242">
                  <a:extLst>
                    <a:ext uri="{FF2B5EF4-FFF2-40B4-BE49-F238E27FC236}">
                      <a16:creationId xmlns:a16="http://schemas.microsoft.com/office/drawing/2014/main" id="{33C179D0-13A2-7B6E-9B33-9E2074B611C2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781766" y="3772651"/>
                  <a:ext cx="360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5244" name="Ink 5243">
                  <a:extLst>
                    <a:ext uri="{FF2B5EF4-FFF2-40B4-BE49-F238E27FC236}">
                      <a16:creationId xmlns:a16="http://schemas.microsoft.com/office/drawing/2014/main" id="{2AC25DEB-0DC0-3466-AC0B-FB6C918E9D19}"/>
                    </a:ext>
                  </a:extLst>
                </p14:cNvPr>
                <p14:cNvContentPartPr/>
                <p14:nvPr/>
              </p14:nvContentPartPr>
              <p14:xfrm>
                <a:off x="8813806" y="3818011"/>
                <a:ext cx="64800" cy="112680"/>
              </p14:xfrm>
            </p:contentPart>
          </mc:Choice>
          <mc:Fallback xmlns="">
            <p:pic>
              <p:nvPicPr>
                <p:cNvPr id="5244" name="Ink 5243">
                  <a:extLst>
                    <a:ext uri="{FF2B5EF4-FFF2-40B4-BE49-F238E27FC236}">
                      <a16:creationId xmlns:a16="http://schemas.microsoft.com/office/drawing/2014/main" id="{2AC25DEB-0DC0-3466-AC0B-FB6C918E9D19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796166" y="3800011"/>
                  <a:ext cx="1004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5245" name="Ink 5244">
                  <a:extLst>
                    <a:ext uri="{FF2B5EF4-FFF2-40B4-BE49-F238E27FC236}">
                      <a16:creationId xmlns:a16="http://schemas.microsoft.com/office/drawing/2014/main" id="{5165AAFC-3994-98D1-07B2-C04723152784}"/>
                    </a:ext>
                  </a:extLst>
                </p14:cNvPr>
                <p14:cNvContentPartPr/>
                <p14:nvPr/>
              </p14:nvContentPartPr>
              <p14:xfrm>
                <a:off x="9027286" y="3712531"/>
                <a:ext cx="42480" cy="164160"/>
              </p14:xfrm>
            </p:contentPart>
          </mc:Choice>
          <mc:Fallback xmlns="">
            <p:pic>
              <p:nvPicPr>
                <p:cNvPr id="5245" name="Ink 5244">
                  <a:extLst>
                    <a:ext uri="{FF2B5EF4-FFF2-40B4-BE49-F238E27FC236}">
                      <a16:creationId xmlns:a16="http://schemas.microsoft.com/office/drawing/2014/main" id="{5165AAFC-3994-98D1-07B2-C04723152784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9009646" y="3694891"/>
                  <a:ext cx="781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5246" name="Ink 5245">
                  <a:extLst>
                    <a:ext uri="{FF2B5EF4-FFF2-40B4-BE49-F238E27FC236}">
                      <a16:creationId xmlns:a16="http://schemas.microsoft.com/office/drawing/2014/main" id="{EA6CFD0F-9A55-2250-E766-5B0A47BDA2F0}"/>
                    </a:ext>
                  </a:extLst>
                </p14:cNvPr>
                <p14:cNvContentPartPr/>
                <p14:nvPr/>
              </p14:nvContentPartPr>
              <p14:xfrm>
                <a:off x="9176686" y="3737011"/>
                <a:ext cx="148680" cy="145080"/>
              </p14:xfrm>
            </p:contentPart>
          </mc:Choice>
          <mc:Fallback xmlns="">
            <p:pic>
              <p:nvPicPr>
                <p:cNvPr id="5246" name="Ink 5245">
                  <a:extLst>
                    <a:ext uri="{FF2B5EF4-FFF2-40B4-BE49-F238E27FC236}">
                      <a16:creationId xmlns:a16="http://schemas.microsoft.com/office/drawing/2014/main" id="{EA6CFD0F-9A55-2250-E766-5B0A47BDA2F0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9159046" y="3719011"/>
                  <a:ext cx="184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5247" name="Ink 5246">
                  <a:extLst>
                    <a:ext uri="{FF2B5EF4-FFF2-40B4-BE49-F238E27FC236}">
                      <a16:creationId xmlns:a16="http://schemas.microsoft.com/office/drawing/2014/main" id="{5A8AF86D-77D1-82B8-AF38-318C81B89A8A}"/>
                    </a:ext>
                  </a:extLst>
                </p14:cNvPr>
                <p14:cNvContentPartPr/>
                <p14:nvPr/>
              </p14:nvContentPartPr>
              <p14:xfrm>
                <a:off x="9425806" y="3834211"/>
                <a:ext cx="89640" cy="4320"/>
              </p14:xfrm>
            </p:contentPart>
          </mc:Choice>
          <mc:Fallback xmlns="">
            <p:pic>
              <p:nvPicPr>
                <p:cNvPr id="5247" name="Ink 5246">
                  <a:extLst>
                    <a:ext uri="{FF2B5EF4-FFF2-40B4-BE49-F238E27FC236}">
                      <a16:creationId xmlns:a16="http://schemas.microsoft.com/office/drawing/2014/main" id="{5A8AF86D-77D1-82B8-AF38-318C81B89A8A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9408166" y="3816211"/>
                  <a:ext cx="1252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5248" name="Ink 5247">
                  <a:extLst>
                    <a:ext uri="{FF2B5EF4-FFF2-40B4-BE49-F238E27FC236}">
                      <a16:creationId xmlns:a16="http://schemas.microsoft.com/office/drawing/2014/main" id="{42559DFD-A53E-50C9-565C-EE21AC199509}"/>
                    </a:ext>
                  </a:extLst>
                </p14:cNvPr>
                <p14:cNvContentPartPr/>
                <p14:nvPr/>
              </p14:nvContentPartPr>
              <p14:xfrm>
                <a:off x="9605446" y="3739171"/>
                <a:ext cx="16200" cy="136440"/>
              </p14:xfrm>
            </p:contentPart>
          </mc:Choice>
          <mc:Fallback xmlns="">
            <p:pic>
              <p:nvPicPr>
                <p:cNvPr id="5248" name="Ink 5247">
                  <a:extLst>
                    <a:ext uri="{FF2B5EF4-FFF2-40B4-BE49-F238E27FC236}">
                      <a16:creationId xmlns:a16="http://schemas.microsoft.com/office/drawing/2014/main" id="{42559DFD-A53E-50C9-565C-EE21AC199509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587446" y="3721531"/>
                  <a:ext cx="518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5250" name="Ink 5249">
                  <a:extLst>
                    <a:ext uri="{FF2B5EF4-FFF2-40B4-BE49-F238E27FC236}">
                      <a16:creationId xmlns:a16="http://schemas.microsoft.com/office/drawing/2014/main" id="{F33E2953-C288-6587-C86C-1279F5D6C58F}"/>
                    </a:ext>
                  </a:extLst>
                </p14:cNvPr>
                <p14:cNvContentPartPr/>
                <p14:nvPr/>
              </p14:nvContentPartPr>
              <p14:xfrm>
                <a:off x="9685726" y="3824851"/>
                <a:ext cx="360" cy="360"/>
              </p14:xfrm>
            </p:contentPart>
          </mc:Choice>
          <mc:Fallback xmlns="">
            <p:pic>
              <p:nvPicPr>
                <p:cNvPr id="5250" name="Ink 5249">
                  <a:extLst>
                    <a:ext uri="{FF2B5EF4-FFF2-40B4-BE49-F238E27FC236}">
                      <a16:creationId xmlns:a16="http://schemas.microsoft.com/office/drawing/2014/main" id="{F33E2953-C288-6587-C86C-1279F5D6C58F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9668086" y="380721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5251" name="Ink 5250">
                  <a:extLst>
                    <a:ext uri="{FF2B5EF4-FFF2-40B4-BE49-F238E27FC236}">
                      <a16:creationId xmlns:a16="http://schemas.microsoft.com/office/drawing/2014/main" id="{EDDD625E-C8B4-FFE3-A27D-3D8B667E3417}"/>
                    </a:ext>
                  </a:extLst>
                </p14:cNvPr>
                <p14:cNvContentPartPr/>
                <p14:nvPr/>
              </p14:nvContentPartPr>
              <p14:xfrm>
                <a:off x="9712006" y="3703171"/>
                <a:ext cx="95040" cy="174240"/>
              </p14:xfrm>
            </p:contentPart>
          </mc:Choice>
          <mc:Fallback xmlns="">
            <p:pic>
              <p:nvPicPr>
                <p:cNvPr id="5251" name="Ink 5250">
                  <a:extLst>
                    <a:ext uri="{FF2B5EF4-FFF2-40B4-BE49-F238E27FC236}">
                      <a16:creationId xmlns:a16="http://schemas.microsoft.com/office/drawing/2014/main" id="{EDDD625E-C8B4-FFE3-A27D-3D8B667E3417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694366" y="3685171"/>
                  <a:ext cx="1306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5252" name="Ink 5251">
                  <a:extLst>
                    <a:ext uri="{FF2B5EF4-FFF2-40B4-BE49-F238E27FC236}">
                      <a16:creationId xmlns:a16="http://schemas.microsoft.com/office/drawing/2014/main" id="{A22B30EF-ABEE-EB32-C9E1-ACC6BE9CA310}"/>
                    </a:ext>
                  </a:extLst>
                </p14:cNvPr>
                <p14:cNvContentPartPr/>
                <p14:nvPr/>
              </p14:nvContentPartPr>
              <p14:xfrm>
                <a:off x="9861046" y="3707131"/>
                <a:ext cx="42120" cy="183600"/>
              </p14:xfrm>
            </p:contentPart>
          </mc:Choice>
          <mc:Fallback xmlns="">
            <p:pic>
              <p:nvPicPr>
                <p:cNvPr id="5252" name="Ink 5251">
                  <a:extLst>
                    <a:ext uri="{FF2B5EF4-FFF2-40B4-BE49-F238E27FC236}">
                      <a16:creationId xmlns:a16="http://schemas.microsoft.com/office/drawing/2014/main" id="{A22B30EF-ABEE-EB32-C9E1-ACC6BE9CA31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9843406" y="3689131"/>
                  <a:ext cx="777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5253" name="Ink 5252">
                  <a:extLst>
                    <a:ext uri="{FF2B5EF4-FFF2-40B4-BE49-F238E27FC236}">
                      <a16:creationId xmlns:a16="http://schemas.microsoft.com/office/drawing/2014/main" id="{A9723036-A162-7E9B-DAFA-35AF23D99507}"/>
                    </a:ext>
                  </a:extLst>
                </p14:cNvPr>
                <p14:cNvContentPartPr/>
                <p14:nvPr/>
              </p14:nvContentPartPr>
              <p14:xfrm>
                <a:off x="8425366" y="3966691"/>
                <a:ext cx="1762920" cy="133560"/>
              </p14:xfrm>
            </p:contentPart>
          </mc:Choice>
          <mc:Fallback xmlns="">
            <p:pic>
              <p:nvPicPr>
                <p:cNvPr id="5253" name="Ink 5252">
                  <a:extLst>
                    <a:ext uri="{FF2B5EF4-FFF2-40B4-BE49-F238E27FC236}">
                      <a16:creationId xmlns:a16="http://schemas.microsoft.com/office/drawing/2014/main" id="{A9723036-A162-7E9B-DAFA-35AF23D9950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407366" y="3949051"/>
                  <a:ext cx="179856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56" name="Group 5255">
            <a:extLst>
              <a:ext uri="{FF2B5EF4-FFF2-40B4-BE49-F238E27FC236}">
                <a16:creationId xmlns:a16="http://schemas.microsoft.com/office/drawing/2014/main" id="{6504A9B7-825B-BDDF-62F1-772E46D8D943}"/>
              </a:ext>
            </a:extLst>
          </p:cNvPr>
          <p:cNvGrpSpPr/>
          <p:nvPr/>
        </p:nvGrpSpPr>
        <p:grpSpPr>
          <a:xfrm>
            <a:off x="8889766" y="4202491"/>
            <a:ext cx="133200" cy="160200"/>
            <a:chOff x="8889766" y="4202491"/>
            <a:chExt cx="13320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5254" name="Ink 5253">
                  <a:extLst>
                    <a:ext uri="{FF2B5EF4-FFF2-40B4-BE49-F238E27FC236}">
                      <a16:creationId xmlns:a16="http://schemas.microsoft.com/office/drawing/2014/main" id="{5271B348-C34A-7598-8E0E-C45C3CE7D9EE}"/>
                    </a:ext>
                  </a:extLst>
                </p14:cNvPr>
                <p14:cNvContentPartPr/>
                <p14:nvPr/>
              </p14:nvContentPartPr>
              <p14:xfrm>
                <a:off x="8889766" y="4202491"/>
                <a:ext cx="111960" cy="56880"/>
              </p14:xfrm>
            </p:contentPart>
          </mc:Choice>
          <mc:Fallback xmlns="">
            <p:pic>
              <p:nvPicPr>
                <p:cNvPr id="5254" name="Ink 5253">
                  <a:extLst>
                    <a:ext uri="{FF2B5EF4-FFF2-40B4-BE49-F238E27FC236}">
                      <a16:creationId xmlns:a16="http://schemas.microsoft.com/office/drawing/2014/main" id="{5271B348-C34A-7598-8E0E-C45C3CE7D9E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872126" y="4184851"/>
                  <a:ext cx="14760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5255" name="Ink 5254">
                  <a:extLst>
                    <a:ext uri="{FF2B5EF4-FFF2-40B4-BE49-F238E27FC236}">
                      <a16:creationId xmlns:a16="http://schemas.microsoft.com/office/drawing/2014/main" id="{6888C1B4-9062-E47E-D823-8250D2F518B8}"/>
                    </a:ext>
                  </a:extLst>
                </p14:cNvPr>
                <p14:cNvContentPartPr/>
                <p14:nvPr/>
              </p14:nvContentPartPr>
              <p14:xfrm>
                <a:off x="8947006" y="4264051"/>
                <a:ext cx="75960" cy="98640"/>
              </p14:xfrm>
            </p:contentPart>
          </mc:Choice>
          <mc:Fallback xmlns="">
            <p:pic>
              <p:nvPicPr>
                <p:cNvPr id="5255" name="Ink 5254">
                  <a:extLst>
                    <a:ext uri="{FF2B5EF4-FFF2-40B4-BE49-F238E27FC236}">
                      <a16:creationId xmlns:a16="http://schemas.microsoft.com/office/drawing/2014/main" id="{6888C1B4-9062-E47E-D823-8250D2F518B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929006" y="4246411"/>
                  <a:ext cx="111600" cy="13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5258" name="Ink 5257">
                <a:extLst>
                  <a:ext uri="{FF2B5EF4-FFF2-40B4-BE49-F238E27FC236}">
                    <a16:creationId xmlns:a16="http://schemas.microsoft.com/office/drawing/2014/main" id="{2C248A08-E0B0-A108-D18C-A3F6067A0BEB}"/>
                  </a:ext>
                </a:extLst>
              </p14:cNvPr>
              <p14:cNvContentPartPr/>
              <p14:nvPr/>
            </p14:nvContentPartPr>
            <p14:xfrm>
              <a:off x="9403486" y="4221571"/>
              <a:ext cx="112320" cy="7200"/>
            </p14:xfrm>
          </p:contentPart>
        </mc:Choice>
        <mc:Fallback xmlns="">
          <p:pic>
            <p:nvPicPr>
              <p:cNvPr id="5258" name="Ink 5257">
                <a:extLst>
                  <a:ext uri="{FF2B5EF4-FFF2-40B4-BE49-F238E27FC236}">
                    <a16:creationId xmlns:a16="http://schemas.microsoft.com/office/drawing/2014/main" id="{2C248A08-E0B0-A108-D18C-A3F6067A0BEB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9385486" y="4203931"/>
                <a:ext cx="147960" cy="4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267" name="Group 5266">
            <a:extLst>
              <a:ext uri="{FF2B5EF4-FFF2-40B4-BE49-F238E27FC236}">
                <a16:creationId xmlns:a16="http://schemas.microsoft.com/office/drawing/2014/main" id="{6B7EFD82-3F4A-AC3E-DE71-C075F8261748}"/>
              </a:ext>
            </a:extLst>
          </p:cNvPr>
          <p:cNvGrpSpPr/>
          <p:nvPr/>
        </p:nvGrpSpPr>
        <p:grpSpPr>
          <a:xfrm>
            <a:off x="9746926" y="4075771"/>
            <a:ext cx="436680" cy="166320"/>
            <a:chOff x="9746926" y="4075771"/>
            <a:chExt cx="436680" cy="16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5259" name="Ink 5258">
                  <a:extLst>
                    <a:ext uri="{FF2B5EF4-FFF2-40B4-BE49-F238E27FC236}">
                      <a16:creationId xmlns:a16="http://schemas.microsoft.com/office/drawing/2014/main" id="{BCC4DBD8-8002-C064-3C30-9D41EFF122E1}"/>
                    </a:ext>
                  </a:extLst>
                </p14:cNvPr>
                <p14:cNvContentPartPr/>
                <p14:nvPr/>
              </p14:nvContentPartPr>
              <p14:xfrm>
                <a:off x="9746926" y="4126891"/>
                <a:ext cx="93240" cy="54720"/>
              </p14:xfrm>
            </p:contentPart>
          </mc:Choice>
          <mc:Fallback xmlns="">
            <p:pic>
              <p:nvPicPr>
                <p:cNvPr id="5259" name="Ink 5258">
                  <a:extLst>
                    <a:ext uri="{FF2B5EF4-FFF2-40B4-BE49-F238E27FC236}">
                      <a16:creationId xmlns:a16="http://schemas.microsoft.com/office/drawing/2014/main" id="{BCC4DBD8-8002-C064-3C30-9D41EFF122E1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9729286" y="4108891"/>
                  <a:ext cx="12888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5260" name="Ink 5259">
                  <a:extLst>
                    <a:ext uri="{FF2B5EF4-FFF2-40B4-BE49-F238E27FC236}">
                      <a16:creationId xmlns:a16="http://schemas.microsoft.com/office/drawing/2014/main" id="{8817D1CC-6459-8900-4C2D-5786479D4467}"/>
                    </a:ext>
                  </a:extLst>
                </p14:cNvPr>
                <p14:cNvContentPartPr/>
                <p14:nvPr/>
              </p14:nvContentPartPr>
              <p14:xfrm>
                <a:off x="9843406" y="4123651"/>
                <a:ext cx="360" cy="103320"/>
              </p14:xfrm>
            </p:contentPart>
          </mc:Choice>
          <mc:Fallback xmlns="">
            <p:pic>
              <p:nvPicPr>
                <p:cNvPr id="5260" name="Ink 5259">
                  <a:extLst>
                    <a:ext uri="{FF2B5EF4-FFF2-40B4-BE49-F238E27FC236}">
                      <a16:creationId xmlns:a16="http://schemas.microsoft.com/office/drawing/2014/main" id="{8817D1CC-6459-8900-4C2D-5786479D4467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825766" y="4105651"/>
                  <a:ext cx="360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5262" name="Ink 5261">
                  <a:extLst>
                    <a:ext uri="{FF2B5EF4-FFF2-40B4-BE49-F238E27FC236}">
                      <a16:creationId xmlns:a16="http://schemas.microsoft.com/office/drawing/2014/main" id="{8D46249E-F6D5-6ADC-E54B-4C443DD4F32E}"/>
                    </a:ext>
                  </a:extLst>
                </p14:cNvPr>
                <p14:cNvContentPartPr/>
                <p14:nvPr/>
              </p14:nvContentPartPr>
              <p14:xfrm>
                <a:off x="9953206" y="4144891"/>
                <a:ext cx="72360" cy="97200"/>
              </p14:xfrm>
            </p:contentPart>
          </mc:Choice>
          <mc:Fallback xmlns="">
            <p:pic>
              <p:nvPicPr>
                <p:cNvPr id="5262" name="Ink 5261">
                  <a:extLst>
                    <a:ext uri="{FF2B5EF4-FFF2-40B4-BE49-F238E27FC236}">
                      <a16:creationId xmlns:a16="http://schemas.microsoft.com/office/drawing/2014/main" id="{8D46249E-F6D5-6ADC-E54B-4C443DD4F32E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935566" y="4126891"/>
                  <a:ext cx="1080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5264" name="Ink 5263">
                  <a:extLst>
                    <a:ext uri="{FF2B5EF4-FFF2-40B4-BE49-F238E27FC236}">
                      <a16:creationId xmlns:a16="http://schemas.microsoft.com/office/drawing/2014/main" id="{67C94243-99A9-C80A-FD42-5ED0A5E84C7A}"/>
                    </a:ext>
                  </a:extLst>
                </p14:cNvPr>
                <p14:cNvContentPartPr/>
                <p14:nvPr/>
              </p14:nvContentPartPr>
              <p14:xfrm>
                <a:off x="10093966" y="4075771"/>
                <a:ext cx="10800" cy="164160"/>
              </p14:xfrm>
            </p:contentPart>
          </mc:Choice>
          <mc:Fallback xmlns="">
            <p:pic>
              <p:nvPicPr>
                <p:cNvPr id="5264" name="Ink 5263">
                  <a:extLst>
                    <a:ext uri="{FF2B5EF4-FFF2-40B4-BE49-F238E27FC236}">
                      <a16:creationId xmlns:a16="http://schemas.microsoft.com/office/drawing/2014/main" id="{67C94243-99A9-C80A-FD42-5ED0A5E84C7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075966" y="4057771"/>
                  <a:ext cx="464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5266" name="Ink 5265">
                  <a:extLst>
                    <a:ext uri="{FF2B5EF4-FFF2-40B4-BE49-F238E27FC236}">
                      <a16:creationId xmlns:a16="http://schemas.microsoft.com/office/drawing/2014/main" id="{76000743-0859-A304-EA27-0749E6E1075A}"/>
                    </a:ext>
                  </a:extLst>
                </p14:cNvPr>
                <p14:cNvContentPartPr/>
                <p14:nvPr/>
              </p14:nvContentPartPr>
              <p14:xfrm>
                <a:off x="10106566" y="4108531"/>
                <a:ext cx="77040" cy="67320"/>
              </p14:xfrm>
            </p:contentPart>
          </mc:Choice>
          <mc:Fallback xmlns="">
            <p:pic>
              <p:nvPicPr>
                <p:cNvPr id="5266" name="Ink 5265">
                  <a:extLst>
                    <a:ext uri="{FF2B5EF4-FFF2-40B4-BE49-F238E27FC236}">
                      <a16:creationId xmlns:a16="http://schemas.microsoft.com/office/drawing/2014/main" id="{76000743-0859-A304-EA27-0749E6E1075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088566" y="4090891"/>
                  <a:ext cx="112680" cy="102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5268" name="Ink 5267">
                <a:extLst>
                  <a:ext uri="{FF2B5EF4-FFF2-40B4-BE49-F238E27FC236}">
                    <a16:creationId xmlns:a16="http://schemas.microsoft.com/office/drawing/2014/main" id="{7AE01AF8-B8E0-B94E-B0EE-BBF2A7B6FC43}"/>
                  </a:ext>
                </a:extLst>
              </p14:cNvPr>
              <p14:cNvContentPartPr/>
              <p14:nvPr/>
            </p14:nvContentPartPr>
            <p14:xfrm>
              <a:off x="-902954" y="2968411"/>
              <a:ext cx="130320" cy="203040"/>
            </p14:xfrm>
          </p:contentPart>
        </mc:Choice>
        <mc:Fallback xmlns="">
          <p:pic>
            <p:nvPicPr>
              <p:cNvPr id="5268" name="Ink 5267">
                <a:extLst>
                  <a:ext uri="{FF2B5EF4-FFF2-40B4-BE49-F238E27FC236}">
                    <a16:creationId xmlns:a16="http://schemas.microsoft.com/office/drawing/2014/main" id="{7AE01AF8-B8E0-B94E-B0EE-BBF2A7B6FC43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-920954" y="2950771"/>
                <a:ext cx="16596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5269" name="Ink 5268">
                <a:extLst>
                  <a:ext uri="{FF2B5EF4-FFF2-40B4-BE49-F238E27FC236}">
                    <a16:creationId xmlns:a16="http://schemas.microsoft.com/office/drawing/2014/main" id="{49F1B23C-9765-627F-6C99-899524CB609E}"/>
                  </a:ext>
                </a:extLst>
              </p14:cNvPr>
              <p14:cNvContentPartPr/>
              <p14:nvPr/>
            </p14:nvContentPartPr>
            <p14:xfrm>
              <a:off x="-686594" y="3024211"/>
              <a:ext cx="57960" cy="57960"/>
            </p14:xfrm>
          </p:contentPart>
        </mc:Choice>
        <mc:Fallback xmlns="">
          <p:pic>
            <p:nvPicPr>
              <p:cNvPr id="5269" name="Ink 5268">
                <a:extLst>
                  <a:ext uri="{FF2B5EF4-FFF2-40B4-BE49-F238E27FC236}">
                    <a16:creationId xmlns:a16="http://schemas.microsoft.com/office/drawing/2014/main" id="{49F1B23C-9765-627F-6C99-899524CB609E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-704594" y="3006571"/>
                <a:ext cx="936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5270" name="Ink 5269">
                <a:extLst>
                  <a:ext uri="{FF2B5EF4-FFF2-40B4-BE49-F238E27FC236}">
                    <a16:creationId xmlns:a16="http://schemas.microsoft.com/office/drawing/2014/main" id="{6601F7DE-09A2-B15E-EF90-767B507B4631}"/>
                  </a:ext>
                </a:extLst>
              </p14:cNvPr>
              <p14:cNvContentPartPr/>
              <p14:nvPr/>
            </p14:nvContentPartPr>
            <p14:xfrm>
              <a:off x="-814394" y="3186931"/>
              <a:ext cx="231120" cy="63000"/>
            </p14:xfrm>
          </p:contentPart>
        </mc:Choice>
        <mc:Fallback xmlns="">
          <p:pic>
            <p:nvPicPr>
              <p:cNvPr id="5270" name="Ink 5269">
                <a:extLst>
                  <a:ext uri="{FF2B5EF4-FFF2-40B4-BE49-F238E27FC236}">
                    <a16:creationId xmlns:a16="http://schemas.microsoft.com/office/drawing/2014/main" id="{6601F7DE-09A2-B15E-EF90-767B507B4631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-832034" y="3169291"/>
                <a:ext cx="26676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5271" name="Ink 5270">
                <a:extLst>
                  <a:ext uri="{FF2B5EF4-FFF2-40B4-BE49-F238E27FC236}">
                    <a16:creationId xmlns:a16="http://schemas.microsoft.com/office/drawing/2014/main" id="{96C6ED7B-EB36-222F-3E5F-ED2A2149C848}"/>
                  </a:ext>
                </a:extLst>
              </p14:cNvPr>
              <p14:cNvContentPartPr/>
              <p14:nvPr/>
            </p14:nvContentPartPr>
            <p14:xfrm>
              <a:off x="-844274" y="3339931"/>
              <a:ext cx="47160" cy="46080"/>
            </p14:xfrm>
          </p:contentPart>
        </mc:Choice>
        <mc:Fallback xmlns="">
          <p:pic>
            <p:nvPicPr>
              <p:cNvPr id="5271" name="Ink 5270">
                <a:extLst>
                  <a:ext uri="{FF2B5EF4-FFF2-40B4-BE49-F238E27FC236}">
                    <a16:creationId xmlns:a16="http://schemas.microsoft.com/office/drawing/2014/main" id="{96C6ED7B-EB36-222F-3E5F-ED2A2149C848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-861914" y="3321931"/>
                <a:ext cx="8280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5272" name="Ink 5271">
                <a:extLst>
                  <a:ext uri="{FF2B5EF4-FFF2-40B4-BE49-F238E27FC236}">
                    <a16:creationId xmlns:a16="http://schemas.microsoft.com/office/drawing/2014/main" id="{67E54D69-734F-C9A7-B899-D111A0352CF2}"/>
                  </a:ext>
                </a:extLst>
              </p14:cNvPr>
              <p14:cNvContentPartPr/>
              <p14:nvPr/>
            </p14:nvContentPartPr>
            <p14:xfrm>
              <a:off x="-774794" y="3356491"/>
              <a:ext cx="6840" cy="118080"/>
            </p14:xfrm>
          </p:contentPart>
        </mc:Choice>
        <mc:Fallback xmlns="">
          <p:pic>
            <p:nvPicPr>
              <p:cNvPr id="5272" name="Ink 5271">
                <a:extLst>
                  <a:ext uri="{FF2B5EF4-FFF2-40B4-BE49-F238E27FC236}">
                    <a16:creationId xmlns:a16="http://schemas.microsoft.com/office/drawing/2014/main" id="{67E54D69-734F-C9A7-B899-D111A0352CF2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-792794" y="3338851"/>
                <a:ext cx="4248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5273" name="Ink 5272">
                <a:extLst>
                  <a:ext uri="{FF2B5EF4-FFF2-40B4-BE49-F238E27FC236}">
                    <a16:creationId xmlns:a16="http://schemas.microsoft.com/office/drawing/2014/main" id="{FCBAAD79-06DE-99A1-4323-A4480A9FFF2D}"/>
                  </a:ext>
                </a:extLst>
              </p14:cNvPr>
              <p14:cNvContentPartPr/>
              <p14:nvPr/>
            </p14:nvContentPartPr>
            <p14:xfrm>
              <a:off x="-702074" y="3366211"/>
              <a:ext cx="43920" cy="96840"/>
            </p14:xfrm>
          </p:contentPart>
        </mc:Choice>
        <mc:Fallback xmlns="">
          <p:pic>
            <p:nvPicPr>
              <p:cNvPr id="5273" name="Ink 5272">
                <a:extLst>
                  <a:ext uri="{FF2B5EF4-FFF2-40B4-BE49-F238E27FC236}">
                    <a16:creationId xmlns:a16="http://schemas.microsoft.com/office/drawing/2014/main" id="{FCBAAD79-06DE-99A1-4323-A4480A9FFF2D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-720074" y="3348211"/>
                <a:ext cx="7956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5274" name="Ink 5273">
                <a:extLst>
                  <a:ext uri="{FF2B5EF4-FFF2-40B4-BE49-F238E27FC236}">
                    <a16:creationId xmlns:a16="http://schemas.microsoft.com/office/drawing/2014/main" id="{793A6EBC-786B-49E7-4117-2B1736FF3C58}"/>
                  </a:ext>
                </a:extLst>
              </p14:cNvPr>
              <p14:cNvContentPartPr/>
              <p14:nvPr/>
            </p14:nvContentPartPr>
            <p14:xfrm>
              <a:off x="-428114" y="3035731"/>
              <a:ext cx="69840" cy="33120"/>
            </p14:xfrm>
          </p:contentPart>
        </mc:Choice>
        <mc:Fallback xmlns="">
          <p:pic>
            <p:nvPicPr>
              <p:cNvPr id="5274" name="Ink 5273">
                <a:extLst>
                  <a:ext uri="{FF2B5EF4-FFF2-40B4-BE49-F238E27FC236}">
                    <a16:creationId xmlns:a16="http://schemas.microsoft.com/office/drawing/2014/main" id="{793A6EBC-786B-49E7-4117-2B1736FF3C58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-446114" y="3018091"/>
                <a:ext cx="1054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5275" name="Ink 5274">
                <a:extLst>
                  <a:ext uri="{FF2B5EF4-FFF2-40B4-BE49-F238E27FC236}">
                    <a16:creationId xmlns:a16="http://schemas.microsoft.com/office/drawing/2014/main" id="{577CE246-0A5D-EAD2-EFE5-8B5A7F262C46}"/>
                  </a:ext>
                </a:extLst>
              </p14:cNvPr>
              <p14:cNvContentPartPr/>
              <p14:nvPr/>
            </p14:nvContentPartPr>
            <p14:xfrm>
              <a:off x="-423074" y="3152011"/>
              <a:ext cx="53640" cy="27000"/>
            </p14:xfrm>
          </p:contentPart>
        </mc:Choice>
        <mc:Fallback xmlns="">
          <p:pic>
            <p:nvPicPr>
              <p:cNvPr id="5275" name="Ink 5274">
                <a:extLst>
                  <a:ext uri="{FF2B5EF4-FFF2-40B4-BE49-F238E27FC236}">
                    <a16:creationId xmlns:a16="http://schemas.microsoft.com/office/drawing/2014/main" id="{577CE246-0A5D-EAD2-EFE5-8B5A7F262C46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-441074" y="3134011"/>
                <a:ext cx="8928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5276" name="Ink 5275">
                <a:extLst>
                  <a:ext uri="{FF2B5EF4-FFF2-40B4-BE49-F238E27FC236}">
                    <a16:creationId xmlns:a16="http://schemas.microsoft.com/office/drawing/2014/main" id="{40F3FD90-CDD0-3DFE-097B-032C5C931E7F}"/>
                  </a:ext>
                </a:extLst>
              </p14:cNvPr>
              <p14:cNvContentPartPr/>
              <p14:nvPr/>
            </p14:nvContentPartPr>
            <p14:xfrm>
              <a:off x="-52994" y="2883811"/>
              <a:ext cx="96840" cy="268920"/>
            </p14:xfrm>
          </p:contentPart>
        </mc:Choice>
        <mc:Fallback xmlns="">
          <p:pic>
            <p:nvPicPr>
              <p:cNvPr id="5276" name="Ink 5275">
                <a:extLst>
                  <a:ext uri="{FF2B5EF4-FFF2-40B4-BE49-F238E27FC236}">
                    <a16:creationId xmlns:a16="http://schemas.microsoft.com/office/drawing/2014/main" id="{40F3FD90-CDD0-3DFE-097B-032C5C931E7F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-70994" y="2865811"/>
                <a:ext cx="132480" cy="3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5277" name="Ink 5276">
                <a:extLst>
                  <a:ext uri="{FF2B5EF4-FFF2-40B4-BE49-F238E27FC236}">
                    <a16:creationId xmlns:a16="http://schemas.microsoft.com/office/drawing/2014/main" id="{B44706FC-08C6-906B-E33D-6311BF408A63}"/>
                  </a:ext>
                </a:extLst>
              </p14:cNvPr>
              <p14:cNvContentPartPr/>
              <p14:nvPr/>
            </p14:nvContentPartPr>
            <p14:xfrm>
              <a:off x="8334646" y="1083091"/>
              <a:ext cx="145080" cy="180000"/>
            </p14:xfrm>
          </p:contentPart>
        </mc:Choice>
        <mc:Fallback xmlns="">
          <p:pic>
            <p:nvPicPr>
              <p:cNvPr id="5277" name="Ink 5276">
                <a:extLst>
                  <a:ext uri="{FF2B5EF4-FFF2-40B4-BE49-F238E27FC236}">
                    <a16:creationId xmlns:a16="http://schemas.microsoft.com/office/drawing/2014/main" id="{B44706FC-08C6-906B-E33D-6311BF408A63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8316646" y="1065451"/>
                <a:ext cx="18072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5278" name="Ink 5277">
                <a:extLst>
                  <a:ext uri="{FF2B5EF4-FFF2-40B4-BE49-F238E27FC236}">
                    <a16:creationId xmlns:a16="http://schemas.microsoft.com/office/drawing/2014/main" id="{19A0CAFE-9E2E-024B-B79A-E442D7749DAC}"/>
                  </a:ext>
                </a:extLst>
              </p14:cNvPr>
              <p14:cNvContentPartPr/>
              <p14:nvPr/>
            </p14:nvContentPartPr>
            <p14:xfrm>
              <a:off x="8524366" y="1133491"/>
              <a:ext cx="47160" cy="105480"/>
            </p14:xfrm>
          </p:contentPart>
        </mc:Choice>
        <mc:Fallback xmlns="">
          <p:pic>
            <p:nvPicPr>
              <p:cNvPr id="5278" name="Ink 5277">
                <a:extLst>
                  <a:ext uri="{FF2B5EF4-FFF2-40B4-BE49-F238E27FC236}">
                    <a16:creationId xmlns:a16="http://schemas.microsoft.com/office/drawing/2014/main" id="{19A0CAFE-9E2E-024B-B79A-E442D7749DAC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8506366" y="1115851"/>
                <a:ext cx="8280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5279" name="Ink 5278">
                <a:extLst>
                  <a:ext uri="{FF2B5EF4-FFF2-40B4-BE49-F238E27FC236}">
                    <a16:creationId xmlns:a16="http://schemas.microsoft.com/office/drawing/2014/main" id="{DCAAFD88-EF7A-C411-DC18-7FF4D712B058}"/>
                  </a:ext>
                </a:extLst>
              </p14:cNvPr>
              <p14:cNvContentPartPr/>
              <p14:nvPr/>
            </p14:nvContentPartPr>
            <p14:xfrm>
              <a:off x="8692846" y="1045651"/>
              <a:ext cx="360" cy="181080"/>
            </p14:xfrm>
          </p:contentPart>
        </mc:Choice>
        <mc:Fallback xmlns="">
          <p:pic>
            <p:nvPicPr>
              <p:cNvPr id="5279" name="Ink 5278">
                <a:extLst>
                  <a:ext uri="{FF2B5EF4-FFF2-40B4-BE49-F238E27FC236}">
                    <a16:creationId xmlns:a16="http://schemas.microsoft.com/office/drawing/2014/main" id="{DCAAFD88-EF7A-C411-DC18-7FF4D712B058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8674846" y="1027651"/>
                <a:ext cx="3600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5280" name="Ink 5279">
                <a:extLst>
                  <a:ext uri="{FF2B5EF4-FFF2-40B4-BE49-F238E27FC236}">
                    <a16:creationId xmlns:a16="http://schemas.microsoft.com/office/drawing/2014/main" id="{2D63E7B0-0DA2-6834-035A-E37D42AA7C4C}"/>
                  </a:ext>
                </a:extLst>
              </p14:cNvPr>
              <p14:cNvContentPartPr/>
              <p14:nvPr/>
            </p14:nvContentPartPr>
            <p14:xfrm>
              <a:off x="8711566" y="1038451"/>
              <a:ext cx="119880" cy="134640"/>
            </p14:xfrm>
          </p:contentPart>
        </mc:Choice>
        <mc:Fallback xmlns="">
          <p:pic>
            <p:nvPicPr>
              <p:cNvPr id="5280" name="Ink 5279">
                <a:extLst>
                  <a:ext uri="{FF2B5EF4-FFF2-40B4-BE49-F238E27FC236}">
                    <a16:creationId xmlns:a16="http://schemas.microsoft.com/office/drawing/2014/main" id="{2D63E7B0-0DA2-6834-035A-E37D42AA7C4C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8693926" y="1020451"/>
                <a:ext cx="15552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5282" name="Ink 5281">
                <a:extLst>
                  <a:ext uri="{FF2B5EF4-FFF2-40B4-BE49-F238E27FC236}">
                    <a16:creationId xmlns:a16="http://schemas.microsoft.com/office/drawing/2014/main" id="{EDAA3F23-FCA1-08BD-AC3F-FADE8195409C}"/>
                  </a:ext>
                </a:extLst>
              </p14:cNvPr>
              <p14:cNvContentPartPr/>
              <p14:nvPr/>
            </p14:nvContentPartPr>
            <p14:xfrm>
              <a:off x="8314846" y="1343011"/>
              <a:ext cx="547920" cy="51480"/>
            </p14:xfrm>
          </p:contentPart>
        </mc:Choice>
        <mc:Fallback xmlns="">
          <p:pic>
            <p:nvPicPr>
              <p:cNvPr id="5282" name="Ink 5281">
                <a:extLst>
                  <a:ext uri="{FF2B5EF4-FFF2-40B4-BE49-F238E27FC236}">
                    <a16:creationId xmlns:a16="http://schemas.microsoft.com/office/drawing/2014/main" id="{EDAA3F23-FCA1-08BD-AC3F-FADE8195409C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8297206" y="1325011"/>
                <a:ext cx="58356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5283" name="Ink 5282">
                <a:extLst>
                  <a:ext uri="{FF2B5EF4-FFF2-40B4-BE49-F238E27FC236}">
                    <a16:creationId xmlns:a16="http://schemas.microsoft.com/office/drawing/2014/main" id="{60BA5DA9-8169-2A06-74E1-2ECE04DA3E90}"/>
                  </a:ext>
                </a:extLst>
              </p14:cNvPr>
              <p14:cNvContentPartPr/>
              <p14:nvPr/>
            </p14:nvContentPartPr>
            <p14:xfrm>
              <a:off x="8285326" y="1518691"/>
              <a:ext cx="186840" cy="168480"/>
            </p14:xfrm>
          </p:contentPart>
        </mc:Choice>
        <mc:Fallback xmlns="">
          <p:pic>
            <p:nvPicPr>
              <p:cNvPr id="5283" name="Ink 5282">
                <a:extLst>
                  <a:ext uri="{FF2B5EF4-FFF2-40B4-BE49-F238E27FC236}">
                    <a16:creationId xmlns:a16="http://schemas.microsoft.com/office/drawing/2014/main" id="{60BA5DA9-8169-2A06-74E1-2ECE04DA3E90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8267326" y="1500691"/>
                <a:ext cx="2224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5284" name="Ink 5283">
                <a:extLst>
                  <a:ext uri="{FF2B5EF4-FFF2-40B4-BE49-F238E27FC236}">
                    <a16:creationId xmlns:a16="http://schemas.microsoft.com/office/drawing/2014/main" id="{9F7FFE5C-340F-C625-0ABB-7A683BC22979}"/>
                  </a:ext>
                </a:extLst>
              </p14:cNvPr>
              <p14:cNvContentPartPr/>
              <p14:nvPr/>
            </p14:nvContentPartPr>
            <p14:xfrm>
              <a:off x="8568646" y="1495651"/>
              <a:ext cx="36720" cy="75240"/>
            </p14:xfrm>
          </p:contentPart>
        </mc:Choice>
        <mc:Fallback xmlns="">
          <p:pic>
            <p:nvPicPr>
              <p:cNvPr id="5284" name="Ink 5283">
                <a:extLst>
                  <a:ext uri="{FF2B5EF4-FFF2-40B4-BE49-F238E27FC236}">
                    <a16:creationId xmlns:a16="http://schemas.microsoft.com/office/drawing/2014/main" id="{9F7FFE5C-340F-C625-0ABB-7A683BC22979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8551006" y="1478011"/>
                <a:ext cx="7236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5285" name="Ink 5284">
                <a:extLst>
                  <a:ext uri="{FF2B5EF4-FFF2-40B4-BE49-F238E27FC236}">
                    <a16:creationId xmlns:a16="http://schemas.microsoft.com/office/drawing/2014/main" id="{79BEE99A-D31C-BCE9-CED2-66848AF17D05}"/>
                  </a:ext>
                </a:extLst>
              </p14:cNvPr>
              <p14:cNvContentPartPr/>
              <p14:nvPr/>
            </p14:nvContentPartPr>
            <p14:xfrm>
              <a:off x="8719126" y="1453531"/>
              <a:ext cx="10440" cy="158760"/>
            </p14:xfrm>
          </p:contentPart>
        </mc:Choice>
        <mc:Fallback xmlns="">
          <p:pic>
            <p:nvPicPr>
              <p:cNvPr id="5285" name="Ink 5284">
                <a:extLst>
                  <a:ext uri="{FF2B5EF4-FFF2-40B4-BE49-F238E27FC236}">
                    <a16:creationId xmlns:a16="http://schemas.microsoft.com/office/drawing/2014/main" id="{79BEE99A-D31C-BCE9-CED2-66848AF17D05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8701486" y="1435531"/>
                <a:ext cx="460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5286" name="Ink 5285">
                <a:extLst>
                  <a:ext uri="{FF2B5EF4-FFF2-40B4-BE49-F238E27FC236}">
                    <a16:creationId xmlns:a16="http://schemas.microsoft.com/office/drawing/2014/main" id="{A01488A9-618D-CA21-5538-FAEA4FD92671}"/>
                  </a:ext>
                </a:extLst>
              </p14:cNvPr>
              <p14:cNvContentPartPr/>
              <p14:nvPr/>
            </p14:nvContentPartPr>
            <p14:xfrm>
              <a:off x="8749366" y="1477651"/>
              <a:ext cx="101160" cy="54720"/>
            </p14:xfrm>
          </p:contentPart>
        </mc:Choice>
        <mc:Fallback xmlns="">
          <p:pic>
            <p:nvPicPr>
              <p:cNvPr id="5286" name="Ink 5285">
                <a:extLst>
                  <a:ext uri="{FF2B5EF4-FFF2-40B4-BE49-F238E27FC236}">
                    <a16:creationId xmlns:a16="http://schemas.microsoft.com/office/drawing/2014/main" id="{A01488A9-618D-CA21-5538-FAEA4FD92671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8731366" y="1459651"/>
                <a:ext cx="136800" cy="9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297" name="Group 5296">
            <a:extLst>
              <a:ext uri="{FF2B5EF4-FFF2-40B4-BE49-F238E27FC236}">
                <a16:creationId xmlns:a16="http://schemas.microsoft.com/office/drawing/2014/main" id="{467F548B-2F45-9620-8323-07E8BEF76272}"/>
              </a:ext>
            </a:extLst>
          </p:cNvPr>
          <p:cNvGrpSpPr/>
          <p:nvPr/>
        </p:nvGrpSpPr>
        <p:grpSpPr>
          <a:xfrm>
            <a:off x="9086326" y="1136731"/>
            <a:ext cx="720720" cy="272880"/>
            <a:chOff x="9086326" y="1136731"/>
            <a:chExt cx="720720" cy="27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5287" name="Ink 5286">
                  <a:extLst>
                    <a:ext uri="{FF2B5EF4-FFF2-40B4-BE49-F238E27FC236}">
                      <a16:creationId xmlns:a16="http://schemas.microsoft.com/office/drawing/2014/main" id="{1623931E-89EE-DA1A-31FD-1B206F6AFDF5}"/>
                    </a:ext>
                  </a:extLst>
                </p14:cNvPr>
                <p14:cNvContentPartPr/>
                <p14:nvPr/>
              </p14:nvContentPartPr>
              <p14:xfrm>
                <a:off x="9136006" y="1268851"/>
                <a:ext cx="72720" cy="11160"/>
              </p14:xfrm>
            </p:contentPart>
          </mc:Choice>
          <mc:Fallback xmlns="">
            <p:pic>
              <p:nvPicPr>
                <p:cNvPr id="5287" name="Ink 5286">
                  <a:extLst>
                    <a:ext uri="{FF2B5EF4-FFF2-40B4-BE49-F238E27FC236}">
                      <a16:creationId xmlns:a16="http://schemas.microsoft.com/office/drawing/2014/main" id="{1623931E-89EE-DA1A-31FD-1B206F6AFDF5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118006" y="1251211"/>
                  <a:ext cx="1083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5288" name="Ink 5287">
                  <a:extLst>
                    <a:ext uri="{FF2B5EF4-FFF2-40B4-BE49-F238E27FC236}">
                      <a16:creationId xmlns:a16="http://schemas.microsoft.com/office/drawing/2014/main" id="{60FD0622-D1B0-20AE-5CD5-3702C8BFF221}"/>
                    </a:ext>
                  </a:extLst>
                </p14:cNvPr>
                <p14:cNvContentPartPr/>
                <p14:nvPr/>
              </p14:nvContentPartPr>
              <p14:xfrm>
                <a:off x="9086326" y="1370011"/>
                <a:ext cx="125640" cy="24120"/>
              </p14:xfrm>
            </p:contentPart>
          </mc:Choice>
          <mc:Fallback xmlns="">
            <p:pic>
              <p:nvPicPr>
                <p:cNvPr id="5288" name="Ink 5287">
                  <a:extLst>
                    <a:ext uri="{FF2B5EF4-FFF2-40B4-BE49-F238E27FC236}">
                      <a16:creationId xmlns:a16="http://schemas.microsoft.com/office/drawing/2014/main" id="{60FD0622-D1B0-20AE-5CD5-3702C8BFF221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9068686" y="1352011"/>
                  <a:ext cx="1612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5290" name="Ink 5289">
                  <a:extLst>
                    <a:ext uri="{FF2B5EF4-FFF2-40B4-BE49-F238E27FC236}">
                      <a16:creationId xmlns:a16="http://schemas.microsoft.com/office/drawing/2014/main" id="{CA4BA987-FD86-ED2B-216C-604C13F951CF}"/>
                    </a:ext>
                  </a:extLst>
                </p14:cNvPr>
                <p14:cNvContentPartPr/>
                <p14:nvPr/>
              </p14:nvContentPartPr>
              <p14:xfrm>
                <a:off x="9315286" y="1185691"/>
                <a:ext cx="8640" cy="128880"/>
              </p14:xfrm>
            </p:contentPart>
          </mc:Choice>
          <mc:Fallback xmlns="">
            <p:pic>
              <p:nvPicPr>
                <p:cNvPr id="5290" name="Ink 5289">
                  <a:extLst>
                    <a:ext uri="{FF2B5EF4-FFF2-40B4-BE49-F238E27FC236}">
                      <a16:creationId xmlns:a16="http://schemas.microsoft.com/office/drawing/2014/main" id="{CA4BA987-FD86-ED2B-216C-604C13F951C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9297286" y="1168051"/>
                  <a:ext cx="442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5291" name="Ink 5290">
                  <a:extLst>
                    <a:ext uri="{FF2B5EF4-FFF2-40B4-BE49-F238E27FC236}">
                      <a16:creationId xmlns:a16="http://schemas.microsoft.com/office/drawing/2014/main" id="{4E42F154-1562-6D89-D07F-B0A742CD04E1}"/>
                    </a:ext>
                  </a:extLst>
                </p14:cNvPr>
                <p14:cNvContentPartPr/>
                <p14:nvPr/>
              </p14:nvContentPartPr>
              <p14:xfrm>
                <a:off x="9385126" y="1314211"/>
                <a:ext cx="5760" cy="360"/>
              </p14:xfrm>
            </p:contentPart>
          </mc:Choice>
          <mc:Fallback xmlns="">
            <p:pic>
              <p:nvPicPr>
                <p:cNvPr id="5291" name="Ink 5290">
                  <a:extLst>
                    <a:ext uri="{FF2B5EF4-FFF2-40B4-BE49-F238E27FC236}">
                      <a16:creationId xmlns:a16="http://schemas.microsoft.com/office/drawing/2014/main" id="{4E42F154-1562-6D89-D07F-B0A742CD04E1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9367126" y="1296211"/>
                  <a:ext cx="41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5292" name="Ink 5291">
                  <a:extLst>
                    <a:ext uri="{FF2B5EF4-FFF2-40B4-BE49-F238E27FC236}">
                      <a16:creationId xmlns:a16="http://schemas.microsoft.com/office/drawing/2014/main" id="{DD7714A8-5234-F911-DB70-890058C80AE4}"/>
                    </a:ext>
                  </a:extLst>
                </p14:cNvPr>
                <p14:cNvContentPartPr/>
                <p14:nvPr/>
              </p14:nvContentPartPr>
              <p14:xfrm>
                <a:off x="9457126" y="1184611"/>
                <a:ext cx="95400" cy="210960"/>
              </p14:xfrm>
            </p:contentPart>
          </mc:Choice>
          <mc:Fallback xmlns="">
            <p:pic>
              <p:nvPicPr>
                <p:cNvPr id="5292" name="Ink 5291">
                  <a:extLst>
                    <a:ext uri="{FF2B5EF4-FFF2-40B4-BE49-F238E27FC236}">
                      <a16:creationId xmlns:a16="http://schemas.microsoft.com/office/drawing/2014/main" id="{DD7714A8-5234-F911-DB70-890058C80AE4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9439126" y="1166971"/>
                  <a:ext cx="1310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5294" name="Ink 5293">
                  <a:extLst>
                    <a:ext uri="{FF2B5EF4-FFF2-40B4-BE49-F238E27FC236}">
                      <a16:creationId xmlns:a16="http://schemas.microsoft.com/office/drawing/2014/main" id="{D336AC0A-E5A9-92FB-9113-7E02DCCCB38B}"/>
                    </a:ext>
                  </a:extLst>
                </p14:cNvPr>
                <p14:cNvContentPartPr/>
                <p14:nvPr/>
              </p14:nvContentPartPr>
              <p14:xfrm>
                <a:off x="9596446" y="1136731"/>
                <a:ext cx="174600" cy="272880"/>
              </p14:xfrm>
            </p:contentPart>
          </mc:Choice>
          <mc:Fallback xmlns="">
            <p:pic>
              <p:nvPicPr>
                <p:cNvPr id="5294" name="Ink 5293">
                  <a:extLst>
                    <a:ext uri="{FF2B5EF4-FFF2-40B4-BE49-F238E27FC236}">
                      <a16:creationId xmlns:a16="http://schemas.microsoft.com/office/drawing/2014/main" id="{D336AC0A-E5A9-92FB-9113-7E02DCCCB38B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578446" y="1118731"/>
                  <a:ext cx="2102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5296" name="Ink 5295">
                  <a:extLst>
                    <a:ext uri="{FF2B5EF4-FFF2-40B4-BE49-F238E27FC236}">
                      <a16:creationId xmlns:a16="http://schemas.microsoft.com/office/drawing/2014/main" id="{C5A771B9-64FD-9BC8-83AB-BDED90BCBB42}"/>
                    </a:ext>
                  </a:extLst>
                </p14:cNvPr>
                <p14:cNvContentPartPr/>
                <p14:nvPr/>
              </p14:nvContentPartPr>
              <p14:xfrm>
                <a:off x="9731086" y="1287211"/>
                <a:ext cx="75960" cy="11160"/>
              </p14:xfrm>
            </p:contentPart>
          </mc:Choice>
          <mc:Fallback xmlns="">
            <p:pic>
              <p:nvPicPr>
                <p:cNvPr id="5296" name="Ink 5295">
                  <a:extLst>
                    <a:ext uri="{FF2B5EF4-FFF2-40B4-BE49-F238E27FC236}">
                      <a16:creationId xmlns:a16="http://schemas.microsoft.com/office/drawing/2014/main" id="{C5A771B9-64FD-9BC8-83AB-BDED90BCBB42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713446" y="1269211"/>
                  <a:ext cx="111600" cy="468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EC34ED9-6AE6-9C02-4276-CC9CA31B10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7625"/>
            <a:ext cx="7543800" cy="514350"/>
          </a:xfrm>
          <a:prstGeom prst="rect">
            <a:avLst/>
          </a:prstGeom>
        </p:spPr>
      </p:pic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44021B8-C7F5-3850-9C4E-0F7F0279A9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86040" y="1775732"/>
            <a:ext cx="8124559" cy="409166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609338-9996-D133-C733-E6418C7C2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6795293" y="2120107"/>
            <a:ext cx="3859213" cy="228600"/>
          </a:xfrm>
        </p:spPr>
        <p:txBody>
          <a:bodyPr/>
          <a:lstStyle/>
          <a:p>
            <a:fld id="{C0F1EA2D-E8F5-A243-BA6A-F9C7D362FAB7}" type="slidenum">
              <a:rPr lang="en-PS" smtClean="0"/>
              <a:t>33</a:t>
            </a:fld>
            <a:endParaRPr lang="en-P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2154F4-2BF5-520C-D66C-A37ECD62B829}"/>
              </a:ext>
            </a:extLst>
          </p:cNvPr>
          <p:cNvSpPr txBox="1"/>
          <p:nvPr/>
        </p:nvSpPr>
        <p:spPr>
          <a:xfrm>
            <a:off x="3581400" y="832517"/>
            <a:ext cx="120257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P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8970153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98D3E-C823-8748-7934-FA75693CE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338" y="376989"/>
            <a:ext cx="7306462" cy="689811"/>
          </a:xfrm>
        </p:spPr>
        <p:txBody>
          <a:bodyPr>
            <a:normAutofit fontScale="90000"/>
          </a:bodyPr>
          <a:lstStyle/>
          <a:p>
            <a:pPr algn="ctr"/>
            <a:r>
              <a:rPr lang="en-P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Example Part (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9FE1A-C800-0A22-F766-5523BC0AEE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47800"/>
                <a:ext cx="7886700" cy="404217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P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the break-even point, TR = TC </a:t>
                </a:r>
              </a:p>
              <a:p>
                <a:pPr marL="0" indent="0">
                  <a:buNone/>
                </a:pPr>
                <a:endParaRPr lang="en-P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14:m>
                  <m:oMath xmlns:m="http://schemas.openxmlformats.org/officeDocument/2006/math">
                    <m:r>
                      <a:rPr lang="en-PS" sz="4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P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FC + AVC (Q</a:t>
                </a:r>
                <a14:m>
                  <m:oMath xmlns:m="http://schemas.openxmlformats.org/officeDocument/2006/math">
                    <m:r>
                      <a:rPr lang="en-PS" sz="4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lang="en-US" sz="4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P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P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5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14:m>
                  <m:oMath xmlns:m="http://schemas.openxmlformats.org/officeDocument/2006/math">
                    <m:r>
                      <a:rPr lang="en-PS" sz="5800" b="1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PS" sz="5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5800" b="1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8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𝑪</m:t>
                        </m:r>
                      </m:num>
                      <m:den>
                        <m:r>
                          <a:rPr lang="en-US" sz="58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58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58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𝑽𝑪</m:t>
                        </m:r>
                      </m:den>
                    </m:f>
                  </m:oMath>
                </a14:m>
                <a:endParaRPr lang="en-PS" sz="5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P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14:m>
                  <m:oMath xmlns:m="http://schemas.openxmlformats.org/officeDocument/2006/math">
                    <m:r>
                      <a:rPr lang="en-PS" sz="5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P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𝟐𝟒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</m:num>
                      <m:den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𝟓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𝟔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5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𝟐</m:t>
                        </m:r>
                      </m:den>
                    </m:f>
                  </m:oMath>
                </a14:m>
                <a:r>
                  <a:rPr lang="en-P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5,908 hours per year</a:t>
                </a:r>
              </a:p>
              <a:p>
                <a:pPr marL="0" indent="0">
                  <a:buNone/>
                </a:pPr>
                <a:endParaRPr lang="en-P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equal to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𝟓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𝟖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𝟎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𝟎𝟎</m:t>
                        </m:r>
                      </m:den>
                    </m:f>
                  </m:oMath>
                </a14:m>
                <a:r>
                  <a:rPr lang="en-P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537 or 53.7% of capacity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9FE1A-C800-0A22-F766-5523BC0AE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47800"/>
                <a:ext cx="7886700" cy="4042173"/>
              </a:xfrm>
              <a:blipFill>
                <a:blip r:embed="rId2"/>
                <a:stretch>
                  <a:fillRect l="-1286" t="-3135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93AEE0-9E1B-AE53-AB76-E91052733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6830671" y="2196307"/>
            <a:ext cx="3859213" cy="228600"/>
          </a:xfrm>
        </p:spPr>
        <p:txBody>
          <a:bodyPr/>
          <a:lstStyle/>
          <a:p>
            <a:fld id="{C0F1EA2D-E8F5-A243-BA6A-F9C7D362FAB7}" type="slidenum">
              <a:rPr lang="en-PS" smtClean="0"/>
              <a:t>34</a:t>
            </a:fld>
            <a:endParaRPr lang="en-PS" dirty="0"/>
          </a:p>
        </p:txBody>
      </p:sp>
    </p:spTree>
    <p:extLst>
      <p:ext uri="{BB962C8B-B14F-4D97-AF65-F5344CB8AC3E}">
        <p14:creationId xmlns:p14="http://schemas.microsoft.com/office/powerpoint/2010/main" val="21314654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F744D-81B8-3B9F-4823-748C769ED2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738993"/>
            <a:ext cx="7886700" cy="3616269"/>
          </a:xfrm>
        </p:spPr>
        <p:txBody>
          <a:bodyPr/>
          <a:lstStyle/>
          <a:p>
            <a:endParaRPr lang="en-P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P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6E04E-8D87-9249-0D43-E1344F06F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6977699" y="2043906"/>
            <a:ext cx="3859213" cy="228600"/>
          </a:xfrm>
        </p:spPr>
        <p:txBody>
          <a:bodyPr/>
          <a:lstStyle/>
          <a:p>
            <a:fld id="{C0F1EA2D-E8F5-A243-BA6A-F9C7D362FAB7}" type="slidenum">
              <a:rPr lang="en-PS" smtClean="0"/>
              <a:t>35</a:t>
            </a:fld>
            <a:endParaRPr lang="en-P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65A94EF-FBB6-8064-E56D-0B6310910C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9998" y="228599"/>
            <a:ext cx="7430002" cy="715581"/>
          </a:xfrm>
        </p:spPr>
        <p:txBody>
          <a:bodyPr>
            <a:normAutofit fontScale="90000"/>
          </a:bodyPr>
          <a:lstStyle/>
          <a:p>
            <a:pPr algn="ctr"/>
            <a:r>
              <a:rPr lang="en-P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Example Part (b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F08EA666-9E5E-94D7-5F98-AABEDAEC39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5372042"/>
                  </p:ext>
                </p:extLst>
              </p:nvPr>
            </p:nvGraphicFramePr>
            <p:xfrm>
              <a:off x="342971" y="1292366"/>
              <a:ext cx="8450034" cy="28566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16678">
                      <a:extLst>
                        <a:ext uri="{9D8B030D-6E8A-4147-A177-3AD203B41FA5}">
                          <a16:colId xmlns:a16="http://schemas.microsoft.com/office/drawing/2014/main" val="1661401755"/>
                        </a:ext>
                      </a:extLst>
                    </a:gridCol>
                    <a:gridCol w="2816678">
                      <a:extLst>
                        <a:ext uri="{9D8B030D-6E8A-4147-A177-3AD203B41FA5}">
                          <a16:colId xmlns:a16="http://schemas.microsoft.com/office/drawing/2014/main" val="57688138"/>
                        </a:ext>
                      </a:extLst>
                    </a:gridCol>
                    <a:gridCol w="2816678">
                      <a:extLst>
                        <a:ext uri="{9D8B030D-6E8A-4147-A177-3AD203B41FA5}">
                          <a16:colId xmlns:a16="http://schemas.microsoft.com/office/drawing/2014/main" val="2121276957"/>
                        </a:ext>
                      </a:extLst>
                    </a:gridCol>
                  </a:tblGrid>
                  <a:tr h="4800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reduction in C</a:t>
                          </a:r>
                          <a:r>
                            <a:rPr lang="en-US" sz="1400" b="1" u="sng" kern="1200" baseline="-250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gives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reduction in Average Variable Cost c</a:t>
                          </a:r>
                          <a:r>
                            <a:rPr lang="en-US" sz="1400" b="1" u="sng" kern="1200" baseline="-250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gives 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increase in the price (p) of service per unit gives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29372207"/>
                      </a:ext>
                    </a:extLst>
                  </a:tr>
                  <a:tr h="602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Q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oMath>
                          </a14:m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.9 </m:t>
                                  </m:r>
                                  <m:d>
                                    <m:dPr>
                                      <m:ctrlPr>
                                        <a:rPr lang="en-P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$2,024,000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lang="en-P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$85.56 − $52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77,318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𝑜𝑢𝑟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𝑓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𝑒𝑟𝑣𝑖𝑐𝑒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𝑒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𝑒𝑎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PS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$2,024,000</m:t>
                                  </m:r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P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$85.56 – 0.9</m:t>
                                      </m:r>
                                      <m:d>
                                        <m:dPr>
                                          <m:ctrlPr>
                                            <a:rPr lang="en-PS" sz="14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4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$62</m:t>
                                          </m:r>
                                        </m:e>
                                      </m:d>
                                    </m:e>
                                  </m:d>
                                </m:den>
                              </m:f>
                              <m:r>
                                <a:rPr lang="en-US" sz="1400" b="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8,011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𝑜𝑢𝑟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𝑓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𝑒𝑟𝑣𝑖𝑐𝑒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𝑒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𝑒𝑎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PS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Q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= </m:t>
                              </m:r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$2,024,000</m:t>
                                  </m:r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P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  <m:r>
                                        <a:rPr lang="en-US" sz="1400" b="0" i="1" kern="1200" smtClean="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.</m:t>
                                      </m:r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  <m:d>
                                        <m:dPr>
                                          <m:ctrlPr>
                                            <a:rPr lang="en-PS" sz="14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400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$85.56</m:t>
                                          </m:r>
                                        </m:e>
                                      </m:d>
                                      <m:r>
                                        <a:rPr lang="en-US" sz="1400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–$62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63,021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𝑜𝑢𝑟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𝑓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𝑒𝑟𝑣𝑖𝑐𝑒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𝑒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𝑒𝑎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PS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11000785"/>
                      </a:ext>
                    </a:extLst>
                  </a:tr>
                  <a:tr h="790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nd this represents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 − 77,318</m:t>
                                  </m:r>
                                </m:num>
                                <m:den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</m:t>
                                  </m:r>
                                </m:den>
                              </m:f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10</m:t>
                              </m:r>
                              <m:r>
                                <a:rPr lang="en-US" sz="1400" b="0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14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𝑟</m:t>
                              </m:r>
                              <m:r>
                                <a:rPr lang="en-US" sz="14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𝒆𝒅𝒖𝒄𝒕𝒊𝒐𝒏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𝒐𝒇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endParaRPr lang="en-US" sz="1400" b="1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𝟎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% 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𝒊𝒏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P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 </m:t>
                                </m:r>
                              </m:oMath>
                            </m:oMathPara>
                          </a14:m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his represents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 − 68,011</m:t>
                                  </m:r>
                                </m:num>
                                <m:den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</m:t>
                                  </m:r>
                                </m:den>
                              </m:f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208,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𝒆𝒅𝒖𝒄𝒕𝒊𝒐𝒏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𝒐𝒇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endParaRPr lang="en-US" sz="1400" b="1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𝟎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% 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𝒊𝒏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P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 </m:t>
                                </m:r>
                              </m:oMath>
                            </m:oMathPara>
                          </a14:m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his represents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P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 − 63,021</m:t>
                                  </m:r>
                                </m:num>
                                <m:den>
                                  <m:r>
                                    <a:rPr lang="en-US" sz="1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5,908</m:t>
                                  </m:r>
                                </m:den>
                              </m:f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266, 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𝑜𝑟</m:t>
                              </m:r>
                              <m:r>
                                <a:rPr lang="en-US" sz="1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𝒆𝒅𝒖𝒄𝒕𝒊𝒐𝒏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𝒐𝒇</m:t>
                              </m:r>
                              <m:r>
                                <a:rPr lang="en-US" sz="1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endParaRPr lang="en-US" sz="1400" b="1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𝟔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𝟔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% 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𝒊𝒏</m:t>
                                </m:r>
                                <m:r>
                                  <a:rPr lang="en-US" sz="14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P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sz="1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 </m:t>
                                </m:r>
                              </m:oMath>
                            </m:oMathPara>
                          </a14:m>
                          <a:endParaRPr lang="en-P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66607125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𝑇h𝑒𝑟𝑒𝑓𝑜𝑟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h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𝑓𝑖𝑟𝑚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𝑤𝑖𝑙𝑙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𝑎𝑣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𝑢𝑠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48%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𝑜𝑓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𝑡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𝑐𝑎𝑝𝑎𝑐𝑖𝑡𝑦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𝑏𝑟𝑒𝑎𝑘𝑒𝑣𝑒𝑛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PS" sz="14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𝑇h𝑒𝑟𝑒𝑓𝑜𝑟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h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𝑓𝑖𝑟𝑚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𝑤𝑖𝑙𝑙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𝑎𝑣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𝑢𝑠𝑒</m:t>
                                </m:r>
                                <m:r>
                                  <a:rPr lang="ar-SA" sz="14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2.5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%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𝑜𝑓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𝑡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𝑐𝑎𝑝𝑎𝑐𝑖𝑡𝑦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𝑏𝑟𝑒𝑎𝑘𝑒𝑣𝑒𝑛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PS" sz="14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𝑇h𝑒𝑟𝑒𝑓𝑜𝑟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h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𝑓𝑖𝑟𝑚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𝑤𝑖𝑙𝑙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𝑎𝑣𝑒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𝑢𝑠𝑒</m:t>
                                </m:r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39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%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𝑜𝑓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𝑡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𝑐𝑎𝑝𝑎𝑐𝑖𝑡𝑦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𝑡𝑜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i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𝑏𝑟𝑒𝑎𝑘𝑒𝑣𝑒𝑛</m:t>
                                </m:r>
                                <m:r>
                                  <a:rPr lang="en-US" sz="1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PS" sz="14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1009526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F08EA666-9E5E-94D7-5F98-AABEDAEC39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5372042"/>
                  </p:ext>
                </p:extLst>
              </p:nvPr>
            </p:nvGraphicFramePr>
            <p:xfrm>
              <a:off x="342971" y="1292366"/>
              <a:ext cx="8450034" cy="28566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16678">
                      <a:extLst>
                        <a:ext uri="{9D8B030D-6E8A-4147-A177-3AD203B41FA5}">
                          <a16:colId xmlns:a16="http://schemas.microsoft.com/office/drawing/2014/main" val="1661401755"/>
                        </a:ext>
                      </a:extLst>
                    </a:gridCol>
                    <a:gridCol w="2816678">
                      <a:extLst>
                        <a:ext uri="{9D8B030D-6E8A-4147-A177-3AD203B41FA5}">
                          <a16:colId xmlns:a16="http://schemas.microsoft.com/office/drawing/2014/main" val="57688138"/>
                        </a:ext>
                      </a:extLst>
                    </a:gridCol>
                    <a:gridCol w="2816678">
                      <a:extLst>
                        <a:ext uri="{9D8B030D-6E8A-4147-A177-3AD203B41FA5}">
                          <a16:colId xmlns:a16="http://schemas.microsoft.com/office/drawing/2014/main" val="2121276957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reduction in C</a:t>
                          </a:r>
                          <a:r>
                            <a:rPr lang="en-US" sz="1400" b="1" u="sng" kern="1200" baseline="-250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gives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reduction in Average Variable Cost c</a:t>
                          </a:r>
                          <a:r>
                            <a:rPr lang="en-US" sz="1400" b="1" u="sng" kern="1200" baseline="-250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gives 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u="sng" kern="1200" dirty="0">
                              <a:solidFill>
                                <a:schemeClr val="lt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 10% increase in the price (p) of service per unit gives</a:t>
                          </a:r>
                          <a:endParaRPr lang="en-PS" sz="1400" b="1" kern="1200" dirty="0">
                            <a:solidFill>
                              <a:schemeClr val="lt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29372207"/>
                      </a:ext>
                    </a:extLst>
                  </a:tr>
                  <a:tr h="835152"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50" t="-62121" r="-200450" b="-1848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50" t="-62121" r="-100450" b="-1848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50" t="-62121" r="-450" b="-1848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1000785"/>
                      </a:ext>
                    </a:extLst>
                  </a:tr>
                  <a:tr h="817499"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50" t="-164615" r="-200450" b="-8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50" t="-164615" r="-100450" b="-8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50" t="-164615" r="-450" b="-8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6607125"/>
                      </a:ext>
                    </a:extLst>
                  </a:tr>
                  <a:tr h="708660"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50" t="-307143" r="-200450" b="-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50" t="-307143" r="-100450" b="-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P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50" t="-307143" r="-450" b="-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009526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CE8257-06F9-6ADA-B216-7517084F86FC}"/>
              </a:ext>
            </a:extLst>
          </p:cNvPr>
          <p:cNvSpPr txBox="1"/>
          <p:nvPr/>
        </p:nvSpPr>
        <p:spPr>
          <a:xfrm>
            <a:off x="342971" y="4489469"/>
            <a:ext cx="845003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us, the breakeven point is </a:t>
            </a:r>
            <a:r>
              <a:rPr lang="en-US" sz="2200" b="1" u="sng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re sensitive </a:t>
            </a:r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 a reduction in variable cost per hour than to the same percentage reduction in the </a:t>
            </a:r>
            <a:r>
              <a:rPr lang="en-US" sz="2200" b="1" u="sng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ixed cost</a:t>
            </a:r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endParaRPr lang="en-US" sz="2200" b="1" kern="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urthermore, notice that the breakeven point in this example is </a:t>
            </a:r>
            <a:r>
              <a:rPr lang="en-US" sz="2200" b="1" u="sng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ighly sensitive </a:t>
            </a:r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 the selling </a:t>
            </a:r>
            <a:r>
              <a:rPr lang="en-US" sz="2200" b="1" u="sng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ice per unit, P</a:t>
            </a:r>
            <a:r>
              <a:rPr lang="en-US" sz="2200" b="1" kern="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PS" sz="2200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887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D4DE81-B7AD-DC22-0635-301AD7693FD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82601" y="255211"/>
                <a:ext cx="7137399" cy="1421189"/>
              </a:xfrm>
            </p:spPr>
            <p:txBody>
              <a:bodyPr/>
              <a:lstStyle/>
              <a:p>
                <a:pPr algn="just"/>
                <a:r>
                  <a:rPr lang="en-P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-volume-Profit Analysis to Determine the Target Output (Q</a:t>
                </a:r>
                <a:r>
                  <a:rPr lang="en-PS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P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t Which a Target Profit (</a:t>
                </a:r>
                <a14:m>
                  <m:oMath xmlns:m="http://schemas.openxmlformats.org/officeDocument/2006/math">
                    <m:r>
                      <a:rPr lang="en-P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2800" b="1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P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Achieved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D4DE81-B7AD-DC22-0635-301AD7693F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82601" y="255211"/>
                <a:ext cx="7137399" cy="1421189"/>
              </a:xfrm>
              <a:blipFill>
                <a:blip r:embed="rId2"/>
                <a:stretch>
                  <a:fillRect l="-1776" t="-5357" r="-1954" b="-9821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2C9B1-B43F-B313-9AEB-788B4DCC3D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228933"/>
                <a:ext cx="8622798" cy="4373855"/>
              </a:xfrm>
            </p:spPr>
            <p:txBody>
              <a:bodyPr/>
              <a:lstStyle/>
              <a:p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do this we simply add the target profit (</a:t>
                </a:r>
                <a14:m>
                  <m:oMath xmlns:m="http://schemas.openxmlformats.org/officeDocument/2006/math">
                    <m:r>
                      <a:rPr lang="en-P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8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the numerator of the breakeven output equation:</a:t>
                </a:r>
              </a:p>
              <a:p>
                <a:r>
                  <a:rPr lang="en-PS" sz="32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PS" sz="3200" b="1" i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P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PS" sz="32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P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𝑪</m:t>
                        </m:r>
                        <m:r>
                          <a:rPr lang="en-U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PS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3200" i="1" baseline="-25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32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𝑽𝑪</m:t>
                        </m:r>
                      </m:den>
                    </m:f>
                  </m:oMath>
                </a14:m>
                <a:endParaRPr lang="en-P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FC = $200, P = $10, AVC = $ 5 and </a:t>
                </a:r>
                <a14:m>
                  <m:oMath xmlns:m="http://schemas.openxmlformats.org/officeDocument/2006/math">
                    <m:r>
                      <a:rPr lang="en-P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8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$100</a:t>
                </a:r>
              </a:p>
              <a:p>
                <a:r>
                  <a:rPr lang="en-P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PS" sz="2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P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P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𝑪</m:t>
                        </m:r>
                        <m:r>
                          <a:rPr 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P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28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𝑽𝑪</m:t>
                        </m:r>
                      </m:den>
                    </m:f>
                  </m:oMath>
                </a14:m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P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0+100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 −5</m:t>
                        </m:r>
                      </m:den>
                    </m:f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0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𝑛𝑖𝑡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P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ck: TR = 10x60 = $600, TC = 200 + 5(60) = $500</a:t>
                </a:r>
              </a:p>
              <a:p>
                <a14:m>
                  <m:oMath xmlns:m="http://schemas.openxmlformats.org/officeDocument/2006/math">
                    <m:r>
                      <a:rPr lang="en-P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8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P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$600 - $500 = $100</a:t>
                </a:r>
              </a:p>
              <a:p>
                <a:endParaRPr lang="en-P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2C9B1-B43F-B313-9AEB-788B4DCC3D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228933"/>
                <a:ext cx="8622798" cy="4373855"/>
              </a:xfrm>
              <a:blipFill>
                <a:blip r:embed="rId3"/>
                <a:stretch>
                  <a:fillRect l="-1176" t="-1449"/>
                </a:stretch>
              </a:blipFill>
            </p:spPr>
            <p:txBody>
              <a:bodyPr/>
              <a:lstStyle/>
              <a:p>
                <a:r>
                  <a:rPr lang="en-P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525BDA-40BC-78CD-05C7-ABF7BAE81E6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 rot="5400000">
            <a:off x="6883691" y="2070518"/>
            <a:ext cx="3859213" cy="228600"/>
          </a:xfrm>
        </p:spPr>
        <p:txBody>
          <a:bodyPr/>
          <a:lstStyle/>
          <a:p>
            <a:pPr>
              <a:defRPr/>
            </a:pPr>
            <a:r>
              <a:rPr lang="en-US"/>
              <a:t>© 2016 Cengage Learning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0CC9719-5925-D9B6-7145-633D44541673}"/>
                  </a:ext>
                </a:extLst>
              </p14:cNvPr>
              <p14:cNvContentPartPr/>
              <p14:nvPr/>
            </p14:nvContentPartPr>
            <p14:xfrm>
              <a:off x="5794486" y="1217011"/>
              <a:ext cx="1405080" cy="46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0CC9719-5925-D9B6-7145-633D4454167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76846" y="1199371"/>
                <a:ext cx="144072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9BEE62-1208-9AA9-2277-EC1397FC4D65}"/>
                  </a:ext>
                </a:extLst>
              </p14:cNvPr>
              <p14:cNvContentPartPr/>
              <p14:nvPr/>
            </p14:nvContentPartPr>
            <p14:xfrm>
              <a:off x="1364686" y="1699771"/>
              <a:ext cx="2094480" cy="24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9BEE62-1208-9AA9-2277-EC1397FC4D6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46686" y="1681771"/>
                <a:ext cx="213012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F96FE67-D3B9-20B2-08D4-1D48EBEE6915}"/>
                  </a:ext>
                </a:extLst>
              </p14:cNvPr>
              <p14:cNvContentPartPr/>
              <p14:nvPr/>
            </p14:nvContentPartPr>
            <p14:xfrm>
              <a:off x="4510006" y="5187811"/>
              <a:ext cx="26928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F96FE67-D3B9-20B2-08D4-1D48EBEE69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92006" y="5169811"/>
                <a:ext cx="30492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68276F3-8810-0839-4842-A5F7CA4CB04C}"/>
                  </a:ext>
                </a:extLst>
              </p14:cNvPr>
              <p14:cNvContentPartPr/>
              <p14:nvPr/>
            </p14:nvContentPartPr>
            <p14:xfrm>
              <a:off x="4548166" y="5281411"/>
              <a:ext cx="22140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68276F3-8810-0839-4842-A5F7CA4CB04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30526" y="5263411"/>
                <a:ext cx="2570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9CB260A-B018-50D0-19C4-DB244534073D}"/>
                  </a:ext>
                </a:extLst>
              </p14:cNvPr>
              <p14:cNvContentPartPr/>
              <p14:nvPr/>
            </p14:nvContentPartPr>
            <p14:xfrm>
              <a:off x="2806846" y="5772811"/>
              <a:ext cx="1723680" cy="576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9CB260A-B018-50D0-19C4-DB244534073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89206" y="5755171"/>
                <a:ext cx="175932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A6D3516-635E-290B-E306-D44FDC599938}"/>
                  </a:ext>
                </a:extLst>
              </p14:cNvPr>
              <p14:cNvContentPartPr/>
              <p14:nvPr/>
            </p14:nvContentPartPr>
            <p14:xfrm>
              <a:off x="5717086" y="5839051"/>
              <a:ext cx="209520" cy="198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A6D3516-635E-290B-E306-D44FDC59993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9446" y="5821411"/>
                <a:ext cx="24516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48BD77F-8B98-8528-BC1B-AC5F169C0D55}"/>
                  </a:ext>
                </a:extLst>
              </p14:cNvPr>
              <p14:cNvContentPartPr/>
              <p14:nvPr/>
            </p14:nvContentPartPr>
            <p14:xfrm>
              <a:off x="3658606" y="6437371"/>
              <a:ext cx="295920" cy="3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48BD77F-8B98-8528-BC1B-AC5F169C0D5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40966" y="6419731"/>
                <a:ext cx="33156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8B2DB601-C15C-46F8-9E5F-DC9687CBC720}"/>
                  </a:ext>
                </a:extLst>
              </p14:cNvPr>
              <p14:cNvContentPartPr/>
              <p14:nvPr/>
            </p14:nvContentPartPr>
            <p14:xfrm>
              <a:off x="3800806" y="6542491"/>
              <a:ext cx="326520" cy="126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8B2DB601-C15C-46F8-9E5F-DC9687CBC72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783166" y="6524491"/>
                <a:ext cx="36216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FAE22633-5D19-08AE-C69D-B5ACD04160C7}"/>
              </a:ext>
            </a:extLst>
          </p:cNvPr>
          <p:cNvGrpSpPr/>
          <p:nvPr/>
        </p:nvGrpSpPr>
        <p:grpSpPr>
          <a:xfrm>
            <a:off x="698326" y="3138331"/>
            <a:ext cx="3175560" cy="931680"/>
            <a:chOff x="698326" y="3138331"/>
            <a:chExt cx="3175560" cy="93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82B085A-A9AA-ACFD-C74C-3C52F5F1E80D}"/>
                    </a:ext>
                  </a:extLst>
                </p14:cNvPr>
                <p14:cNvContentPartPr/>
                <p14:nvPr/>
              </p14:nvContentPartPr>
              <p14:xfrm>
                <a:off x="698326" y="3138331"/>
                <a:ext cx="2355840" cy="931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82B085A-A9AA-ACFD-C74C-3C52F5F1E80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80686" y="3120691"/>
                  <a:ext cx="2391480" cy="9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61D5C4A-F395-EEB9-247B-83146A92E503}"/>
                    </a:ext>
                  </a:extLst>
                </p14:cNvPr>
                <p14:cNvContentPartPr/>
                <p14:nvPr/>
              </p14:nvContentPartPr>
              <p14:xfrm>
                <a:off x="3331726" y="3373411"/>
                <a:ext cx="542160" cy="341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61D5C4A-F395-EEB9-247B-83146A92E50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314086" y="3355771"/>
                  <a:ext cx="577800" cy="377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431232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a-DK" sz="4000"/>
              <a:t>Chapter 8</a:t>
            </a:r>
            <a:br>
              <a:rPr lang="en-US" altLang="da-DK" sz="4000"/>
            </a:br>
            <a:r>
              <a:rPr lang="en-US" altLang="da-DK" sz="4000"/>
              <a:t>KEY CONCEPTS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827088" y="2060575"/>
            <a:ext cx="3298825" cy="4195763"/>
          </a:xfrm>
        </p:spPr>
        <p:txBody>
          <a:bodyPr rtlCol="0">
            <a:normAutofit fontScale="77500" lnSpcReduction="20000"/>
          </a:bodyPr>
          <a:lstStyle/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historical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current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replacement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opportunity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explicit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implicit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incremental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profit contribution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sunk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cost function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short-run cost functions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long-run cost functions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short run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long run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planning curves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operating curves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endParaRPr lang="en-US" altLang="da-DK"/>
          </a:p>
        </p:txBody>
      </p:sp>
      <p:sp>
        <p:nvSpPr>
          <p:cNvPr id="6149" name="Rectangle 6"/>
          <p:cNvSpPr>
            <a:spLocks noGrp="1" noChangeArrowheads="1"/>
          </p:cNvSpPr>
          <p:nvPr>
            <p:ph sz="half" idx="2"/>
          </p:nvPr>
        </p:nvSpPr>
        <p:spPr>
          <a:xfrm>
            <a:off x="4241800" y="2055813"/>
            <a:ext cx="3298825" cy="4200525"/>
          </a:xfrm>
        </p:spPr>
        <p:txBody>
          <a:bodyPr rtlCol="0">
            <a:normAutofit fontScale="77500" lnSpcReduction="20000"/>
          </a:bodyPr>
          <a:lstStyle/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fixed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variable cost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short-run cost curv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long-run cost curv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economies of scal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cost elasticity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capacity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minimum efficient scal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multiplant economies of scal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multiplant diseconomies of scal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learning curv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economies of scop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cost-volume-profit analysis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breakeven quantity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/>
              <a:t>degree of operating leverage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endParaRPr lang="en-US" altLang="da-DK" sz="2000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032" y="188119"/>
            <a:ext cx="6983412" cy="690562"/>
          </a:xfrm>
        </p:spPr>
        <p:txBody>
          <a:bodyPr/>
          <a:lstStyle/>
          <a:p>
            <a:pPr marL="838200" indent="-838200" eaLnBrk="1" hangingPunct="1"/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omic and Accounting Cost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077200" cy="5181600"/>
          </a:xfrm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 Versus Current Costs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storical cost is the actual cash outlay.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cost is the present cost of previously acquired items. 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portunity Costs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gone value associated with current rather than next-best use of an asset.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ment cost is expense of replacing productive capacity using current technology.</a:t>
            </a:r>
          </a:p>
          <a:p>
            <a:pPr marL="342906" indent="-342906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icit and Implicit Costs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 costs are cash expenses.</a:t>
            </a:r>
          </a:p>
          <a:p>
            <a:pPr marL="742962" lvl="1" indent="-285755" defTabSz="457207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costs are noncash expenses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268006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8216" y="218284"/>
            <a:ext cx="7527984" cy="842962"/>
          </a:xfrm>
        </p:spPr>
        <p:txBody>
          <a:bodyPr/>
          <a:lstStyle/>
          <a:p>
            <a:pPr eaLnBrk="1" hangingPunct="1"/>
            <a:r>
              <a:rPr lang="en-US" altLang="da-D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e of Time in Cost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68216" y="1295400"/>
            <a:ext cx="8366184" cy="4876799"/>
          </a:xfrm>
        </p:spPr>
        <p:txBody>
          <a:bodyPr/>
          <a:lstStyle/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mental Cost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mental cost is the change in cost tied to a managerial decision.</a:t>
            </a:r>
          </a:p>
          <a:p>
            <a:pPr lvl="1"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mental cost can involve multiple units of output.</a:t>
            </a:r>
          </a:p>
          <a:p>
            <a:pPr marL="741600" lvl="2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cost involves a single unit of output.</a:t>
            </a:r>
          </a:p>
          <a:p>
            <a:pPr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k Cost</a:t>
            </a:r>
          </a:p>
          <a:p>
            <a:pPr lvl="1" eaLnBrk="1" hangingPunct="1"/>
            <a:r>
              <a:rPr lang="en-US" altLang="da-DK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eversible expenses incurred previously.</a:t>
            </a:r>
          </a:p>
          <a:p>
            <a:pPr lvl="1" eaLnBrk="1" hangingPunct="1"/>
            <a:r>
              <a:rPr lang="en-US" altLang="da-D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k costs are irrelevant to present decisions.</a:t>
            </a:r>
          </a:p>
          <a:p>
            <a:pPr lvl="1" eaLnBrk="1" hangingPunct="1"/>
            <a:endParaRPr lang="en-US" altLang="da-DK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931556" y="2130105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29" y="322809"/>
            <a:ext cx="7440672" cy="743992"/>
          </a:xfrm>
        </p:spPr>
        <p:txBody>
          <a:bodyPr/>
          <a:lstStyle/>
          <a:p>
            <a:pPr eaLnBrk="1" hangingPunct="1"/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Is the Operating Period Defined?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7734360" cy="5029200"/>
          </a:xfrm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Run Versus Long Run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input is fixed in the short run.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inputs are variable in the long run.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and Variable Costs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 cost is a short-run concept.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costs are variable in the long run.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endParaRPr lang="en-US" altLang="da-DK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44244" y="2130355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452438"/>
            <a:ext cx="7056437" cy="995365"/>
          </a:xfrm>
        </p:spPr>
        <p:txBody>
          <a:bodyPr/>
          <a:lstStyle/>
          <a:p>
            <a:pPr eaLnBrk="1" hangingPunct="1"/>
            <a:r>
              <a:rPr lang="en-US" altLang="da-DK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run Cost Curve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7696200" cy="4648200"/>
          </a:xfrm>
        </p:spPr>
        <p:txBody>
          <a:bodyPr rtlCol="0">
            <a:normAutofit fontScale="92500"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run Cost Categories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Cost = Fixed Cost + Variable Cost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verages, ATC = AFC + AVC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 Cost, MC = ∂TC/∂Q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run Cost Relations</a:t>
            </a:r>
          </a:p>
          <a:p>
            <a:pPr marL="742962" lvl="1" indent="-285755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Char char=""/>
              <a:defRPr/>
            </a:pPr>
            <a:r>
              <a:rPr lang="en-US" altLang="da-DK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-run cost curves show minimum cost in a given production environment.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2"/>
          </p:nvPr>
        </p:nvSpPr>
        <p:spPr>
          <a:xfrm rot="5400000">
            <a:off x="6871232" y="2106292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dirty="0"/>
              <a:t>© 2016 Cengage Learning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xfrm rot="5400000">
            <a:off x="6233335" y="3263371"/>
            <a:ext cx="3859795" cy="228660"/>
          </a:xfrm>
        </p:spPr>
        <p:txBody>
          <a:bodyPr/>
          <a:lstStyle/>
          <a:p>
            <a:pPr>
              <a:defRPr/>
            </a:pPr>
            <a:r>
              <a:rPr lang="en-US" sz="1050" dirty="0">
                <a:solidFill>
                  <a:schemeClr val="tx1">
                    <a:lumMod val="75000"/>
                  </a:schemeClr>
                </a:solidFill>
              </a:rPr>
              <a:t>© 2016 Cengage Learning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350434"/>
            <a:ext cx="8229600" cy="6085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6</TotalTime>
  <Words>2097</Words>
  <Application>Microsoft Macintosh PowerPoint</Application>
  <PresentationFormat>On-screen Show (4:3)</PresentationFormat>
  <Paragraphs>277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mbria Math</vt:lpstr>
      <vt:lpstr>Century Gothic</vt:lpstr>
      <vt:lpstr>Times</vt:lpstr>
      <vt:lpstr>Times New Roman</vt:lpstr>
      <vt:lpstr>Wingdings 3</vt:lpstr>
      <vt:lpstr>Ion</vt:lpstr>
      <vt:lpstr>Equation</vt:lpstr>
      <vt:lpstr>MANAGERIAL ECONOMICS 14th Edition</vt:lpstr>
      <vt:lpstr>Cost Analysis  and  Estimation</vt:lpstr>
      <vt:lpstr>Chapter 8 OVERVIEW</vt:lpstr>
      <vt:lpstr>Chapter 8 KEY CONCEPTS</vt:lpstr>
      <vt:lpstr>Economic and Accounting Costs</vt:lpstr>
      <vt:lpstr>Role of Time in Cost Analysis</vt:lpstr>
      <vt:lpstr>How Is the Operating Period Defined?</vt:lpstr>
      <vt:lpstr>Short-run Cost Curves</vt:lpstr>
      <vt:lpstr>PowerPoint Presentation</vt:lpstr>
      <vt:lpstr>Long-run Cost Curves</vt:lpstr>
      <vt:lpstr>PowerPoint Presentation</vt:lpstr>
      <vt:lpstr>Cost Elasticities and Economies of Scale</vt:lpstr>
      <vt:lpstr>PowerPoint Presentation</vt:lpstr>
      <vt:lpstr>Minimum Efficient Scale (MES)</vt:lpstr>
      <vt:lpstr>Transportation Costs and MES</vt:lpstr>
      <vt:lpstr>PowerPoint Presentation</vt:lpstr>
      <vt:lpstr>PowerPoint Presentation</vt:lpstr>
      <vt:lpstr>Firm Size and Plant Size</vt:lpstr>
      <vt:lpstr>PowerPoint Presentation</vt:lpstr>
      <vt:lpstr>PowerPoint Presentation</vt:lpstr>
      <vt:lpstr>PowerPoint Presentation</vt:lpstr>
      <vt:lpstr>The Learning Curve</vt:lpstr>
      <vt:lpstr>PowerPoint Presentation</vt:lpstr>
      <vt:lpstr>PowerPoint Presentation</vt:lpstr>
      <vt:lpstr>PowerPoint Presentation</vt:lpstr>
      <vt:lpstr>Most Learning Curves Assume a Constant Percentage Reduction Occurs as the Number of Units Produced is Doubled</vt:lpstr>
      <vt:lpstr>Learning Curve: Example  Assume the First Unit of Production Required 3 Hours Time for Assembly. The Learning Rate is 75%. Find  (a) the Time to Assemble the 8th Unit, and  (b) the Time Needed to Assemble the First 6 Units</vt:lpstr>
      <vt:lpstr>PowerPoint Presentation</vt:lpstr>
      <vt:lpstr>Economies of Scope</vt:lpstr>
      <vt:lpstr>Cost-volume-profit Analysis</vt:lpstr>
      <vt:lpstr>PowerPoint Presentation</vt:lpstr>
      <vt:lpstr>PowerPoint Presentation</vt:lpstr>
      <vt:lpstr>PowerPoint Presentation</vt:lpstr>
      <vt:lpstr>Solution of the Example Part (a)</vt:lpstr>
      <vt:lpstr>Solution of the Example Part (b)</vt:lpstr>
      <vt:lpstr>Cost-volume-Profit Analysis to Determine the Target Output (QT) at Which a Target Profit (πt) can be Achieved.</vt:lpstr>
    </vt:vector>
  </TitlesOfParts>
  <Company>C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AGERIAL ECONOMICS 14th Edition</dc:title>
  <dc:creator>Eric Bentzen</dc:creator>
  <cp:lastModifiedBy>ms670824</cp:lastModifiedBy>
  <cp:revision>42</cp:revision>
  <dcterms:created xsi:type="dcterms:W3CDTF">2005-06-15T15:53:37Z</dcterms:created>
  <dcterms:modified xsi:type="dcterms:W3CDTF">2025-01-04T12:05:23Z</dcterms:modified>
</cp:coreProperties>
</file>